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AB0E7C1" w14:textId="77777777" w:rsidR="00E77D62" w:rsidRPr="001241C8" w:rsidRDefault="00022CE6" w:rsidP="001241C8">
      <w:pPr>
        <w:snapToGrid w:val="0"/>
        <w:spacing w:line="312" w:lineRule="auto"/>
        <w:ind w:firstLineChars="0" w:firstLine="0"/>
        <w:jc w:val="center"/>
        <w:rPr>
          <w:rFonts w:eastAsia="华文中宋"/>
          <w:b/>
          <w:color w:val="000000"/>
          <w:sz w:val="36"/>
          <w:szCs w:val="36"/>
        </w:rPr>
      </w:pPr>
      <w:r w:rsidRPr="001241C8">
        <w:rPr>
          <w:rFonts w:eastAsia="华文中宋"/>
          <w:b/>
          <w:noProof/>
          <w:color w:val="000000"/>
          <w:sz w:val="36"/>
          <w:szCs w:val="36"/>
        </w:rPr>
        <w:drawing>
          <wp:inline distT="0" distB="0" distL="0" distR="0" wp14:anchorId="05C3E446" wp14:editId="471903A2">
            <wp:extent cx="1562100" cy="990600"/>
            <wp:effectExtent l="0" t="0" r="0" b="0"/>
            <wp:docPr id="1" name="图片 3" descr="资源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资源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62100" cy="990600"/>
                    </a:xfrm>
                    <a:prstGeom prst="rect">
                      <a:avLst/>
                    </a:prstGeom>
                    <a:noFill/>
                    <a:ln>
                      <a:noFill/>
                    </a:ln>
                  </pic:spPr>
                </pic:pic>
              </a:graphicData>
            </a:graphic>
          </wp:inline>
        </w:drawing>
      </w:r>
      <w:r w:rsidR="00E77D62" w:rsidRPr="001241C8">
        <w:rPr>
          <w:rFonts w:eastAsia="华文中宋"/>
          <w:b/>
          <w:noProof/>
          <w:color w:val="000000"/>
          <w:sz w:val="36"/>
          <w:szCs w:val="36"/>
        </w:rPr>
        <w:t xml:space="preserve"> </w:t>
      </w:r>
      <w:r w:rsidR="00E77D62" w:rsidRPr="001241C8">
        <w:rPr>
          <w:rFonts w:eastAsia="华文中宋"/>
          <w:b/>
          <w:color w:val="000000"/>
          <w:sz w:val="36"/>
          <w:szCs w:val="36"/>
        </w:rPr>
        <w:t xml:space="preserve"> </w:t>
      </w:r>
      <w:r w:rsidRPr="001241C8">
        <w:rPr>
          <w:noProof/>
        </w:rPr>
        <w:drawing>
          <wp:inline distT="0" distB="0" distL="0" distR="0" wp14:anchorId="25AD2C27" wp14:editId="7F83A6E3">
            <wp:extent cx="990600" cy="9906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990600" cy="990600"/>
                    </a:xfrm>
                    <a:prstGeom prst="rect">
                      <a:avLst/>
                    </a:prstGeom>
                    <a:noFill/>
                    <a:ln>
                      <a:noFill/>
                    </a:ln>
                  </pic:spPr>
                </pic:pic>
              </a:graphicData>
            </a:graphic>
          </wp:inline>
        </w:drawing>
      </w:r>
      <w:r w:rsidR="00E77D62" w:rsidRPr="001241C8">
        <w:t xml:space="preserve">   </w:t>
      </w:r>
      <w:r w:rsidRPr="001241C8">
        <w:rPr>
          <w:rFonts w:eastAsia="华文中宋"/>
          <w:b/>
          <w:noProof/>
          <w:color w:val="000000"/>
          <w:sz w:val="36"/>
          <w:szCs w:val="36"/>
        </w:rPr>
        <w:drawing>
          <wp:inline distT="0" distB="0" distL="0" distR="0" wp14:anchorId="78A640AE" wp14:editId="1D0C5AE9">
            <wp:extent cx="990600" cy="990600"/>
            <wp:effectExtent l="0" t="0" r="0" b="0"/>
            <wp:docPr id="3" name="图片 1" descr="huaw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huawei"/>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90600" cy="990600"/>
                    </a:xfrm>
                    <a:prstGeom prst="rect">
                      <a:avLst/>
                    </a:prstGeom>
                    <a:noFill/>
                    <a:ln>
                      <a:noFill/>
                    </a:ln>
                  </pic:spPr>
                </pic:pic>
              </a:graphicData>
            </a:graphic>
          </wp:inline>
        </w:drawing>
      </w:r>
      <w:r w:rsidR="00E77D62" w:rsidRPr="001241C8">
        <w:rPr>
          <w:rFonts w:eastAsia="华文中宋"/>
          <w:b/>
          <w:noProof/>
          <w:color w:val="000000"/>
          <w:sz w:val="36"/>
          <w:szCs w:val="36"/>
        </w:rPr>
        <w:t xml:space="preserve"> </w:t>
      </w:r>
      <w:r w:rsidR="00E77D62" w:rsidRPr="001241C8">
        <w:rPr>
          <w:rFonts w:eastAsia="华文中宋"/>
          <w:b/>
          <w:color w:val="000000"/>
          <w:sz w:val="36"/>
          <w:szCs w:val="36"/>
        </w:rPr>
        <w:t xml:space="preserve">  </w:t>
      </w:r>
      <w:r w:rsidRPr="001241C8">
        <w:rPr>
          <w:noProof/>
        </w:rPr>
        <w:drawing>
          <wp:inline distT="0" distB="0" distL="0" distR="0" wp14:anchorId="7E084E52" wp14:editId="1FB18A0A">
            <wp:extent cx="1304925" cy="990600"/>
            <wp:effectExtent l="0" t="0" r="0" b="0"/>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04925" cy="990600"/>
                    </a:xfrm>
                    <a:prstGeom prst="rect">
                      <a:avLst/>
                    </a:prstGeom>
                    <a:noFill/>
                    <a:ln>
                      <a:noFill/>
                    </a:ln>
                  </pic:spPr>
                </pic:pic>
              </a:graphicData>
            </a:graphic>
          </wp:inline>
        </w:drawing>
      </w:r>
    </w:p>
    <w:p w14:paraId="2FB79C0C" w14:textId="77777777" w:rsidR="004A748C" w:rsidRPr="001241C8" w:rsidRDefault="004A748C" w:rsidP="001241C8">
      <w:pPr>
        <w:snapToGrid w:val="0"/>
        <w:spacing w:line="312" w:lineRule="auto"/>
        <w:ind w:firstLineChars="0" w:firstLine="0"/>
        <w:jc w:val="center"/>
        <w:rPr>
          <w:rFonts w:eastAsia="华文中宋"/>
          <w:b/>
          <w:color w:val="000000"/>
          <w:sz w:val="36"/>
          <w:szCs w:val="36"/>
        </w:rPr>
      </w:pPr>
    </w:p>
    <w:p w14:paraId="31EA5665" w14:textId="77777777" w:rsidR="0082601D" w:rsidRPr="001241C8" w:rsidRDefault="0082601D" w:rsidP="001241C8">
      <w:pPr>
        <w:spacing w:line="20" w:lineRule="atLeast"/>
        <w:ind w:firstLineChars="0" w:firstLine="0"/>
        <w:jc w:val="center"/>
        <w:rPr>
          <w:rFonts w:eastAsia="华文新魏"/>
          <w:b/>
          <w:bCs/>
          <w:sz w:val="36"/>
          <w:szCs w:val="36"/>
          <w14:shadow w14:blurRad="50800" w14:dist="38100" w14:dir="2700000" w14:sx="100000" w14:sy="100000" w14:kx="0" w14:ky="0" w14:algn="tl">
            <w14:srgbClr w14:val="000000">
              <w14:alpha w14:val="60000"/>
            </w14:srgbClr>
          </w14:shadow>
        </w:rPr>
      </w:pPr>
      <w:bookmarkStart w:id="0" w:name="OLE_LINK2"/>
      <w:bookmarkStart w:id="1" w:name="OLE_LINK1"/>
      <w:r w:rsidRPr="001241C8">
        <w:rPr>
          <w:rFonts w:eastAsia="华文新魏"/>
          <w:b/>
          <w:bCs/>
          <w:sz w:val="36"/>
          <w:szCs w:val="36"/>
          <w14:shadow w14:blurRad="50800" w14:dist="38100" w14:dir="2700000" w14:sx="100000" w14:sy="100000" w14:kx="0" w14:ky="0" w14:algn="tl">
            <w14:srgbClr w14:val="000000">
              <w14:alpha w14:val="60000"/>
            </w14:srgbClr>
          </w14:shadow>
        </w:rPr>
        <w:t>中国研究生创新实践系列大赛</w:t>
      </w:r>
    </w:p>
    <w:p w14:paraId="060138F6" w14:textId="77777777" w:rsidR="0082601D" w:rsidRPr="001241C8" w:rsidRDefault="0082601D" w:rsidP="001241C8">
      <w:pPr>
        <w:spacing w:line="20" w:lineRule="atLeast"/>
        <w:ind w:firstLineChars="0" w:firstLine="0"/>
        <w:jc w:val="center"/>
        <w:rPr>
          <w:rFonts w:eastAsia="华文新魏"/>
          <w:b/>
          <w:bCs/>
          <w:sz w:val="44"/>
          <w:szCs w:val="44"/>
          <w14:shadow w14:blurRad="50800" w14:dist="38100" w14:dir="2700000" w14:sx="100000" w14:sy="100000" w14:kx="0" w14:ky="0" w14:algn="tl">
            <w14:srgbClr w14:val="000000">
              <w14:alpha w14:val="60000"/>
            </w14:srgbClr>
          </w14:shadow>
        </w:rPr>
      </w:pPr>
      <w:r w:rsidRPr="001241C8">
        <w:rPr>
          <w:rFonts w:eastAsia="华文新魏"/>
          <w:b/>
          <w:bCs/>
          <w:sz w:val="44"/>
          <w:szCs w:val="44"/>
          <w14:shadow w14:blurRad="50800" w14:dist="38100" w14:dir="2700000" w14:sx="100000" w14:sy="100000" w14:kx="0" w14:ky="0" w14:algn="tl">
            <w14:srgbClr w14:val="000000">
              <w14:alpha w14:val="60000"/>
            </w14:srgbClr>
          </w14:shadow>
        </w:rPr>
        <w:t xml:space="preserve"> </w:t>
      </w:r>
      <w:r w:rsidR="0067534B" w:rsidRPr="001241C8">
        <w:rPr>
          <w:rFonts w:eastAsia="华文新魏"/>
          <w:b/>
          <w:bCs/>
          <w:sz w:val="44"/>
          <w:szCs w:val="44"/>
          <w14:shadow w14:blurRad="50800" w14:dist="38100" w14:dir="2700000" w14:sx="100000" w14:sy="100000" w14:kx="0" w14:ky="0" w14:algn="tl">
            <w14:srgbClr w14:val="000000">
              <w14:alpha w14:val="60000"/>
            </w14:srgbClr>
          </w14:shadow>
        </w:rPr>
        <w:t>中国光谷</w:t>
      </w:r>
      <w:r w:rsidR="0067534B" w:rsidRPr="001241C8">
        <w:rPr>
          <w:rFonts w:eastAsia="华文新魏"/>
          <w:b/>
          <w:bCs/>
          <w:sz w:val="44"/>
          <w:szCs w:val="44"/>
          <w14:shadow w14:blurRad="50800" w14:dist="38100" w14:dir="2700000" w14:sx="100000" w14:sy="100000" w14:kx="0" w14:ky="0" w14:algn="tl">
            <w14:srgbClr w14:val="000000">
              <w14:alpha w14:val="60000"/>
            </w14:srgbClr>
          </w14:shadow>
        </w:rPr>
        <w:t>·</w:t>
      </w:r>
      <w:r w:rsidRPr="001241C8">
        <w:rPr>
          <w:rFonts w:eastAsia="华文新魏"/>
          <w:b/>
          <w:bCs/>
          <w:sz w:val="44"/>
          <w:szCs w:val="44"/>
          <w14:shadow w14:blurRad="50800" w14:dist="38100" w14:dir="2700000" w14:sx="100000" w14:sy="100000" w14:kx="0" w14:ky="0" w14:algn="tl">
            <w14:srgbClr w14:val="000000">
              <w14:alpha w14:val="60000"/>
            </w14:srgbClr>
          </w14:shadow>
        </w:rPr>
        <w:t>“</w:t>
      </w:r>
      <w:r w:rsidRPr="001241C8">
        <w:rPr>
          <w:rFonts w:eastAsia="华文新魏"/>
          <w:b/>
          <w:bCs/>
          <w:sz w:val="44"/>
          <w:szCs w:val="44"/>
          <w14:shadow w14:blurRad="50800" w14:dist="38100" w14:dir="2700000" w14:sx="100000" w14:sy="100000" w14:kx="0" w14:ky="0" w14:algn="tl">
            <w14:srgbClr w14:val="000000">
              <w14:alpha w14:val="60000"/>
            </w14:srgbClr>
          </w14:shadow>
        </w:rPr>
        <w:t>华为杯</w:t>
      </w:r>
      <w:r w:rsidRPr="001241C8">
        <w:rPr>
          <w:rFonts w:eastAsia="华文新魏"/>
          <w:b/>
          <w:bCs/>
          <w:sz w:val="44"/>
          <w:szCs w:val="44"/>
          <w14:shadow w14:blurRad="50800" w14:dist="38100" w14:dir="2700000" w14:sx="100000" w14:sy="100000" w14:kx="0" w14:ky="0" w14:algn="tl">
            <w14:srgbClr w14:val="000000">
              <w14:alpha w14:val="60000"/>
            </w14:srgbClr>
          </w14:shadow>
        </w:rPr>
        <w:t>”</w:t>
      </w:r>
      <w:bookmarkEnd w:id="0"/>
      <w:bookmarkEnd w:id="1"/>
      <w:r w:rsidR="009345DE" w:rsidRPr="001241C8">
        <w:rPr>
          <w:rFonts w:eastAsia="华文新魏"/>
          <w:b/>
          <w:bCs/>
          <w:sz w:val="44"/>
          <w:szCs w:val="44"/>
          <w14:shadow w14:blurRad="50800" w14:dist="38100" w14:dir="2700000" w14:sx="100000" w14:sy="100000" w14:kx="0" w14:ky="0" w14:algn="tl">
            <w14:srgbClr w14:val="000000">
              <w14:alpha w14:val="60000"/>
            </w14:srgbClr>
          </w14:shadow>
        </w:rPr>
        <w:t>第十</w:t>
      </w:r>
      <w:r w:rsidR="00095088" w:rsidRPr="001241C8">
        <w:rPr>
          <w:rFonts w:eastAsia="华文新魏"/>
          <w:b/>
          <w:bCs/>
          <w:sz w:val="44"/>
          <w:szCs w:val="44"/>
          <w14:shadow w14:blurRad="50800" w14:dist="38100" w14:dir="2700000" w14:sx="100000" w14:sy="100000" w14:kx="0" w14:ky="0" w14:algn="tl">
            <w14:srgbClr w14:val="000000">
              <w14:alpha w14:val="60000"/>
            </w14:srgbClr>
          </w14:shadow>
        </w:rPr>
        <w:t>九</w:t>
      </w:r>
      <w:r w:rsidRPr="001241C8">
        <w:rPr>
          <w:rFonts w:eastAsia="华文新魏"/>
          <w:b/>
          <w:bCs/>
          <w:sz w:val="44"/>
          <w:szCs w:val="44"/>
          <w14:shadow w14:blurRad="50800" w14:dist="38100" w14:dir="2700000" w14:sx="100000" w14:sy="100000" w14:kx="0" w14:ky="0" w14:algn="tl">
            <w14:srgbClr w14:val="000000">
              <w14:alpha w14:val="60000"/>
            </w14:srgbClr>
          </w14:shadow>
        </w:rPr>
        <w:t>届中国研究生</w:t>
      </w:r>
    </w:p>
    <w:p w14:paraId="77F2E7CA" w14:textId="77777777" w:rsidR="0082601D" w:rsidRPr="001241C8" w:rsidRDefault="0082601D" w:rsidP="001241C8">
      <w:pPr>
        <w:spacing w:line="20" w:lineRule="atLeast"/>
        <w:ind w:firstLineChars="0" w:firstLine="0"/>
        <w:jc w:val="center"/>
        <w:rPr>
          <w:rFonts w:eastAsia="华文新魏"/>
          <w:b/>
          <w:bCs/>
          <w:sz w:val="44"/>
          <w:szCs w:val="44"/>
          <w14:shadow w14:blurRad="50800" w14:dist="38100" w14:dir="2700000" w14:sx="100000" w14:sy="100000" w14:kx="0" w14:ky="0" w14:algn="tl">
            <w14:srgbClr w14:val="000000">
              <w14:alpha w14:val="60000"/>
            </w14:srgbClr>
          </w14:shadow>
        </w:rPr>
      </w:pPr>
      <w:r w:rsidRPr="001241C8">
        <w:rPr>
          <w:rFonts w:eastAsia="华文新魏"/>
          <w:b/>
          <w:bCs/>
          <w:sz w:val="44"/>
          <w:szCs w:val="44"/>
          <w14:shadow w14:blurRad="50800" w14:dist="38100" w14:dir="2700000" w14:sx="100000" w14:sy="100000" w14:kx="0" w14:ky="0" w14:algn="tl">
            <w14:srgbClr w14:val="000000">
              <w14:alpha w14:val="60000"/>
            </w14:srgbClr>
          </w14:shadow>
        </w:rPr>
        <w:t>数学建模竞赛</w:t>
      </w:r>
    </w:p>
    <w:p w14:paraId="3CB339F4" w14:textId="77777777" w:rsidR="0082601D" w:rsidRPr="001241C8" w:rsidRDefault="0082601D" w:rsidP="001241C8">
      <w:pPr>
        <w:spacing w:line="20" w:lineRule="atLeast"/>
        <w:ind w:firstLineChars="0" w:firstLine="0"/>
        <w:jc w:val="center"/>
        <w:rPr>
          <w:sz w:val="44"/>
          <w:szCs w:val="44"/>
        </w:rPr>
      </w:pPr>
    </w:p>
    <w:tbl>
      <w:tblPr>
        <w:tblW w:w="0" w:type="auto"/>
        <w:jc w:val="center"/>
        <w:tblLayout w:type="fixed"/>
        <w:tblLook w:val="0000" w:firstRow="0" w:lastRow="0" w:firstColumn="0" w:lastColumn="0" w:noHBand="0" w:noVBand="0"/>
      </w:tblPr>
      <w:tblGrid>
        <w:gridCol w:w="1843"/>
        <w:gridCol w:w="6512"/>
      </w:tblGrid>
      <w:tr w:rsidR="004A748C" w:rsidRPr="001241C8" w14:paraId="71747C48" w14:textId="77777777" w:rsidTr="004A748C">
        <w:trPr>
          <w:trHeight w:val="1134"/>
          <w:jc w:val="center"/>
        </w:trPr>
        <w:tc>
          <w:tcPr>
            <w:tcW w:w="1842" w:type="dxa"/>
            <w:tcBorders>
              <w:bottom w:val="single" w:sz="12" w:space="0" w:color="auto"/>
            </w:tcBorders>
            <w:vAlign w:val="bottom"/>
          </w:tcPr>
          <w:p w14:paraId="42C30C00" w14:textId="77777777" w:rsidR="004A748C" w:rsidRPr="001241C8" w:rsidRDefault="004A748C" w:rsidP="001241C8">
            <w:pPr>
              <w:spacing w:line="20" w:lineRule="atLeast"/>
              <w:ind w:firstLineChars="0" w:firstLine="0"/>
              <w:rPr>
                <w:b/>
                <w:sz w:val="36"/>
                <w:szCs w:val="36"/>
              </w:rPr>
            </w:pPr>
            <w:r w:rsidRPr="001241C8">
              <w:rPr>
                <w:b/>
                <w:sz w:val="36"/>
                <w:szCs w:val="36"/>
              </w:rPr>
              <w:t>学</w:t>
            </w:r>
            <w:r w:rsidRPr="001241C8">
              <w:rPr>
                <w:b/>
                <w:sz w:val="36"/>
                <w:szCs w:val="36"/>
              </w:rPr>
              <w:t xml:space="preserve">    </w:t>
            </w:r>
            <w:r w:rsidRPr="001241C8">
              <w:rPr>
                <w:b/>
                <w:sz w:val="36"/>
                <w:szCs w:val="36"/>
              </w:rPr>
              <w:t>校</w:t>
            </w:r>
          </w:p>
        </w:tc>
        <w:tc>
          <w:tcPr>
            <w:tcW w:w="6512" w:type="dxa"/>
            <w:tcBorders>
              <w:bottom w:val="single" w:sz="12" w:space="0" w:color="auto"/>
            </w:tcBorders>
          </w:tcPr>
          <w:p w14:paraId="4FB024FB" w14:textId="77777777" w:rsidR="004A748C" w:rsidRPr="001241C8" w:rsidRDefault="004A748C" w:rsidP="001241C8">
            <w:pPr>
              <w:spacing w:line="20" w:lineRule="atLeast"/>
              <w:ind w:firstLineChars="0" w:firstLine="0"/>
              <w:rPr>
                <w:b/>
                <w:sz w:val="36"/>
                <w:szCs w:val="36"/>
              </w:rPr>
            </w:pPr>
          </w:p>
          <w:p w14:paraId="338787E0" w14:textId="77777777" w:rsidR="004A748C" w:rsidRPr="001241C8" w:rsidRDefault="00A95460" w:rsidP="000D5E10">
            <w:pPr>
              <w:spacing w:line="20" w:lineRule="atLeast"/>
              <w:ind w:firstLineChars="0" w:firstLine="0"/>
              <w:jc w:val="center"/>
              <w:rPr>
                <w:b/>
                <w:sz w:val="36"/>
                <w:szCs w:val="36"/>
              </w:rPr>
            </w:pPr>
            <w:r w:rsidRPr="001241C8">
              <w:rPr>
                <w:b/>
                <w:sz w:val="36"/>
                <w:szCs w:val="36"/>
              </w:rPr>
              <w:t>电子科技大学</w:t>
            </w:r>
          </w:p>
        </w:tc>
      </w:tr>
      <w:tr w:rsidR="004A748C" w:rsidRPr="001241C8" w14:paraId="184BC2F9" w14:textId="77777777" w:rsidTr="00FC354B">
        <w:trPr>
          <w:trHeight w:val="1134"/>
          <w:jc w:val="center"/>
        </w:trPr>
        <w:tc>
          <w:tcPr>
            <w:tcW w:w="1843" w:type="dxa"/>
            <w:tcBorders>
              <w:top w:val="single" w:sz="12" w:space="0" w:color="auto"/>
              <w:bottom w:val="single" w:sz="12" w:space="0" w:color="auto"/>
            </w:tcBorders>
            <w:vAlign w:val="bottom"/>
          </w:tcPr>
          <w:p w14:paraId="1CD0C32E" w14:textId="03A6D6EA" w:rsidR="004A748C" w:rsidRPr="001241C8" w:rsidRDefault="004A748C" w:rsidP="001241C8">
            <w:pPr>
              <w:spacing w:line="20" w:lineRule="atLeast"/>
              <w:ind w:firstLineChars="0" w:firstLine="0"/>
              <w:jc w:val="center"/>
              <w:rPr>
                <w:b/>
                <w:sz w:val="36"/>
                <w:szCs w:val="36"/>
              </w:rPr>
            </w:pPr>
            <w:r w:rsidRPr="001241C8">
              <w:rPr>
                <w:b/>
                <w:sz w:val="36"/>
                <w:szCs w:val="36"/>
              </w:rPr>
              <w:t>参赛队号</w:t>
            </w:r>
            <w:r w:rsidR="00FC354B">
              <w:rPr>
                <w:rFonts w:hint="eastAsia"/>
                <w:b/>
                <w:sz w:val="36"/>
                <w:szCs w:val="36"/>
              </w:rPr>
              <w:t xml:space="preserve"> </w:t>
            </w:r>
          </w:p>
        </w:tc>
        <w:tc>
          <w:tcPr>
            <w:tcW w:w="6511" w:type="dxa"/>
            <w:tcBorders>
              <w:top w:val="single" w:sz="12" w:space="0" w:color="auto"/>
              <w:bottom w:val="single" w:sz="12" w:space="0" w:color="auto"/>
            </w:tcBorders>
            <w:vAlign w:val="bottom"/>
          </w:tcPr>
          <w:p w14:paraId="0FDC7A48" w14:textId="477E1020" w:rsidR="004A748C" w:rsidRPr="001241C8" w:rsidRDefault="00FC354B" w:rsidP="00FC354B">
            <w:pPr>
              <w:spacing w:line="20" w:lineRule="atLeast"/>
              <w:ind w:firstLineChars="0" w:firstLine="0"/>
              <w:jc w:val="center"/>
              <w:rPr>
                <w:b/>
                <w:sz w:val="36"/>
                <w:szCs w:val="36"/>
              </w:rPr>
            </w:pPr>
            <w:r w:rsidRPr="00FC354B">
              <w:rPr>
                <w:b/>
                <w:sz w:val="36"/>
                <w:szCs w:val="36"/>
              </w:rPr>
              <w:t>22106140093</w:t>
            </w:r>
          </w:p>
        </w:tc>
      </w:tr>
      <w:tr w:rsidR="004A748C" w:rsidRPr="001241C8" w14:paraId="1703E780" w14:textId="77777777" w:rsidTr="004A748C">
        <w:trPr>
          <w:trHeight w:val="625"/>
          <w:jc w:val="center"/>
        </w:trPr>
        <w:tc>
          <w:tcPr>
            <w:tcW w:w="1842" w:type="dxa"/>
            <w:vMerge w:val="restart"/>
            <w:tcBorders>
              <w:top w:val="single" w:sz="12" w:space="0" w:color="auto"/>
            </w:tcBorders>
            <w:vAlign w:val="center"/>
          </w:tcPr>
          <w:p w14:paraId="2D838162" w14:textId="77777777" w:rsidR="004A748C" w:rsidRPr="001241C8" w:rsidRDefault="004A748C" w:rsidP="001241C8">
            <w:pPr>
              <w:spacing w:line="20" w:lineRule="atLeast"/>
              <w:ind w:firstLineChars="0" w:firstLine="0"/>
              <w:jc w:val="center"/>
              <w:rPr>
                <w:b/>
                <w:sz w:val="36"/>
                <w:szCs w:val="36"/>
              </w:rPr>
            </w:pPr>
            <w:r w:rsidRPr="001241C8">
              <w:rPr>
                <w:b/>
                <w:sz w:val="36"/>
                <w:szCs w:val="36"/>
              </w:rPr>
              <w:t>队员姓名</w:t>
            </w:r>
          </w:p>
        </w:tc>
        <w:tc>
          <w:tcPr>
            <w:tcW w:w="6512" w:type="dxa"/>
            <w:tcBorders>
              <w:top w:val="single" w:sz="12" w:space="0" w:color="auto"/>
              <w:bottom w:val="single" w:sz="8" w:space="0" w:color="auto"/>
            </w:tcBorders>
          </w:tcPr>
          <w:p w14:paraId="2907458C" w14:textId="38C38900" w:rsidR="004A748C" w:rsidRPr="001241C8" w:rsidRDefault="004A748C" w:rsidP="000D5E10">
            <w:pPr>
              <w:spacing w:line="20" w:lineRule="atLeast"/>
              <w:ind w:firstLineChars="0" w:firstLine="0"/>
              <w:jc w:val="center"/>
              <w:rPr>
                <w:b/>
                <w:sz w:val="36"/>
                <w:szCs w:val="36"/>
              </w:rPr>
            </w:pPr>
            <w:r w:rsidRPr="001241C8">
              <w:rPr>
                <w:b/>
                <w:sz w:val="36"/>
                <w:szCs w:val="36"/>
              </w:rPr>
              <w:t>1.</w:t>
            </w:r>
            <w:r w:rsidR="00FC354B">
              <w:rPr>
                <w:rFonts w:hint="eastAsia"/>
                <w:b/>
                <w:sz w:val="36"/>
                <w:szCs w:val="36"/>
              </w:rPr>
              <w:t>杨秉鸿</w:t>
            </w:r>
          </w:p>
        </w:tc>
      </w:tr>
      <w:tr w:rsidR="004A748C" w:rsidRPr="001241C8" w14:paraId="5A6514F6" w14:textId="77777777" w:rsidTr="004A748C">
        <w:trPr>
          <w:trHeight w:val="625"/>
          <w:jc w:val="center"/>
        </w:trPr>
        <w:tc>
          <w:tcPr>
            <w:tcW w:w="1842" w:type="dxa"/>
            <w:vMerge/>
            <w:vAlign w:val="center"/>
          </w:tcPr>
          <w:p w14:paraId="0BD4D299" w14:textId="77777777" w:rsidR="004A748C" w:rsidRPr="001241C8" w:rsidRDefault="004A748C" w:rsidP="001241C8">
            <w:pPr>
              <w:spacing w:line="20" w:lineRule="atLeast"/>
              <w:ind w:firstLineChars="0" w:firstLine="0"/>
              <w:jc w:val="center"/>
              <w:rPr>
                <w:b/>
                <w:sz w:val="36"/>
                <w:szCs w:val="36"/>
              </w:rPr>
            </w:pPr>
          </w:p>
        </w:tc>
        <w:tc>
          <w:tcPr>
            <w:tcW w:w="6512" w:type="dxa"/>
            <w:tcBorders>
              <w:top w:val="single" w:sz="8" w:space="0" w:color="auto"/>
              <w:bottom w:val="single" w:sz="8" w:space="0" w:color="auto"/>
            </w:tcBorders>
          </w:tcPr>
          <w:p w14:paraId="7E9FFACA" w14:textId="3D74D6B4" w:rsidR="004A748C" w:rsidRPr="001241C8" w:rsidRDefault="004A748C" w:rsidP="000D5E10">
            <w:pPr>
              <w:spacing w:line="20" w:lineRule="atLeast"/>
              <w:ind w:firstLineChars="0" w:firstLine="0"/>
              <w:jc w:val="center"/>
              <w:rPr>
                <w:b/>
                <w:sz w:val="36"/>
                <w:szCs w:val="36"/>
              </w:rPr>
            </w:pPr>
            <w:r w:rsidRPr="001241C8">
              <w:rPr>
                <w:b/>
                <w:sz w:val="36"/>
                <w:szCs w:val="36"/>
              </w:rPr>
              <w:t>2.</w:t>
            </w:r>
            <w:r w:rsidR="00FC354B">
              <w:rPr>
                <w:rFonts w:hint="eastAsia"/>
                <w:b/>
                <w:sz w:val="36"/>
                <w:szCs w:val="36"/>
              </w:rPr>
              <w:t>丁谦</w:t>
            </w:r>
          </w:p>
        </w:tc>
      </w:tr>
      <w:tr w:rsidR="004A748C" w:rsidRPr="001241C8" w14:paraId="19C6EA96" w14:textId="77777777" w:rsidTr="004A748C">
        <w:trPr>
          <w:trHeight w:val="625"/>
          <w:jc w:val="center"/>
        </w:trPr>
        <w:tc>
          <w:tcPr>
            <w:tcW w:w="1842" w:type="dxa"/>
            <w:vMerge/>
            <w:tcBorders>
              <w:bottom w:val="single" w:sz="12" w:space="0" w:color="auto"/>
            </w:tcBorders>
            <w:vAlign w:val="center"/>
          </w:tcPr>
          <w:p w14:paraId="72E20BB0" w14:textId="77777777" w:rsidR="004A748C" w:rsidRPr="001241C8" w:rsidRDefault="004A748C" w:rsidP="001241C8">
            <w:pPr>
              <w:spacing w:line="20" w:lineRule="atLeast"/>
              <w:ind w:firstLineChars="0" w:firstLine="0"/>
              <w:jc w:val="center"/>
              <w:rPr>
                <w:b/>
                <w:sz w:val="36"/>
                <w:szCs w:val="36"/>
              </w:rPr>
            </w:pPr>
          </w:p>
        </w:tc>
        <w:tc>
          <w:tcPr>
            <w:tcW w:w="6512" w:type="dxa"/>
            <w:tcBorders>
              <w:top w:val="single" w:sz="8" w:space="0" w:color="auto"/>
              <w:bottom w:val="single" w:sz="12" w:space="0" w:color="auto"/>
            </w:tcBorders>
          </w:tcPr>
          <w:p w14:paraId="64E75579" w14:textId="24D7F513" w:rsidR="004A748C" w:rsidRPr="001241C8" w:rsidRDefault="004A748C" w:rsidP="000D5E10">
            <w:pPr>
              <w:spacing w:line="20" w:lineRule="atLeast"/>
              <w:ind w:firstLineChars="0" w:firstLine="0"/>
              <w:jc w:val="center"/>
              <w:rPr>
                <w:b/>
                <w:sz w:val="36"/>
                <w:szCs w:val="36"/>
              </w:rPr>
            </w:pPr>
            <w:r w:rsidRPr="001241C8">
              <w:rPr>
                <w:b/>
                <w:sz w:val="36"/>
                <w:szCs w:val="36"/>
              </w:rPr>
              <w:t>3.</w:t>
            </w:r>
            <w:r w:rsidR="00FC354B">
              <w:rPr>
                <w:rFonts w:hint="eastAsia"/>
                <w:b/>
                <w:sz w:val="36"/>
                <w:szCs w:val="36"/>
              </w:rPr>
              <w:t>曹英杰</w:t>
            </w:r>
            <w:bookmarkStart w:id="2" w:name="_GoBack"/>
            <w:bookmarkEnd w:id="2"/>
          </w:p>
        </w:tc>
      </w:tr>
    </w:tbl>
    <w:p w14:paraId="7F2237FB" w14:textId="77777777" w:rsidR="00CB0A3C" w:rsidRPr="001241C8" w:rsidRDefault="00CB0A3C" w:rsidP="001241C8">
      <w:pPr>
        <w:adjustRightInd w:val="0"/>
        <w:snapToGrid w:val="0"/>
        <w:spacing w:line="312" w:lineRule="auto"/>
        <w:ind w:firstLineChars="0" w:firstLine="0"/>
        <w:textAlignment w:val="baseline"/>
        <w:rPr>
          <w:rFonts w:eastAsia="仿宋_GB2312"/>
          <w:color w:val="333333"/>
          <w:kern w:val="0"/>
          <w:sz w:val="32"/>
          <w:szCs w:val="32"/>
          <w:bdr w:val="none" w:sz="0" w:space="0" w:color="auto" w:frame="1"/>
        </w:rPr>
      </w:pPr>
    </w:p>
    <w:p w14:paraId="5ECAA0ED" w14:textId="77777777" w:rsidR="004A748C" w:rsidRPr="001241C8" w:rsidRDefault="004A748C" w:rsidP="001241C8">
      <w:pPr>
        <w:adjustRightInd w:val="0"/>
        <w:snapToGrid w:val="0"/>
        <w:spacing w:line="312" w:lineRule="auto"/>
        <w:ind w:firstLineChars="0" w:firstLine="0"/>
        <w:textAlignment w:val="baseline"/>
        <w:rPr>
          <w:rFonts w:eastAsia="仿宋_GB2312"/>
          <w:color w:val="333333"/>
          <w:kern w:val="0"/>
          <w:sz w:val="32"/>
          <w:szCs w:val="32"/>
          <w:bdr w:val="none" w:sz="0" w:space="0" w:color="auto" w:frame="1"/>
        </w:rPr>
      </w:pPr>
    </w:p>
    <w:p w14:paraId="1E8C90F9" w14:textId="77777777" w:rsidR="004A748C" w:rsidRPr="001241C8" w:rsidRDefault="004A748C" w:rsidP="001241C8">
      <w:pPr>
        <w:adjustRightInd w:val="0"/>
        <w:snapToGrid w:val="0"/>
        <w:spacing w:line="312" w:lineRule="auto"/>
        <w:ind w:firstLineChars="0" w:firstLine="0"/>
        <w:textAlignment w:val="baseline"/>
        <w:rPr>
          <w:rFonts w:eastAsia="仿宋_GB2312"/>
          <w:color w:val="333333"/>
          <w:kern w:val="0"/>
          <w:sz w:val="32"/>
          <w:szCs w:val="32"/>
          <w:bdr w:val="none" w:sz="0" w:space="0" w:color="auto" w:frame="1"/>
        </w:rPr>
      </w:pPr>
    </w:p>
    <w:p w14:paraId="11A25104" w14:textId="77777777" w:rsidR="004A748C" w:rsidRPr="001241C8" w:rsidRDefault="004A748C" w:rsidP="001241C8">
      <w:pPr>
        <w:adjustRightInd w:val="0"/>
        <w:snapToGrid w:val="0"/>
        <w:spacing w:line="312" w:lineRule="auto"/>
        <w:ind w:firstLineChars="0" w:firstLine="0"/>
        <w:textAlignment w:val="baseline"/>
        <w:rPr>
          <w:rFonts w:eastAsia="仿宋_GB2312"/>
          <w:color w:val="333333"/>
          <w:kern w:val="0"/>
          <w:sz w:val="32"/>
          <w:szCs w:val="32"/>
          <w:bdr w:val="none" w:sz="0" w:space="0" w:color="auto" w:frame="1"/>
        </w:rPr>
      </w:pPr>
    </w:p>
    <w:p w14:paraId="1B0AAE8B" w14:textId="77777777" w:rsidR="00E77D62" w:rsidRPr="001241C8" w:rsidRDefault="00E77D62" w:rsidP="004A748C">
      <w:pPr>
        <w:adjustRightInd w:val="0"/>
        <w:snapToGrid w:val="0"/>
        <w:spacing w:line="312" w:lineRule="auto"/>
        <w:ind w:firstLine="640"/>
        <w:textAlignment w:val="baseline"/>
        <w:rPr>
          <w:rFonts w:eastAsia="仿宋_GB2312"/>
          <w:color w:val="333333"/>
          <w:kern w:val="0"/>
          <w:sz w:val="32"/>
          <w:szCs w:val="32"/>
          <w:bdr w:val="none" w:sz="0" w:space="0" w:color="auto" w:frame="1"/>
        </w:rPr>
      </w:pPr>
    </w:p>
    <w:p w14:paraId="03D6C4CB" w14:textId="77777777" w:rsidR="004A748C" w:rsidRPr="001241C8" w:rsidRDefault="004A748C" w:rsidP="004A748C">
      <w:pPr>
        <w:adjustRightInd w:val="0"/>
        <w:snapToGrid w:val="0"/>
        <w:spacing w:line="312" w:lineRule="auto"/>
        <w:ind w:firstLine="640"/>
        <w:textAlignment w:val="baseline"/>
        <w:rPr>
          <w:rFonts w:eastAsia="仿宋_GB2312"/>
          <w:color w:val="333333"/>
          <w:kern w:val="0"/>
          <w:sz w:val="32"/>
          <w:szCs w:val="32"/>
          <w:bdr w:val="none" w:sz="0" w:space="0" w:color="auto" w:frame="1"/>
        </w:rPr>
      </w:pPr>
    </w:p>
    <w:p w14:paraId="61485F5C" w14:textId="77777777" w:rsidR="004A748C" w:rsidRPr="001241C8" w:rsidRDefault="004A748C" w:rsidP="004A748C">
      <w:pPr>
        <w:adjustRightInd w:val="0"/>
        <w:snapToGrid w:val="0"/>
        <w:spacing w:line="312" w:lineRule="auto"/>
        <w:ind w:firstLine="640"/>
        <w:textAlignment w:val="baseline"/>
        <w:rPr>
          <w:rFonts w:eastAsia="仿宋_GB2312"/>
          <w:color w:val="333333"/>
          <w:kern w:val="0"/>
          <w:sz w:val="32"/>
          <w:szCs w:val="32"/>
          <w:bdr w:val="none" w:sz="0" w:space="0" w:color="auto" w:frame="1"/>
        </w:rPr>
      </w:pPr>
    </w:p>
    <w:p w14:paraId="307F2E6E" w14:textId="77777777" w:rsidR="00E30D04" w:rsidRPr="001241C8" w:rsidRDefault="00E30D04" w:rsidP="001241C8">
      <w:pPr>
        <w:spacing w:line="20" w:lineRule="atLeast"/>
        <w:ind w:firstLineChars="0" w:firstLine="0"/>
        <w:jc w:val="center"/>
        <w:rPr>
          <w:rFonts w:eastAsia="华文新魏"/>
          <w:b/>
          <w:bCs/>
          <w:sz w:val="36"/>
          <w:szCs w:val="36"/>
          <w14:shadow w14:blurRad="50800" w14:dist="38100" w14:dir="2700000" w14:sx="100000" w14:sy="100000" w14:kx="0" w14:ky="0" w14:algn="tl">
            <w14:srgbClr w14:val="000000">
              <w14:alpha w14:val="60000"/>
            </w14:srgbClr>
          </w14:shadow>
        </w:rPr>
      </w:pPr>
      <w:r w:rsidRPr="001241C8">
        <w:rPr>
          <w:rFonts w:eastAsia="华文新魏"/>
          <w:b/>
          <w:bCs/>
          <w:sz w:val="36"/>
          <w:szCs w:val="36"/>
          <w14:shadow w14:blurRad="50800" w14:dist="38100" w14:dir="2700000" w14:sx="100000" w14:sy="100000" w14:kx="0" w14:ky="0" w14:algn="tl">
            <w14:srgbClr w14:val="000000">
              <w14:alpha w14:val="60000"/>
            </w14:srgbClr>
          </w14:shadow>
        </w:rPr>
        <w:t>中国研究生创新实践系列大赛</w:t>
      </w:r>
    </w:p>
    <w:p w14:paraId="1A24FBEB" w14:textId="77777777" w:rsidR="00E30D04" w:rsidRPr="001241C8" w:rsidRDefault="00E30D04" w:rsidP="001241C8">
      <w:pPr>
        <w:spacing w:line="20" w:lineRule="atLeast"/>
        <w:ind w:firstLineChars="0" w:firstLine="0"/>
        <w:jc w:val="center"/>
        <w:rPr>
          <w:rFonts w:eastAsia="华文新魏"/>
          <w:b/>
          <w:bCs/>
          <w:sz w:val="44"/>
          <w:szCs w:val="44"/>
          <w14:shadow w14:blurRad="50800" w14:dist="38100" w14:dir="2700000" w14:sx="100000" w14:sy="100000" w14:kx="0" w14:ky="0" w14:algn="tl">
            <w14:srgbClr w14:val="000000">
              <w14:alpha w14:val="60000"/>
            </w14:srgbClr>
          </w14:shadow>
        </w:rPr>
      </w:pPr>
      <w:r w:rsidRPr="001241C8">
        <w:rPr>
          <w:rFonts w:eastAsia="华文新魏"/>
          <w:b/>
          <w:bCs/>
          <w:sz w:val="44"/>
          <w:szCs w:val="44"/>
          <w14:shadow w14:blurRad="50800" w14:dist="38100" w14:dir="2700000" w14:sx="100000" w14:sy="100000" w14:kx="0" w14:ky="0" w14:algn="tl">
            <w14:srgbClr w14:val="000000">
              <w14:alpha w14:val="60000"/>
            </w14:srgbClr>
          </w14:shadow>
        </w:rPr>
        <w:lastRenderedPageBreak/>
        <w:t xml:space="preserve"> </w:t>
      </w:r>
      <w:r w:rsidR="0067534B" w:rsidRPr="001241C8">
        <w:rPr>
          <w:rFonts w:eastAsia="华文新魏"/>
          <w:b/>
          <w:bCs/>
          <w:sz w:val="44"/>
          <w:szCs w:val="44"/>
          <w14:shadow w14:blurRad="50800" w14:dist="38100" w14:dir="2700000" w14:sx="100000" w14:sy="100000" w14:kx="0" w14:ky="0" w14:algn="tl">
            <w14:srgbClr w14:val="000000">
              <w14:alpha w14:val="60000"/>
            </w14:srgbClr>
          </w14:shadow>
        </w:rPr>
        <w:t>中国光谷</w:t>
      </w:r>
      <w:r w:rsidR="0067534B" w:rsidRPr="001241C8">
        <w:rPr>
          <w:rFonts w:eastAsia="华文新魏"/>
          <w:b/>
          <w:bCs/>
          <w:sz w:val="44"/>
          <w:szCs w:val="44"/>
          <w14:shadow w14:blurRad="50800" w14:dist="38100" w14:dir="2700000" w14:sx="100000" w14:sy="100000" w14:kx="0" w14:ky="0" w14:algn="tl">
            <w14:srgbClr w14:val="000000">
              <w14:alpha w14:val="60000"/>
            </w14:srgbClr>
          </w14:shadow>
        </w:rPr>
        <w:t>·</w:t>
      </w:r>
      <w:r w:rsidR="009345DE" w:rsidRPr="001241C8">
        <w:rPr>
          <w:rFonts w:eastAsia="华文新魏"/>
          <w:b/>
          <w:bCs/>
          <w:sz w:val="44"/>
          <w:szCs w:val="44"/>
          <w14:shadow w14:blurRad="50800" w14:dist="38100" w14:dir="2700000" w14:sx="100000" w14:sy="100000" w14:kx="0" w14:ky="0" w14:algn="tl">
            <w14:srgbClr w14:val="000000">
              <w14:alpha w14:val="60000"/>
            </w14:srgbClr>
          </w14:shadow>
        </w:rPr>
        <w:t>“</w:t>
      </w:r>
      <w:r w:rsidR="009345DE" w:rsidRPr="001241C8">
        <w:rPr>
          <w:rFonts w:eastAsia="华文新魏"/>
          <w:b/>
          <w:bCs/>
          <w:sz w:val="44"/>
          <w:szCs w:val="44"/>
          <w14:shadow w14:blurRad="50800" w14:dist="38100" w14:dir="2700000" w14:sx="100000" w14:sy="100000" w14:kx="0" w14:ky="0" w14:algn="tl">
            <w14:srgbClr w14:val="000000">
              <w14:alpha w14:val="60000"/>
            </w14:srgbClr>
          </w14:shadow>
        </w:rPr>
        <w:t>华为杯</w:t>
      </w:r>
      <w:r w:rsidR="009345DE" w:rsidRPr="001241C8">
        <w:rPr>
          <w:rFonts w:eastAsia="华文新魏"/>
          <w:b/>
          <w:bCs/>
          <w:sz w:val="44"/>
          <w:szCs w:val="44"/>
          <w14:shadow w14:blurRad="50800" w14:dist="38100" w14:dir="2700000" w14:sx="100000" w14:sy="100000" w14:kx="0" w14:ky="0" w14:algn="tl">
            <w14:srgbClr w14:val="000000">
              <w14:alpha w14:val="60000"/>
            </w14:srgbClr>
          </w14:shadow>
        </w:rPr>
        <w:t>”</w:t>
      </w:r>
      <w:r w:rsidR="009345DE" w:rsidRPr="001241C8">
        <w:rPr>
          <w:rFonts w:eastAsia="华文新魏"/>
          <w:b/>
          <w:bCs/>
          <w:sz w:val="44"/>
          <w:szCs w:val="44"/>
          <w14:shadow w14:blurRad="50800" w14:dist="38100" w14:dir="2700000" w14:sx="100000" w14:sy="100000" w14:kx="0" w14:ky="0" w14:algn="tl">
            <w14:srgbClr w14:val="000000">
              <w14:alpha w14:val="60000"/>
            </w14:srgbClr>
          </w14:shadow>
        </w:rPr>
        <w:t>第十</w:t>
      </w:r>
      <w:r w:rsidR="00095088" w:rsidRPr="001241C8">
        <w:rPr>
          <w:rFonts w:eastAsia="华文新魏"/>
          <w:b/>
          <w:bCs/>
          <w:sz w:val="44"/>
          <w:szCs w:val="44"/>
          <w14:shadow w14:blurRad="50800" w14:dist="38100" w14:dir="2700000" w14:sx="100000" w14:sy="100000" w14:kx="0" w14:ky="0" w14:algn="tl">
            <w14:srgbClr w14:val="000000">
              <w14:alpha w14:val="60000"/>
            </w14:srgbClr>
          </w14:shadow>
        </w:rPr>
        <w:t>九</w:t>
      </w:r>
      <w:r w:rsidRPr="001241C8">
        <w:rPr>
          <w:rFonts w:eastAsia="华文新魏"/>
          <w:b/>
          <w:bCs/>
          <w:sz w:val="44"/>
          <w:szCs w:val="44"/>
          <w14:shadow w14:blurRad="50800" w14:dist="38100" w14:dir="2700000" w14:sx="100000" w14:sy="100000" w14:kx="0" w14:ky="0" w14:algn="tl">
            <w14:srgbClr w14:val="000000">
              <w14:alpha w14:val="60000"/>
            </w14:srgbClr>
          </w14:shadow>
        </w:rPr>
        <w:t>届中国研究生</w:t>
      </w:r>
    </w:p>
    <w:p w14:paraId="17E12490" w14:textId="77777777" w:rsidR="00E30D04" w:rsidRPr="001241C8" w:rsidRDefault="00E30D04" w:rsidP="001241C8">
      <w:pPr>
        <w:spacing w:line="20" w:lineRule="atLeast"/>
        <w:ind w:firstLineChars="0" w:firstLine="0"/>
        <w:jc w:val="center"/>
        <w:rPr>
          <w:rFonts w:eastAsia="华文新魏"/>
          <w:b/>
          <w:bCs/>
          <w:sz w:val="44"/>
          <w:szCs w:val="44"/>
          <w14:shadow w14:blurRad="50800" w14:dist="38100" w14:dir="2700000" w14:sx="100000" w14:sy="100000" w14:kx="0" w14:ky="0" w14:algn="tl">
            <w14:srgbClr w14:val="000000">
              <w14:alpha w14:val="60000"/>
            </w14:srgbClr>
          </w14:shadow>
        </w:rPr>
      </w:pPr>
      <w:r w:rsidRPr="001241C8">
        <w:rPr>
          <w:rFonts w:eastAsia="华文新魏"/>
          <w:b/>
          <w:bCs/>
          <w:sz w:val="44"/>
          <w:szCs w:val="44"/>
          <w14:shadow w14:blurRad="50800" w14:dist="38100" w14:dir="2700000" w14:sx="100000" w14:sy="100000" w14:kx="0" w14:ky="0" w14:algn="tl">
            <w14:srgbClr w14:val="000000">
              <w14:alpha w14:val="60000"/>
            </w14:srgbClr>
          </w14:shadow>
        </w:rPr>
        <w:t>数学建模竞赛</w:t>
      </w:r>
    </w:p>
    <w:p w14:paraId="33447903" w14:textId="77777777" w:rsidR="00E30D04" w:rsidRPr="001241C8" w:rsidRDefault="00E30D04" w:rsidP="00E30D04">
      <w:pPr>
        <w:spacing w:line="360" w:lineRule="auto"/>
        <w:ind w:firstLine="560"/>
        <w:rPr>
          <w:sz w:val="28"/>
        </w:rPr>
      </w:pPr>
    </w:p>
    <w:p w14:paraId="64E3339E" w14:textId="2F0A0232" w:rsidR="00E30D04" w:rsidRPr="001241C8" w:rsidRDefault="00E30D04" w:rsidP="00E30D04">
      <w:pPr>
        <w:spacing w:line="360" w:lineRule="auto"/>
        <w:ind w:firstLine="560"/>
        <w:rPr>
          <w:rFonts w:eastAsia="黑体"/>
          <w:sz w:val="32"/>
        </w:rPr>
      </w:pPr>
      <w:r w:rsidRPr="001241C8">
        <w:rPr>
          <w:sz w:val="28"/>
        </w:rPr>
        <w:t>题</w:t>
      </w:r>
      <w:r w:rsidRPr="001241C8">
        <w:rPr>
          <w:sz w:val="28"/>
        </w:rPr>
        <w:t xml:space="preserve"> </w:t>
      </w:r>
      <w:r w:rsidRPr="001241C8">
        <w:rPr>
          <w:sz w:val="28"/>
        </w:rPr>
        <w:t>目</w:t>
      </w:r>
      <w:r w:rsidRPr="001241C8">
        <w:rPr>
          <w:sz w:val="28"/>
        </w:rPr>
        <w:t xml:space="preserve">    </w:t>
      </w:r>
      <w:r w:rsidRPr="001241C8">
        <w:rPr>
          <w:rFonts w:eastAsia="黑体"/>
          <w:sz w:val="32"/>
        </w:rPr>
        <w:t xml:space="preserve">  </w:t>
      </w:r>
      <w:r w:rsidR="00FC354B">
        <w:rPr>
          <w:rFonts w:eastAsia="黑体" w:hint="eastAsia"/>
          <w:sz w:val="32"/>
        </w:rPr>
        <w:t>锡林郭勒草原放牧与可持续性发展研究</w:t>
      </w:r>
    </w:p>
    <w:p w14:paraId="7B4011D5" w14:textId="77777777" w:rsidR="00E30D04" w:rsidRPr="001241C8" w:rsidRDefault="00022CE6" w:rsidP="00E30D04">
      <w:pPr>
        <w:spacing w:line="360" w:lineRule="auto"/>
        <w:ind w:firstLine="480"/>
        <w:jc w:val="center"/>
        <w:rPr>
          <w:sz w:val="28"/>
        </w:rPr>
      </w:pPr>
      <w:r w:rsidRPr="001241C8">
        <w:rPr>
          <w:noProof/>
        </w:rPr>
        <mc:AlternateContent>
          <mc:Choice Requires="wps">
            <w:drawing>
              <wp:anchor distT="4294967295" distB="4294967295" distL="114300" distR="114300" simplePos="0" relativeHeight="251657728" behindDoc="0" locked="0" layoutInCell="1" allowOverlap="1" wp14:anchorId="79096AFC" wp14:editId="795A3F14">
                <wp:simplePos x="0" y="0"/>
                <wp:positionH relativeFrom="column">
                  <wp:posOffset>1257300</wp:posOffset>
                </wp:positionH>
                <wp:positionV relativeFrom="paragraph">
                  <wp:posOffset>-1</wp:posOffset>
                </wp:positionV>
                <wp:extent cx="3543300" cy="0"/>
                <wp:effectExtent l="0" t="0" r="0" b="0"/>
                <wp:wrapNone/>
                <wp:docPr id="7" name="直接连接符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43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line w14:anchorId="7A4607D1" id="直接连接符 7" o:spid="_x0000_s1026" style="position:absolute;left:0;text-align:left;z-index:2516577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9pt,0" to="37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"/>
            </w:pict>
          </mc:Fallback>
        </mc:AlternateContent>
      </w:r>
      <w:r w:rsidR="00E30D04" w:rsidRPr="001241C8">
        <w:rPr>
          <w:rFonts w:eastAsia="隶书"/>
          <w:sz w:val="36"/>
        </w:rPr>
        <w:t>摘</w:t>
      </w:r>
      <w:r w:rsidR="00E30D04" w:rsidRPr="001241C8">
        <w:rPr>
          <w:rFonts w:eastAsia="隶书"/>
          <w:sz w:val="36"/>
        </w:rPr>
        <w:t xml:space="preserve">       </w:t>
      </w:r>
      <w:r w:rsidR="00E30D04" w:rsidRPr="001241C8">
        <w:rPr>
          <w:rFonts w:eastAsia="隶书"/>
          <w:sz w:val="36"/>
        </w:rPr>
        <w:t>要：</w:t>
      </w:r>
    </w:p>
    <w:p w14:paraId="63F9059F" w14:textId="61750F5F" w:rsidR="00BD6EEF" w:rsidRPr="001241C8" w:rsidRDefault="0001524C" w:rsidP="00BD6EEF">
      <w:pPr>
        <w:ind w:firstLine="480"/>
        <w:rPr>
          <w:szCs w:val="36"/>
        </w:rPr>
      </w:pPr>
      <w:r w:rsidRPr="001241C8">
        <w:rPr>
          <w:szCs w:val="36"/>
        </w:rPr>
        <w:t>自</w:t>
      </w:r>
      <w:r w:rsidRPr="001241C8">
        <w:rPr>
          <w:szCs w:val="36"/>
        </w:rPr>
        <w:t>2003</w:t>
      </w:r>
      <w:r w:rsidRPr="001241C8">
        <w:rPr>
          <w:szCs w:val="36"/>
        </w:rPr>
        <w:t>年国家开始</w:t>
      </w:r>
      <w:proofErr w:type="gramStart"/>
      <w:r w:rsidRPr="001241C8">
        <w:rPr>
          <w:szCs w:val="36"/>
        </w:rPr>
        <w:t>实施退牧还草</w:t>
      </w:r>
      <w:proofErr w:type="gramEnd"/>
      <w:r w:rsidRPr="001241C8">
        <w:rPr>
          <w:szCs w:val="36"/>
        </w:rPr>
        <w:t>政策以来，</w:t>
      </w:r>
      <w:r w:rsidR="006D564B" w:rsidRPr="001241C8">
        <w:rPr>
          <w:szCs w:val="36"/>
        </w:rPr>
        <w:t>草原生态得到了有效保护，</w:t>
      </w:r>
      <w:r w:rsidR="004B60E6" w:rsidRPr="001241C8">
        <w:rPr>
          <w:szCs w:val="36"/>
        </w:rPr>
        <w:t>促进了</w:t>
      </w:r>
      <w:r w:rsidR="006D564B" w:rsidRPr="001241C8">
        <w:rPr>
          <w:szCs w:val="36"/>
        </w:rPr>
        <w:t>可持续发展</w:t>
      </w:r>
      <w:r w:rsidR="004B60E6" w:rsidRPr="001241C8">
        <w:rPr>
          <w:szCs w:val="36"/>
        </w:rPr>
        <w:t>。</w:t>
      </w:r>
      <w:r w:rsidR="00976D6A" w:rsidRPr="001241C8">
        <w:rPr>
          <w:szCs w:val="36"/>
        </w:rPr>
        <w:t>锡林郭勒草原是内蒙古草原的天然草场之一，是华北地区重要的生态屏障</w:t>
      </w:r>
      <w:r w:rsidR="003A5AE8" w:rsidRPr="001241C8">
        <w:rPr>
          <w:szCs w:val="36"/>
        </w:rPr>
        <w:t>，</w:t>
      </w:r>
      <w:r w:rsidR="00197A85" w:rsidRPr="001241C8">
        <w:rPr>
          <w:szCs w:val="36"/>
        </w:rPr>
        <w:t>对其因地制宜优化放牧</w:t>
      </w:r>
      <w:r w:rsidR="002E1AAF" w:rsidRPr="001241C8">
        <w:rPr>
          <w:szCs w:val="36"/>
        </w:rPr>
        <w:t>方案</w:t>
      </w:r>
      <w:r w:rsidR="00197A85" w:rsidRPr="001241C8">
        <w:rPr>
          <w:szCs w:val="36"/>
        </w:rPr>
        <w:t>有着重大的战略意义。</w:t>
      </w:r>
      <w:r w:rsidR="009B3FC8" w:rsidRPr="001241C8">
        <w:rPr>
          <w:szCs w:val="36"/>
        </w:rPr>
        <w:t>本文</w:t>
      </w:r>
      <w:r w:rsidR="0008294F">
        <w:rPr>
          <w:rFonts w:hint="eastAsia"/>
          <w:szCs w:val="36"/>
        </w:rPr>
        <w:t>研究如下：</w:t>
      </w:r>
    </w:p>
    <w:p w14:paraId="0A020B47" w14:textId="54FEECE5" w:rsidR="003977A9" w:rsidRPr="001241C8" w:rsidRDefault="003977A9" w:rsidP="003977A9">
      <w:pPr>
        <w:ind w:firstLine="480"/>
        <w:rPr>
          <w:szCs w:val="36"/>
        </w:rPr>
      </w:pPr>
      <w:r w:rsidRPr="001241C8">
        <w:rPr>
          <w:szCs w:val="36"/>
        </w:rPr>
        <w:t>针对问题</w:t>
      </w:r>
      <w:proofErr w:type="gramStart"/>
      <w:r w:rsidRPr="001241C8">
        <w:rPr>
          <w:szCs w:val="36"/>
        </w:rPr>
        <w:t>一</w:t>
      </w:r>
      <w:proofErr w:type="gramEnd"/>
      <w:r w:rsidRPr="001241C8">
        <w:rPr>
          <w:szCs w:val="36"/>
        </w:rPr>
        <w:t>，通过现有文献和粗略模型，探究不同放牧策略下锡林郭勒草原土壤物理性质（土壤湿度）和植被生物量的运作机理，分别给出了放牧强度</w:t>
      </w:r>
      <w:r w:rsidR="005A4DDC">
        <w:rPr>
          <w:rFonts w:hint="eastAsia"/>
          <w:szCs w:val="36"/>
        </w:rPr>
        <w:t>、</w:t>
      </w:r>
      <w:r w:rsidRPr="001241C8">
        <w:rPr>
          <w:szCs w:val="36"/>
        </w:rPr>
        <w:t>土壤湿度、放牧强度和植被生物量的微分方程符号表达式，</w:t>
      </w:r>
      <w:r w:rsidR="005A4DDC">
        <w:rPr>
          <w:rFonts w:hint="eastAsia"/>
          <w:szCs w:val="36"/>
        </w:rPr>
        <w:t>并</w:t>
      </w:r>
      <w:r w:rsidRPr="001241C8">
        <w:rPr>
          <w:szCs w:val="36"/>
        </w:rPr>
        <w:t>对符号一一解释。表达式包含了放牧强度、降水、土壤特征和植被等因素，为后面的问题提供了理论依据。</w:t>
      </w:r>
    </w:p>
    <w:p w14:paraId="192E42ED" w14:textId="62382A7B" w:rsidR="003E493D" w:rsidRPr="003E493D" w:rsidRDefault="003E493D" w:rsidP="003E493D">
      <w:pPr>
        <w:ind w:firstLine="480"/>
        <w:rPr>
          <w:szCs w:val="36"/>
        </w:rPr>
      </w:pPr>
      <w:r w:rsidRPr="003E493D">
        <w:rPr>
          <w:rFonts w:hint="eastAsia"/>
          <w:szCs w:val="36"/>
        </w:rPr>
        <w:t>针对问题二，为了筛选出更具显著代表性的因子，建立了</w:t>
      </w:r>
      <w:r w:rsidRPr="003E493D">
        <w:rPr>
          <w:rFonts w:hint="eastAsia"/>
          <w:b/>
          <w:szCs w:val="36"/>
        </w:rPr>
        <w:t>加权集成特征筛选模型</w:t>
      </w:r>
      <w:r w:rsidRPr="003E493D">
        <w:rPr>
          <w:rFonts w:hint="eastAsia"/>
          <w:szCs w:val="36"/>
        </w:rPr>
        <w:t>。首先使用相关的</w:t>
      </w:r>
      <w:r w:rsidRPr="003E493D">
        <w:rPr>
          <w:rFonts w:hint="eastAsia"/>
          <w:b/>
          <w:szCs w:val="36"/>
        </w:rPr>
        <w:t>方差信息</w:t>
      </w:r>
      <w:r w:rsidRPr="003E493D">
        <w:rPr>
          <w:rFonts w:hint="eastAsia"/>
          <w:szCs w:val="36"/>
        </w:rPr>
        <w:t>对冗余特征进行过滤，接着使用</w:t>
      </w:r>
      <w:r w:rsidRPr="003E493D">
        <w:rPr>
          <w:rFonts w:hint="eastAsia"/>
          <w:b/>
          <w:szCs w:val="36"/>
        </w:rPr>
        <w:t>斯皮尔曼相关系数</w:t>
      </w:r>
      <w:r w:rsidRPr="003E493D">
        <w:rPr>
          <w:rFonts w:hint="eastAsia"/>
          <w:szCs w:val="36"/>
        </w:rPr>
        <w:t>对冗余变量进行过滤筛选出具有独立性</w:t>
      </w:r>
      <w:r w:rsidR="005A4DDC">
        <w:rPr>
          <w:rFonts w:hint="eastAsia"/>
          <w:szCs w:val="36"/>
        </w:rPr>
        <w:t>和</w:t>
      </w:r>
      <w:r w:rsidRPr="003E493D">
        <w:rPr>
          <w:rFonts w:hint="eastAsia"/>
          <w:szCs w:val="36"/>
        </w:rPr>
        <w:t>代表性的变量；最后采用加权集成式的特征筛选模型（包含斯皮尔曼相关系数、</w:t>
      </w:r>
      <w:r w:rsidRPr="003E493D">
        <w:rPr>
          <w:rFonts w:hint="eastAsia"/>
          <w:b/>
          <w:szCs w:val="36"/>
        </w:rPr>
        <w:t>距离相关系数、随机森林和弹性网络法</w:t>
      </w:r>
      <w:r w:rsidRPr="003E493D">
        <w:rPr>
          <w:rFonts w:hint="eastAsia"/>
          <w:szCs w:val="36"/>
        </w:rPr>
        <w:t>），选取全局重要性</w:t>
      </w:r>
      <w:r w:rsidRPr="003E493D">
        <w:rPr>
          <w:rFonts w:hint="eastAsia"/>
          <w:b/>
          <w:szCs w:val="36"/>
        </w:rPr>
        <w:t>占</w:t>
      </w:r>
      <w:r w:rsidRPr="003E493D">
        <w:rPr>
          <w:rFonts w:hint="eastAsia"/>
          <w:b/>
          <w:szCs w:val="36"/>
        </w:rPr>
        <w:t>75%</w:t>
      </w:r>
      <w:r w:rsidRPr="003E493D">
        <w:rPr>
          <w:rFonts w:hint="eastAsia"/>
          <w:b/>
          <w:szCs w:val="36"/>
        </w:rPr>
        <w:t>的代表性变量</w:t>
      </w:r>
      <w:r w:rsidRPr="003E493D">
        <w:rPr>
          <w:rFonts w:hint="eastAsia"/>
          <w:szCs w:val="36"/>
        </w:rPr>
        <w:t>。</w:t>
      </w:r>
      <w:r>
        <w:rPr>
          <w:rFonts w:hint="eastAsia"/>
          <w:szCs w:val="36"/>
        </w:rPr>
        <w:t>在</w:t>
      </w:r>
      <w:r w:rsidRPr="003E493D">
        <w:rPr>
          <w:rFonts w:hint="eastAsia"/>
          <w:szCs w:val="36"/>
        </w:rPr>
        <w:t>未来土壤湿度预测阶段，使用基于时间序列的</w:t>
      </w:r>
      <w:r w:rsidRPr="003E493D">
        <w:rPr>
          <w:rFonts w:hint="eastAsia"/>
          <w:b/>
          <w:szCs w:val="36"/>
        </w:rPr>
        <w:t>SARIMA</w:t>
      </w:r>
      <w:r w:rsidRPr="003E493D">
        <w:rPr>
          <w:rFonts w:hint="eastAsia"/>
          <w:b/>
          <w:szCs w:val="36"/>
        </w:rPr>
        <w:t>、</w:t>
      </w:r>
      <w:r w:rsidRPr="003E493D">
        <w:rPr>
          <w:rFonts w:hint="eastAsia"/>
          <w:b/>
          <w:szCs w:val="36"/>
        </w:rPr>
        <w:t>SARIMAX</w:t>
      </w:r>
      <w:r w:rsidRPr="003E493D">
        <w:rPr>
          <w:rFonts w:hint="eastAsia"/>
          <w:b/>
          <w:szCs w:val="36"/>
        </w:rPr>
        <w:t>模型</w:t>
      </w:r>
      <w:r w:rsidRPr="003E493D">
        <w:rPr>
          <w:rFonts w:hint="eastAsia"/>
          <w:szCs w:val="36"/>
        </w:rPr>
        <w:t>进行预测，</w:t>
      </w:r>
      <w:r w:rsidR="00CC318F">
        <w:rPr>
          <w:rFonts w:hint="eastAsia"/>
          <w:szCs w:val="36"/>
        </w:rPr>
        <w:t>并使用</w:t>
      </w:r>
      <w:r w:rsidRPr="001241C8">
        <w:rPr>
          <w:b/>
        </w:rPr>
        <w:t>MSE</w:t>
      </w:r>
      <w:r w:rsidRPr="001241C8">
        <w:rPr>
          <w:b/>
        </w:rPr>
        <w:t>、</w:t>
      </w:r>
      <w:r w:rsidRPr="001241C8">
        <w:rPr>
          <w:b/>
        </w:rPr>
        <w:t>MAE</w:t>
      </w:r>
      <w:r w:rsidRPr="001241C8">
        <w:rPr>
          <w:b/>
        </w:rPr>
        <w:t>、</w:t>
      </w:r>
      <w:r w:rsidRPr="001241C8">
        <w:rPr>
          <w:b/>
        </w:rPr>
        <w:t>RMSE</w:t>
      </w:r>
      <w:r w:rsidRPr="001241C8">
        <w:t>和</w:t>
      </w:r>
      <w:r w:rsidRPr="001241C8">
        <w:rPr>
          <w:b/>
        </w:rPr>
        <w:t>R2</w:t>
      </w:r>
      <w:r w:rsidRPr="003E493D">
        <w:rPr>
          <w:rFonts w:hint="eastAsia"/>
          <w:b/>
          <w:szCs w:val="36"/>
        </w:rPr>
        <w:t>指标</w:t>
      </w:r>
      <w:r w:rsidR="00CC318F" w:rsidRPr="00CC318F">
        <w:rPr>
          <w:rFonts w:hint="eastAsia"/>
          <w:szCs w:val="36"/>
        </w:rPr>
        <w:t>对模型进行验证</w:t>
      </w:r>
      <w:r w:rsidRPr="003E493D">
        <w:rPr>
          <w:rFonts w:hint="eastAsia"/>
          <w:szCs w:val="36"/>
        </w:rPr>
        <w:t>，证明</w:t>
      </w:r>
      <w:r w:rsidR="005A4DDC">
        <w:rPr>
          <w:rFonts w:hint="eastAsia"/>
          <w:szCs w:val="36"/>
        </w:rPr>
        <w:t>了</w:t>
      </w:r>
      <w:r w:rsidRPr="003E493D">
        <w:rPr>
          <w:rFonts w:hint="eastAsia"/>
          <w:szCs w:val="36"/>
        </w:rPr>
        <w:t>我们提出的模型具有较高的鲁棒性和准确性。</w:t>
      </w:r>
    </w:p>
    <w:p w14:paraId="35234DD6" w14:textId="77777777" w:rsidR="00CC318F" w:rsidRDefault="003E493D" w:rsidP="003E493D">
      <w:pPr>
        <w:ind w:firstLine="480"/>
        <w:rPr>
          <w:szCs w:val="36"/>
        </w:rPr>
      </w:pPr>
      <w:r w:rsidRPr="003E493D">
        <w:rPr>
          <w:rFonts w:hint="eastAsia"/>
          <w:szCs w:val="36"/>
        </w:rPr>
        <w:t>针对问题三，我们通过相关</w:t>
      </w:r>
      <w:r w:rsidRPr="00CC318F">
        <w:rPr>
          <w:rFonts w:hint="eastAsia"/>
          <w:b/>
          <w:szCs w:val="36"/>
        </w:rPr>
        <w:t>文献调查</w:t>
      </w:r>
      <w:r w:rsidRPr="003E493D">
        <w:rPr>
          <w:rFonts w:hint="eastAsia"/>
          <w:szCs w:val="36"/>
        </w:rPr>
        <w:t>研究获取与土壤化学性质的</w:t>
      </w:r>
      <w:r w:rsidRPr="00CC318F">
        <w:rPr>
          <w:rFonts w:hint="eastAsia"/>
          <w:b/>
          <w:szCs w:val="36"/>
        </w:rPr>
        <w:t>可能相关变量</w:t>
      </w:r>
      <w:r w:rsidRPr="003E493D">
        <w:rPr>
          <w:rFonts w:hint="eastAsia"/>
          <w:szCs w:val="36"/>
        </w:rPr>
        <w:t>，使用问题二提出的</w:t>
      </w:r>
      <w:r w:rsidRPr="00CC318F">
        <w:rPr>
          <w:rFonts w:hint="eastAsia"/>
          <w:b/>
          <w:szCs w:val="36"/>
        </w:rPr>
        <w:t>时间序列模型</w:t>
      </w:r>
      <w:r w:rsidRPr="003E493D">
        <w:rPr>
          <w:rFonts w:hint="eastAsia"/>
          <w:szCs w:val="36"/>
        </w:rPr>
        <w:t>获取</w:t>
      </w:r>
      <w:r w:rsidRPr="003E493D">
        <w:rPr>
          <w:rFonts w:hint="eastAsia"/>
          <w:szCs w:val="36"/>
        </w:rPr>
        <w:t>2022</w:t>
      </w:r>
      <w:r w:rsidRPr="003E493D">
        <w:rPr>
          <w:rFonts w:hint="eastAsia"/>
          <w:szCs w:val="36"/>
        </w:rPr>
        <w:t>年的土壤湿度数据弥补附件数据的空缺，并结合</w:t>
      </w:r>
      <w:r w:rsidRPr="00CC318F">
        <w:rPr>
          <w:rFonts w:hint="eastAsia"/>
          <w:b/>
          <w:szCs w:val="36"/>
        </w:rPr>
        <w:t>数据可视化分析、最小二乘法</w:t>
      </w:r>
      <w:r w:rsidRPr="003E493D">
        <w:rPr>
          <w:rFonts w:hint="eastAsia"/>
          <w:szCs w:val="36"/>
        </w:rPr>
        <w:t>探索特征变量和土壤化学性质之间的关系。最后</w:t>
      </w:r>
      <w:r w:rsidRPr="00CC318F">
        <w:rPr>
          <w:rFonts w:hint="eastAsia"/>
          <w:b/>
          <w:szCs w:val="36"/>
        </w:rPr>
        <w:t>建立数学微分方程</w:t>
      </w:r>
      <w:r w:rsidRPr="003E493D">
        <w:rPr>
          <w:rFonts w:hint="eastAsia"/>
          <w:szCs w:val="36"/>
        </w:rPr>
        <w:t>、并使用</w:t>
      </w:r>
      <w:r w:rsidRPr="00CC318F">
        <w:rPr>
          <w:rFonts w:hint="eastAsia"/>
          <w:b/>
          <w:szCs w:val="36"/>
        </w:rPr>
        <w:t>决策树模型</w:t>
      </w:r>
      <w:r w:rsidRPr="003E493D">
        <w:rPr>
          <w:rFonts w:hint="eastAsia"/>
          <w:szCs w:val="36"/>
        </w:rPr>
        <w:t>适用于小样本数据的特点对未来的土壤化学性质进行预测。</w:t>
      </w:r>
    </w:p>
    <w:p w14:paraId="785A4104" w14:textId="4482E16E" w:rsidR="003977A9" w:rsidRPr="001241C8" w:rsidRDefault="003977A9" w:rsidP="003E493D">
      <w:pPr>
        <w:ind w:firstLine="480"/>
        <w:rPr>
          <w:szCs w:val="36"/>
        </w:rPr>
      </w:pPr>
      <w:r w:rsidRPr="001241C8">
        <w:rPr>
          <w:szCs w:val="36"/>
        </w:rPr>
        <w:t>针对问题四，首先通过锡林郭勒盟整体的数据修正给定的</w:t>
      </w:r>
      <w:r w:rsidRPr="00314A4B">
        <w:rPr>
          <w:b/>
          <w:szCs w:val="36"/>
        </w:rPr>
        <w:t>沙漠化程度指数预测模型</w:t>
      </w:r>
      <w:r w:rsidRPr="001241C8">
        <w:rPr>
          <w:szCs w:val="36"/>
        </w:rPr>
        <w:t>参数，之后通过监测点的经纬度确定其在地图上的坐标，然后根据</w:t>
      </w:r>
      <w:r w:rsidR="00314A4B">
        <w:rPr>
          <w:rFonts w:hint="eastAsia"/>
          <w:szCs w:val="36"/>
        </w:rPr>
        <w:t>监测点与</w:t>
      </w:r>
      <w:r w:rsidRPr="001241C8">
        <w:rPr>
          <w:szCs w:val="36"/>
        </w:rPr>
        <w:t>周边城市的</w:t>
      </w:r>
      <w:r w:rsidR="00314A4B" w:rsidRPr="00314A4B">
        <w:rPr>
          <w:rFonts w:hint="eastAsia"/>
          <w:b/>
          <w:szCs w:val="36"/>
        </w:rPr>
        <w:t>空间相关性</w:t>
      </w:r>
      <w:r w:rsidR="00314A4B">
        <w:rPr>
          <w:rFonts w:hint="eastAsia"/>
          <w:szCs w:val="36"/>
        </w:rPr>
        <w:t>，估算</w:t>
      </w:r>
      <w:r w:rsidRPr="001241C8">
        <w:rPr>
          <w:szCs w:val="36"/>
        </w:rPr>
        <w:t>出</w:t>
      </w:r>
      <w:r w:rsidR="00314A4B">
        <w:rPr>
          <w:rFonts w:hint="eastAsia"/>
          <w:szCs w:val="36"/>
        </w:rPr>
        <w:t>了</w:t>
      </w:r>
      <w:r w:rsidRPr="001241C8">
        <w:rPr>
          <w:szCs w:val="36"/>
        </w:rPr>
        <w:t>监测点缺失的气象数据，接着</w:t>
      </w:r>
      <w:r w:rsidR="00CC318F" w:rsidRPr="00CC318F">
        <w:rPr>
          <w:rFonts w:hint="eastAsia"/>
          <w:b/>
          <w:szCs w:val="36"/>
        </w:rPr>
        <w:t>检索</w:t>
      </w:r>
      <w:r w:rsidRPr="00CC318F">
        <w:rPr>
          <w:b/>
          <w:szCs w:val="36"/>
        </w:rPr>
        <w:t>附件</w:t>
      </w:r>
      <w:r w:rsidR="00CC318F" w:rsidRPr="00CC318F">
        <w:rPr>
          <w:rFonts w:hint="eastAsia"/>
          <w:b/>
          <w:szCs w:val="36"/>
        </w:rPr>
        <w:t>数据</w:t>
      </w:r>
      <w:r w:rsidRPr="001241C8">
        <w:rPr>
          <w:szCs w:val="36"/>
        </w:rPr>
        <w:t>得到人文因素数据。得到以上数据后，代入</w:t>
      </w:r>
      <w:r w:rsidRPr="00CC318F">
        <w:rPr>
          <w:b/>
          <w:szCs w:val="36"/>
        </w:rPr>
        <w:t>修正的预测模型</w:t>
      </w:r>
      <w:r w:rsidRPr="001241C8">
        <w:rPr>
          <w:szCs w:val="36"/>
        </w:rPr>
        <w:t>得到不同放牧强度下的监测点沙漠化程度指数值，并给出了沙漠化程度的</w:t>
      </w:r>
      <w:r w:rsidRPr="00CC318F">
        <w:rPr>
          <w:b/>
          <w:szCs w:val="36"/>
        </w:rPr>
        <w:t>定量分析</w:t>
      </w:r>
      <w:r w:rsidRPr="001241C8">
        <w:rPr>
          <w:szCs w:val="36"/>
        </w:rPr>
        <w:t>，其次通过</w:t>
      </w:r>
      <w:r w:rsidRPr="00314A4B">
        <w:rPr>
          <w:b/>
          <w:szCs w:val="36"/>
        </w:rPr>
        <w:t>层次分析法</w:t>
      </w:r>
      <w:r w:rsidRPr="001241C8">
        <w:rPr>
          <w:szCs w:val="36"/>
        </w:rPr>
        <w:t>定量分析了土地板结化程度。最后，联合沙漠化程度和板结</w:t>
      </w:r>
      <w:proofErr w:type="gramStart"/>
      <w:r w:rsidRPr="001241C8">
        <w:rPr>
          <w:szCs w:val="36"/>
        </w:rPr>
        <w:t>化指数</w:t>
      </w:r>
      <w:proofErr w:type="gramEnd"/>
      <w:r w:rsidRPr="001241C8">
        <w:rPr>
          <w:szCs w:val="36"/>
        </w:rPr>
        <w:t>通过</w:t>
      </w:r>
      <w:r w:rsidR="00314A4B" w:rsidRPr="00314A4B">
        <w:rPr>
          <w:rFonts w:hint="eastAsia"/>
          <w:b/>
          <w:szCs w:val="36"/>
        </w:rPr>
        <w:t>联合</w:t>
      </w:r>
      <w:r w:rsidRPr="00314A4B">
        <w:rPr>
          <w:b/>
          <w:szCs w:val="36"/>
        </w:rPr>
        <w:t>粒子群优化算法</w:t>
      </w:r>
      <w:r w:rsidR="00314A4B" w:rsidRPr="00314A4B">
        <w:rPr>
          <w:rFonts w:hint="eastAsia"/>
          <w:b/>
          <w:szCs w:val="36"/>
        </w:rPr>
        <w:t>与遗传算法</w:t>
      </w:r>
      <w:r w:rsidRPr="001241C8">
        <w:rPr>
          <w:szCs w:val="36"/>
        </w:rPr>
        <w:t>求解最优放牧策略模型。</w:t>
      </w:r>
    </w:p>
    <w:p w14:paraId="397D3C5A" w14:textId="5A256FBB" w:rsidR="003977A9" w:rsidRPr="001241C8" w:rsidRDefault="003977A9" w:rsidP="003977A9">
      <w:pPr>
        <w:ind w:firstLine="480"/>
        <w:rPr>
          <w:szCs w:val="36"/>
        </w:rPr>
      </w:pPr>
      <w:r w:rsidRPr="001241C8">
        <w:rPr>
          <w:szCs w:val="36"/>
        </w:rPr>
        <w:t>针对问题五，结合问题四中给出的沙漠化程度和板结化程度预测模型，在保证草原可持续发展的基础上，实现最大的经济效益。于是，</w:t>
      </w:r>
      <w:r w:rsidR="00CC318F">
        <w:rPr>
          <w:rFonts w:hint="eastAsia"/>
          <w:szCs w:val="36"/>
        </w:rPr>
        <w:t>进行</w:t>
      </w:r>
      <w:r w:rsidR="00CC318F" w:rsidRPr="00CC318F">
        <w:rPr>
          <w:rFonts w:hint="eastAsia"/>
          <w:b/>
          <w:szCs w:val="36"/>
        </w:rPr>
        <w:t>约束优化问题建模</w:t>
      </w:r>
      <w:r w:rsidR="00CC318F">
        <w:rPr>
          <w:rFonts w:hint="eastAsia"/>
          <w:szCs w:val="36"/>
        </w:rPr>
        <w:t>，</w:t>
      </w:r>
      <w:r w:rsidRPr="001241C8">
        <w:rPr>
          <w:szCs w:val="36"/>
        </w:rPr>
        <w:t>简化为在遏制沙漠化和土地板结化的情况下，寻找不同降雨量对应的最大的放牧强度以达到</w:t>
      </w:r>
      <w:r w:rsidR="00314A4B">
        <w:rPr>
          <w:rFonts w:hint="eastAsia"/>
          <w:szCs w:val="36"/>
        </w:rPr>
        <w:t>可持续发展下的</w:t>
      </w:r>
      <w:r w:rsidR="00557785">
        <w:rPr>
          <w:rFonts w:hint="eastAsia"/>
          <w:szCs w:val="36"/>
        </w:rPr>
        <w:t>经济效益最大化</w:t>
      </w:r>
      <w:r w:rsidR="005A4DDC">
        <w:rPr>
          <w:rFonts w:hint="eastAsia"/>
          <w:szCs w:val="36"/>
        </w:rPr>
        <w:t>的问题</w:t>
      </w:r>
      <w:r w:rsidRPr="001241C8">
        <w:rPr>
          <w:szCs w:val="36"/>
        </w:rPr>
        <w:t>。采取</w:t>
      </w:r>
      <w:r w:rsidRPr="00314A4B">
        <w:rPr>
          <w:b/>
          <w:szCs w:val="36"/>
        </w:rPr>
        <w:t>粒子群优化算法</w:t>
      </w:r>
      <w:r w:rsidR="00557785">
        <w:rPr>
          <w:rFonts w:hint="eastAsia"/>
          <w:szCs w:val="36"/>
        </w:rPr>
        <w:t>与</w:t>
      </w:r>
      <w:r w:rsidR="00557785" w:rsidRPr="00314A4B">
        <w:rPr>
          <w:rFonts w:hint="eastAsia"/>
          <w:b/>
          <w:szCs w:val="36"/>
        </w:rPr>
        <w:t>遗传算法</w:t>
      </w:r>
      <w:r w:rsidR="00557785">
        <w:rPr>
          <w:rFonts w:hint="eastAsia"/>
          <w:szCs w:val="36"/>
        </w:rPr>
        <w:t>来搜索最优策略</w:t>
      </w:r>
      <w:r w:rsidRPr="001241C8">
        <w:rPr>
          <w:szCs w:val="36"/>
        </w:rPr>
        <w:t>，为每个牧户设计了不同降雨量条件下的</w:t>
      </w:r>
      <w:r w:rsidR="00557785">
        <w:rPr>
          <w:rFonts w:hint="eastAsia"/>
          <w:szCs w:val="36"/>
        </w:rPr>
        <w:t>可持续发展最优策略</w:t>
      </w:r>
      <w:r w:rsidRPr="001241C8">
        <w:rPr>
          <w:szCs w:val="36"/>
        </w:rPr>
        <w:t>。</w:t>
      </w:r>
    </w:p>
    <w:p w14:paraId="148112F4" w14:textId="2A3D3A61" w:rsidR="003977A9" w:rsidRPr="001241C8" w:rsidRDefault="003977A9" w:rsidP="003977A9">
      <w:pPr>
        <w:ind w:firstLine="480"/>
        <w:rPr>
          <w:szCs w:val="36"/>
        </w:rPr>
      </w:pPr>
      <w:r w:rsidRPr="001241C8">
        <w:rPr>
          <w:szCs w:val="36"/>
        </w:rPr>
        <w:t>针对问题六</w:t>
      </w:r>
      <w:r w:rsidR="00470552">
        <w:rPr>
          <w:rFonts w:hint="eastAsia"/>
          <w:szCs w:val="36"/>
        </w:rPr>
        <w:t>，对各示范牧户的当前放牧策略和各种环境因素的值进行了</w:t>
      </w:r>
      <w:r w:rsidR="00CC318F" w:rsidRPr="00CC318F">
        <w:rPr>
          <w:rFonts w:hint="eastAsia"/>
          <w:b/>
          <w:szCs w:val="36"/>
        </w:rPr>
        <w:t>仿真</w:t>
      </w:r>
      <w:r w:rsidR="00470552" w:rsidRPr="00CC318F">
        <w:rPr>
          <w:rFonts w:hint="eastAsia"/>
          <w:b/>
          <w:szCs w:val="36"/>
        </w:rPr>
        <w:t>设置</w:t>
      </w:r>
      <w:r w:rsidR="00470552">
        <w:rPr>
          <w:rFonts w:hint="eastAsia"/>
          <w:szCs w:val="36"/>
        </w:rPr>
        <w:t>，</w:t>
      </w:r>
      <w:r w:rsidR="00CC318F">
        <w:rPr>
          <w:rFonts w:hint="eastAsia"/>
          <w:szCs w:val="36"/>
        </w:rPr>
        <w:t>使用</w:t>
      </w:r>
      <w:r w:rsidR="00CC318F" w:rsidRPr="00CC318F">
        <w:rPr>
          <w:rFonts w:hint="eastAsia"/>
          <w:b/>
          <w:szCs w:val="36"/>
        </w:rPr>
        <w:t>图例演示</w:t>
      </w:r>
      <w:r w:rsidR="00CC318F">
        <w:rPr>
          <w:rFonts w:hint="eastAsia"/>
          <w:szCs w:val="36"/>
        </w:rPr>
        <w:t>土地变化状态。</w:t>
      </w:r>
      <w:r w:rsidR="00470552">
        <w:rPr>
          <w:rFonts w:hint="eastAsia"/>
          <w:szCs w:val="36"/>
        </w:rPr>
        <w:t>根据前面问题得到的放牧强度与植物生长以及土壤化学成分含量变化的预测模型对</w:t>
      </w:r>
      <w:r w:rsidR="00470552">
        <w:rPr>
          <w:rFonts w:hint="eastAsia"/>
          <w:szCs w:val="36"/>
        </w:rPr>
        <w:t>2</w:t>
      </w:r>
      <w:r w:rsidR="00470552">
        <w:rPr>
          <w:szCs w:val="36"/>
        </w:rPr>
        <w:t>023</w:t>
      </w:r>
      <w:r w:rsidR="00470552">
        <w:rPr>
          <w:rFonts w:hint="eastAsia"/>
          <w:szCs w:val="36"/>
        </w:rPr>
        <w:t>年</w:t>
      </w:r>
      <w:r w:rsidR="00470552">
        <w:rPr>
          <w:rFonts w:hint="eastAsia"/>
          <w:szCs w:val="36"/>
        </w:rPr>
        <w:t>9</w:t>
      </w:r>
      <w:r w:rsidR="00470552">
        <w:rPr>
          <w:rFonts w:hint="eastAsia"/>
          <w:szCs w:val="36"/>
        </w:rPr>
        <w:t>月</w:t>
      </w:r>
      <w:r w:rsidR="00A65F87">
        <w:rPr>
          <w:rFonts w:hint="eastAsia"/>
          <w:szCs w:val="36"/>
        </w:rPr>
        <w:t>牧户采取不同放牧策略下的土地状态进行了预测，预测</w:t>
      </w:r>
      <w:r w:rsidR="00A65F87">
        <w:rPr>
          <w:rFonts w:hint="eastAsia"/>
          <w:szCs w:val="36"/>
        </w:rPr>
        <w:lastRenderedPageBreak/>
        <w:t>结果也体现了各示范牧户的放牧策略与我们在问题</w:t>
      </w:r>
      <w:proofErr w:type="gramStart"/>
      <w:r w:rsidR="00A65F87">
        <w:rPr>
          <w:rFonts w:hint="eastAsia"/>
          <w:szCs w:val="36"/>
        </w:rPr>
        <w:t>四提出</w:t>
      </w:r>
      <w:proofErr w:type="gramEnd"/>
      <w:r w:rsidR="00A65F87">
        <w:rPr>
          <w:rFonts w:hint="eastAsia"/>
          <w:szCs w:val="36"/>
        </w:rPr>
        <w:t>的放牧策略的优势。</w:t>
      </w:r>
    </w:p>
    <w:p w14:paraId="0FF03267" w14:textId="36C0CE58" w:rsidR="00BD6EEF" w:rsidRPr="001241C8" w:rsidRDefault="003977A9" w:rsidP="003977A9">
      <w:pPr>
        <w:ind w:firstLine="482"/>
        <w:rPr>
          <w:szCs w:val="36"/>
        </w:rPr>
      </w:pPr>
      <w:r w:rsidRPr="006B4726">
        <w:rPr>
          <w:b/>
          <w:szCs w:val="36"/>
        </w:rPr>
        <w:t>关键词</w:t>
      </w:r>
      <w:r w:rsidRPr="001241C8">
        <w:rPr>
          <w:szCs w:val="36"/>
        </w:rPr>
        <w:t>：锡林郭勒草原，放牧强度，土壤性质，沙漠化程度，板结化程度，可持续发展</w:t>
      </w:r>
    </w:p>
    <w:p w14:paraId="39A826F4" w14:textId="02EB3496" w:rsidR="00275E9B" w:rsidRPr="001241C8" w:rsidRDefault="008A3AD6" w:rsidP="008A3AD6">
      <w:pPr>
        <w:widowControl/>
        <w:ind w:firstLineChars="0" w:firstLine="0"/>
        <w:jc w:val="left"/>
        <w:rPr>
          <w:szCs w:val="36"/>
        </w:rPr>
      </w:pPr>
      <w:r w:rsidRPr="001241C8">
        <w:rPr>
          <w:szCs w:val="36"/>
        </w:rPr>
        <w:br w:type="page"/>
      </w:r>
    </w:p>
    <w:p w14:paraId="7E57EF81" w14:textId="5B8844F9" w:rsidR="00BD6EEF" w:rsidRPr="001241C8" w:rsidRDefault="007651C5" w:rsidP="007651C5">
      <w:pPr>
        <w:pStyle w:val="1"/>
      </w:pPr>
      <w:r w:rsidRPr="001241C8">
        <w:rPr>
          <w:lang w:eastAsia="zh-CN"/>
        </w:rPr>
        <w:lastRenderedPageBreak/>
        <w:t>一、</w:t>
      </w:r>
      <w:proofErr w:type="spellStart"/>
      <w:r w:rsidR="0058278D" w:rsidRPr="001241C8">
        <w:t>问题重述</w:t>
      </w:r>
      <w:proofErr w:type="spellEnd"/>
    </w:p>
    <w:p w14:paraId="0E8C1244" w14:textId="72AC1F47" w:rsidR="00166BC6" w:rsidRPr="001241C8" w:rsidRDefault="007651C5" w:rsidP="00D05B8D">
      <w:pPr>
        <w:pStyle w:val="2"/>
      </w:pPr>
      <w:r w:rsidRPr="001241C8">
        <w:rPr>
          <w:lang w:eastAsia="zh-CN"/>
        </w:rPr>
        <w:t xml:space="preserve">1.1 </w:t>
      </w:r>
      <w:proofErr w:type="spellStart"/>
      <w:r w:rsidR="00166BC6" w:rsidRPr="001241C8">
        <w:t>问题背景</w:t>
      </w:r>
      <w:proofErr w:type="spellEnd"/>
    </w:p>
    <w:p w14:paraId="2EA56B7C" w14:textId="44CF0C71" w:rsidR="008927FB" w:rsidRPr="001241C8" w:rsidRDefault="00375A29" w:rsidP="00326058">
      <w:pPr>
        <w:ind w:firstLine="480"/>
        <w:rPr>
          <w:szCs w:val="21"/>
        </w:rPr>
      </w:pPr>
      <w:r w:rsidRPr="001241C8">
        <w:rPr>
          <w:szCs w:val="21"/>
        </w:rPr>
        <w:t>草原生态是我国生态环境的重要组成部分</w:t>
      </w:r>
      <w:r w:rsidR="00D11651" w:rsidRPr="001241C8">
        <w:rPr>
          <w:szCs w:val="21"/>
        </w:rPr>
        <w:t>，在防风固沙、保护水土、生物多样性维持等方面起到了重要作用</w:t>
      </w:r>
      <w:r w:rsidR="00512CD5" w:rsidRPr="001241C8">
        <w:rPr>
          <w:szCs w:val="21"/>
        </w:rPr>
        <w:t>，</w:t>
      </w:r>
      <w:r w:rsidR="00303520" w:rsidRPr="001241C8">
        <w:rPr>
          <w:szCs w:val="21"/>
        </w:rPr>
        <w:t>同时</w:t>
      </w:r>
      <w:r w:rsidR="00512CD5" w:rsidRPr="001241C8">
        <w:rPr>
          <w:szCs w:val="21"/>
        </w:rPr>
        <w:t>也是牧民群众的主要经济来源</w:t>
      </w:r>
      <w:r w:rsidR="00FF1AAB" w:rsidRPr="001241C8">
        <w:rPr>
          <w:szCs w:val="21"/>
          <w:vertAlign w:val="superscript"/>
        </w:rPr>
        <w:fldChar w:fldCharType="begin"/>
      </w:r>
      <w:r w:rsidR="00FF1AAB" w:rsidRPr="001241C8">
        <w:rPr>
          <w:szCs w:val="21"/>
          <w:vertAlign w:val="superscript"/>
        </w:rPr>
        <w:instrText xml:space="preserve"> REF _Ref116046304 \r \h </w:instrText>
      </w:r>
      <w:r w:rsidR="00F2591A" w:rsidRPr="001241C8">
        <w:rPr>
          <w:szCs w:val="21"/>
          <w:vertAlign w:val="superscript"/>
        </w:rPr>
        <w:instrText xml:space="preserve"> \* MERGEFORMAT </w:instrText>
      </w:r>
      <w:r w:rsidR="00FF1AAB" w:rsidRPr="001241C8">
        <w:rPr>
          <w:szCs w:val="21"/>
          <w:vertAlign w:val="superscript"/>
        </w:rPr>
      </w:r>
      <w:r w:rsidR="00FF1AAB" w:rsidRPr="001241C8">
        <w:rPr>
          <w:szCs w:val="21"/>
          <w:vertAlign w:val="superscript"/>
        </w:rPr>
        <w:fldChar w:fldCharType="separate"/>
      </w:r>
      <w:r w:rsidR="000D5E10">
        <w:rPr>
          <w:szCs w:val="21"/>
          <w:vertAlign w:val="superscript"/>
        </w:rPr>
        <w:t>[1]</w:t>
      </w:r>
      <w:r w:rsidR="00FF1AAB" w:rsidRPr="001241C8">
        <w:rPr>
          <w:szCs w:val="21"/>
          <w:vertAlign w:val="superscript"/>
        </w:rPr>
        <w:fldChar w:fldCharType="end"/>
      </w:r>
      <w:r w:rsidR="00512CD5" w:rsidRPr="001241C8">
        <w:rPr>
          <w:szCs w:val="21"/>
        </w:rPr>
        <w:t>。</w:t>
      </w:r>
      <w:r w:rsidR="00BF1C65" w:rsidRPr="001241C8">
        <w:rPr>
          <w:szCs w:val="21"/>
        </w:rPr>
        <w:t>近些年，</w:t>
      </w:r>
      <w:r w:rsidR="002651D7" w:rsidRPr="001241C8">
        <w:rPr>
          <w:szCs w:val="21"/>
        </w:rPr>
        <w:t>由于全球气候变化以及不合理的人类活动，</w:t>
      </w:r>
      <w:r w:rsidR="00BF1C65" w:rsidRPr="001241C8">
        <w:rPr>
          <w:szCs w:val="21"/>
        </w:rPr>
        <w:t>草原</w:t>
      </w:r>
      <w:r w:rsidR="00B447C0" w:rsidRPr="001241C8">
        <w:rPr>
          <w:szCs w:val="21"/>
        </w:rPr>
        <w:t>正面临着退化的风险</w:t>
      </w:r>
      <w:r w:rsidR="00FF1AAB" w:rsidRPr="001241C8">
        <w:rPr>
          <w:szCs w:val="21"/>
          <w:vertAlign w:val="superscript"/>
        </w:rPr>
        <w:fldChar w:fldCharType="begin"/>
      </w:r>
      <w:r w:rsidR="00FF1AAB" w:rsidRPr="001241C8">
        <w:rPr>
          <w:szCs w:val="21"/>
          <w:vertAlign w:val="superscript"/>
        </w:rPr>
        <w:instrText xml:space="preserve"> REF _Ref116046318 \r \h </w:instrText>
      </w:r>
      <w:r w:rsidR="00F2591A" w:rsidRPr="001241C8">
        <w:rPr>
          <w:szCs w:val="21"/>
          <w:vertAlign w:val="superscript"/>
        </w:rPr>
        <w:instrText xml:space="preserve"> \* MERGEFORMAT </w:instrText>
      </w:r>
      <w:r w:rsidR="00FF1AAB" w:rsidRPr="001241C8">
        <w:rPr>
          <w:szCs w:val="21"/>
          <w:vertAlign w:val="superscript"/>
        </w:rPr>
      </w:r>
      <w:r w:rsidR="00FF1AAB" w:rsidRPr="001241C8">
        <w:rPr>
          <w:szCs w:val="21"/>
          <w:vertAlign w:val="superscript"/>
        </w:rPr>
        <w:fldChar w:fldCharType="separate"/>
      </w:r>
      <w:r w:rsidR="000D5E10">
        <w:rPr>
          <w:szCs w:val="21"/>
          <w:vertAlign w:val="superscript"/>
        </w:rPr>
        <w:t>[2]</w:t>
      </w:r>
      <w:r w:rsidR="00FF1AAB" w:rsidRPr="001241C8">
        <w:rPr>
          <w:szCs w:val="21"/>
          <w:vertAlign w:val="superscript"/>
        </w:rPr>
        <w:fldChar w:fldCharType="end"/>
      </w:r>
      <w:r w:rsidR="00255F76" w:rsidRPr="001241C8">
        <w:rPr>
          <w:szCs w:val="21"/>
        </w:rPr>
        <w:t>。</w:t>
      </w:r>
      <w:r w:rsidR="001E6C65" w:rsidRPr="001241C8">
        <w:rPr>
          <w:szCs w:val="21"/>
        </w:rPr>
        <w:t>早在</w:t>
      </w:r>
      <w:r w:rsidR="001E6C65" w:rsidRPr="001241C8">
        <w:rPr>
          <w:szCs w:val="21"/>
        </w:rPr>
        <w:t>2003</w:t>
      </w:r>
      <w:r w:rsidR="001E6C65" w:rsidRPr="001241C8">
        <w:rPr>
          <w:szCs w:val="21"/>
        </w:rPr>
        <w:t>年，国家就开始实施</w:t>
      </w:r>
      <w:r w:rsidR="001E6C65" w:rsidRPr="001241C8">
        <w:rPr>
          <w:szCs w:val="21"/>
        </w:rPr>
        <w:t>“</w:t>
      </w:r>
      <w:r w:rsidR="001E6C65" w:rsidRPr="001241C8">
        <w:rPr>
          <w:szCs w:val="21"/>
        </w:rPr>
        <w:t>退牧还草</w:t>
      </w:r>
      <w:r w:rsidR="001E6C65" w:rsidRPr="001241C8">
        <w:rPr>
          <w:szCs w:val="21"/>
        </w:rPr>
        <w:t>”</w:t>
      </w:r>
      <w:r w:rsidR="001E6C65" w:rsidRPr="001241C8">
        <w:rPr>
          <w:szCs w:val="21"/>
        </w:rPr>
        <w:t>的政策以保护草原生态。</w:t>
      </w:r>
      <w:r w:rsidR="001E6C65" w:rsidRPr="001241C8">
        <w:rPr>
          <w:szCs w:val="21"/>
        </w:rPr>
        <w:t>2021</w:t>
      </w:r>
      <w:r w:rsidR="001E6C65" w:rsidRPr="001241C8">
        <w:rPr>
          <w:szCs w:val="21"/>
        </w:rPr>
        <w:t>年，</w:t>
      </w:r>
      <w:r w:rsidR="00FC017B" w:rsidRPr="001241C8">
        <w:rPr>
          <w:szCs w:val="21"/>
        </w:rPr>
        <w:t>《中华人民共和国国民经济和社会发展第十四个五年规划和</w:t>
      </w:r>
      <w:r w:rsidR="00FC017B" w:rsidRPr="001241C8">
        <w:rPr>
          <w:szCs w:val="21"/>
        </w:rPr>
        <w:t>2035</w:t>
      </w:r>
      <w:r w:rsidR="00FC017B" w:rsidRPr="001241C8">
        <w:rPr>
          <w:szCs w:val="21"/>
        </w:rPr>
        <w:t>年远景目标纲要》及《内蒙古自治区</w:t>
      </w:r>
      <w:r w:rsidR="00FC017B" w:rsidRPr="001241C8">
        <w:rPr>
          <w:szCs w:val="21"/>
        </w:rPr>
        <w:t>“</w:t>
      </w:r>
      <w:r w:rsidR="00FC017B" w:rsidRPr="001241C8">
        <w:rPr>
          <w:szCs w:val="21"/>
        </w:rPr>
        <w:t>十四五</w:t>
      </w:r>
      <w:r w:rsidR="00FC017B" w:rsidRPr="001241C8">
        <w:rPr>
          <w:szCs w:val="21"/>
        </w:rPr>
        <w:t>”</w:t>
      </w:r>
      <w:r w:rsidR="00FC017B" w:rsidRPr="001241C8">
        <w:rPr>
          <w:szCs w:val="21"/>
        </w:rPr>
        <w:t>生态环境保护规划》</w:t>
      </w:r>
      <w:r w:rsidR="00103028" w:rsidRPr="001241C8">
        <w:rPr>
          <w:szCs w:val="21"/>
        </w:rPr>
        <w:t>中</w:t>
      </w:r>
      <w:r w:rsidR="00232B55" w:rsidRPr="001241C8">
        <w:rPr>
          <w:szCs w:val="21"/>
        </w:rPr>
        <w:t>进一步</w:t>
      </w:r>
      <w:r w:rsidR="00103028" w:rsidRPr="001241C8">
        <w:rPr>
          <w:szCs w:val="21"/>
        </w:rPr>
        <w:t>指出</w:t>
      </w:r>
      <w:r w:rsidR="00FC017B" w:rsidRPr="001241C8">
        <w:rPr>
          <w:szCs w:val="21"/>
        </w:rPr>
        <w:t>，</w:t>
      </w:r>
      <w:r w:rsidR="00FA4252" w:rsidRPr="001241C8">
        <w:rPr>
          <w:szCs w:val="21"/>
        </w:rPr>
        <w:t>发展需要坚持尊重自然、顺应自然、保护自然</w:t>
      </w:r>
      <w:r w:rsidR="00FC017B" w:rsidRPr="001241C8">
        <w:rPr>
          <w:szCs w:val="21"/>
        </w:rPr>
        <w:t>，</w:t>
      </w:r>
      <w:r w:rsidR="003735BF" w:rsidRPr="001241C8">
        <w:rPr>
          <w:szCs w:val="21"/>
        </w:rPr>
        <w:t>实施可持续发展战略，</w:t>
      </w:r>
      <w:r w:rsidR="00FC017B" w:rsidRPr="001241C8">
        <w:rPr>
          <w:szCs w:val="21"/>
        </w:rPr>
        <w:t>促进人与自然和谐共生。</w:t>
      </w:r>
    </w:p>
    <w:p w14:paraId="1B19310B" w14:textId="6FC6F2E1" w:rsidR="00561C4A" w:rsidRPr="001241C8" w:rsidRDefault="00561C4A" w:rsidP="00326058">
      <w:pPr>
        <w:ind w:firstLine="480"/>
        <w:rPr>
          <w:szCs w:val="21"/>
        </w:rPr>
      </w:pPr>
      <w:r w:rsidRPr="001241C8">
        <w:rPr>
          <w:szCs w:val="21"/>
        </w:rPr>
        <w:t>锡林郭勒草原</w:t>
      </w:r>
      <w:r w:rsidR="00CD40A0" w:rsidRPr="001241C8">
        <w:rPr>
          <w:szCs w:val="21"/>
        </w:rPr>
        <w:t>处于内蒙古自治区中部地区</w:t>
      </w:r>
      <w:r w:rsidR="00F8212A" w:rsidRPr="001241C8">
        <w:rPr>
          <w:szCs w:val="21"/>
        </w:rPr>
        <w:t>，属于温带草原</w:t>
      </w:r>
      <w:r w:rsidR="00CD40A0" w:rsidRPr="001241C8">
        <w:rPr>
          <w:szCs w:val="21"/>
        </w:rPr>
        <w:t>，</w:t>
      </w:r>
      <w:r w:rsidR="00B80BB4" w:rsidRPr="001241C8">
        <w:rPr>
          <w:szCs w:val="21"/>
        </w:rPr>
        <w:t>是内蒙古四大草原之一，</w:t>
      </w:r>
      <w:r w:rsidR="003176C3" w:rsidRPr="001241C8">
        <w:rPr>
          <w:szCs w:val="21"/>
        </w:rPr>
        <w:t>是华北地区重要的生态屏障，是距首都北京最近的草原牧区，</w:t>
      </w:r>
      <w:r w:rsidR="00F2591A" w:rsidRPr="001241C8">
        <w:rPr>
          <w:szCs w:val="21"/>
        </w:rPr>
        <w:t>也</w:t>
      </w:r>
      <w:r w:rsidR="003176C3" w:rsidRPr="001241C8">
        <w:rPr>
          <w:szCs w:val="21"/>
        </w:rPr>
        <w:t>是全国唯一被联合国教科文组织纳入国际生物圈监测体系的锡林郭勒国家级草原自然保护区。</w:t>
      </w:r>
      <w:r w:rsidR="00372C82" w:rsidRPr="001241C8">
        <w:rPr>
          <w:szCs w:val="21"/>
        </w:rPr>
        <w:t>锡林郭勒草原的植被分布如图</w:t>
      </w:r>
      <w:r w:rsidR="00CE74B4" w:rsidRPr="001241C8">
        <w:rPr>
          <w:szCs w:val="21"/>
        </w:rPr>
        <w:t>1-</w:t>
      </w:r>
      <w:r w:rsidR="00372C82" w:rsidRPr="001241C8">
        <w:rPr>
          <w:szCs w:val="21"/>
        </w:rPr>
        <w:t>1</w:t>
      </w:r>
      <w:r w:rsidR="00372C82" w:rsidRPr="001241C8">
        <w:rPr>
          <w:szCs w:val="21"/>
        </w:rPr>
        <w:t>所示，</w:t>
      </w:r>
      <w:r w:rsidR="00403B96" w:rsidRPr="001241C8">
        <w:rPr>
          <w:szCs w:val="21"/>
        </w:rPr>
        <w:t>总共有四种植被类型，</w:t>
      </w:r>
      <w:r w:rsidR="006D1219" w:rsidRPr="001241C8">
        <w:rPr>
          <w:szCs w:val="21"/>
        </w:rPr>
        <w:t>草甸草原</w:t>
      </w:r>
      <w:r w:rsidR="001D5A48" w:rsidRPr="001241C8">
        <w:rPr>
          <w:szCs w:val="21"/>
        </w:rPr>
        <w:t>集中分布于</w:t>
      </w:r>
      <w:r w:rsidR="006D1219" w:rsidRPr="001241C8">
        <w:rPr>
          <w:szCs w:val="21"/>
        </w:rPr>
        <w:t>锡盟东北部，是森林向草原的过渡地段，以高平原、低山丘陵与宽谷平原地形为主，是水草丰美的牧场；</w:t>
      </w:r>
      <w:r w:rsidR="001B0B88" w:rsidRPr="001241C8">
        <w:rPr>
          <w:szCs w:val="21"/>
        </w:rPr>
        <w:t>典型草原主要分布于锡盟中部</w:t>
      </w:r>
      <w:r w:rsidR="00277281" w:rsidRPr="001241C8">
        <w:rPr>
          <w:szCs w:val="21"/>
        </w:rPr>
        <w:t>，分为东部和西部两个部分</w:t>
      </w:r>
      <w:r w:rsidR="001B0B88" w:rsidRPr="001241C8">
        <w:rPr>
          <w:szCs w:val="21"/>
        </w:rPr>
        <w:t>，是锡林郭勒草原的主体，地形以平原和低山丘陵为主，地表水</w:t>
      </w:r>
      <w:r w:rsidR="00BD49B8" w:rsidRPr="001241C8">
        <w:rPr>
          <w:szCs w:val="21"/>
        </w:rPr>
        <w:t>资源</w:t>
      </w:r>
      <w:r w:rsidR="001B0B88" w:rsidRPr="001241C8">
        <w:rPr>
          <w:szCs w:val="21"/>
        </w:rPr>
        <w:t>比较丰富，牧草质量好；</w:t>
      </w:r>
      <w:r w:rsidR="003462A6" w:rsidRPr="001241C8">
        <w:rPr>
          <w:szCs w:val="21"/>
        </w:rPr>
        <w:t>荒漠草原</w:t>
      </w:r>
      <w:r w:rsidR="00697722" w:rsidRPr="001241C8">
        <w:rPr>
          <w:szCs w:val="21"/>
        </w:rPr>
        <w:t>分布于</w:t>
      </w:r>
      <w:r w:rsidR="003462A6" w:rsidRPr="001241C8">
        <w:rPr>
          <w:szCs w:val="21"/>
        </w:rPr>
        <w:t>锡盟西部，</w:t>
      </w:r>
      <w:r w:rsidR="00120F51" w:rsidRPr="001241C8">
        <w:rPr>
          <w:szCs w:val="21"/>
        </w:rPr>
        <w:t>植被属旱生类型，</w:t>
      </w:r>
      <w:r w:rsidR="003462A6" w:rsidRPr="001241C8">
        <w:rPr>
          <w:szCs w:val="21"/>
        </w:rPr>
        <w:t>植物群落主要由旱生丛生小禾草组成，</w:t>
      </w:r>
      <w:proofErr w:type="gramStart"/>
      <w:r w:rsidR="003462A6" w:rsidRPr="001241C8">
        <w:rPr>
          <w:szCs w:val="21"/>
        </w:rPr>
        <w:t>并混生</w:t>
      </w:r>
      <w:proofErr w:type="gramEnd"/>
      <w:r w:rsidR="003462A6" w:rsidRPr="001241C8">
        <w:rPr>
          <w:szCs w:val="21"/>
        </w:rPr>
        <w:t>小半灌木</w:t>
      </w:r>
      <w:proofErr w:type="gramStart"/>
      <w:r w:rsidR="003462A6" w:rsidRPr="001241C8">
        <w:rPr>
          <w:szCs w:val="21"/>
        </w:rPr>
        <w:t>与葱属植</w:t>
      </w:r>
      <w:proofErr w:type="gramEnd"/>
      <w:r w:rsidR="003462A6" w:rsidRPr="001241C8">
        <w:rPr>
          <w:szCs w:val="21"/>
        </w:rPr>
        <w:t>物，适宜饲养羊和骆驼；沙地植被主要分布</w:t>
      </w:r>
      <w:r w:rsidR="000E2DE5" w:rsidRPr="001241C8">
        <w:rPr>
          <w:szCs w:val="21"/>
        </w:rPr>
        <w:t>于</w:t>
      </w:r>
      <w:r w:rsidR="003462A6" w:rsidRPr="001241C8">
        <w:rPr>
          <w:szCs w:val="21"/>
        </w:rPr>
        <w:t>锡盟的西部和中南部地区，植被是发育在纯沙性母质土壤上的植物群落的组合，</w:t>
      </w:r>
      <w:proofErr w:type="gramStart"/>
      <w:r w:rsidR="003462A6" w:rsidRPr="001241C8">
        <w:rPr>
          <w:szCs w:val="21"/>
        </w:rPr>
        <w:t>沙生系列</w:t>
      </w:r>
      <w:proofErr w:type="gramEnd"/>
      <w:r w:rsidR="003462A6" w:rsidRPr="001241C8">
        <w:rPr>
          <w:szCs w:val="21"/>
        </w:rPr>
        <w:t>植物为沙地植被的主体，伴有大量榆、柳、桦等灌木、半灌木林。</w:t>
      </w:r>
      <w:r w:rsidR="00F13397" w:rsidRPr="001241C8">
        <w:rPr>
          <w:szCs w:val="21"/>
        </w:rPr>
        <w:t>锡林郭勒草原依托其丰富的生物多样性，有着巨大的</w:t>
      </w:r>
      <w:r w:rsidR="005B0A4E" w:rsidRPr="001241C8">
        <w:rPr>
          <w:szCs w:val="21"/>
        </w:rPr>
        <w:t>生态调节能力</w:t>
      </w:r>
      <w:r w:rsidR="002254EE" w:rsidRPr="001241C8">
        <w:rPr>
          <w:szCs w:val="21"/>
        </w:rPr>
        <w:t>、研究空间</w:t>
      </w:r>
      <w:r w:rsidR="00F13397" w:rsidRPr="001241C8">
        <w:rPr>
          <w:szCs w:val="21"/>
        </w:rPr>
        <w:t>和经济价值。</w:t>
      </w:r>
    </w:p>
    <w:p w14:paraId="307B20EE" w14:textId="77777777" w:rsidR="00096666" w:rsidRPr="001241C8" w:rsidRDefault="00022CE6" w:rsidP="00096666">
      <w:pPr>
        <w:ind w:firstLine="480"/>
        <w:jc w:val="center"/>
        <w:rPr>
          <w:szCs w:val="21"/>
        </w:rPr>
      </w:pPr>
      <w:r w:rsidRPr="001241C8">
        <w:rPr>
          <w:noProof/>
          <w:szCs w:val="21"/>
        </w:rPr>
        <w:drawing>
          <wp:inline distT="0" distB="0" distL="0" distR="0" wp14:anchorId="1632D416" wp14:editId="36FF002C">
            <wp:extent cx="5191125" cy="4314825"/>
            <wp:effectExtent l="0" t="0" r="0" b="0"/>
            <wp:docPr id="5" name="图片 5" descr="NMGX202203010_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MGX202203010_32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191125" cy="4314825"/>
                    </a:xfrm>
                    <a:prstGeom prst="rect">
                      <a:avLst/>
                    </a:prstGeom>
                    <a:noFill/>
                    <a:ln>
                      <a:noFill/>
                    </a:ln>
                  </pic:spPr>
                </pic:pic>
              </a:graphicData>
            </a:graphic>
          </wp:inline>
        </w:drawing>
      </w:r>
    </w:p>
    <w:p w14:paraId="7EAB0B32" w14:textId="38594246" w:rsidR="00D2216C" w:rsidRPr="001241C8" w:rsidRDefault="00D2216C" w:rsidP="00D05B8D">
      <w:pPr>
        <w:pStyle w:val="af1"/>
      </w:pPr>
      <w:r w:rsidRPr="001241C8">
        <w:lastRenderedPageBreak/>
        <w:t>图</w:t>
      </w:r>
      <w:r w:rsidR="00301251" w:rsidRPr="001241C8">
        <w:t>1-</w:t>
      </w:r>
      <w:r w:rsidRPr="001241C8">
        <w:t xml:space="preserve">1 </w:t>
      </w:r>
      <w:r w:rsidRPr="001241C8">
        <w:t>锡林郭勒草原的植被图</w:t>
      </w:r>
      <w:r w:rsidR="001A32B9" w:rsidRPr="001241C8">
        <w:rPr>
          <w:vertAlign w:val="superscript"/>
        </w:rPr>
        <w:fldChar w:fldCharType="begin"/>
      </w:r>
      <w:r w:rsidR="001A32B9" w:rsidRPr="001241C8">
        <w:rPr>
          <w:vertAlign w:val="superscript"/>
        </w:rPr>
        <w:instrText xml:space="preserve"> REF _Ref116044037 \r \h </w:instrText>
      </w:r>
      <w:r w:rsidR="00FF1AAB" w:rsidRPr="001241C8">
        <w:rPr>
          <w:vertAlign w:val="superscript"/>
        </w:rPr>
        <w:instrText xml:space="preserve"> \* MERGEFORMAT </w:instrText>
      </w:r>
      <w:r w:rsidR="001A32B9" w:rsidRPr="001241C8">
        <w:rPr>
          <w:vertAlign w:val="superscript"/>
        </w:rPr>
      </w:r>
      <w:r w:rsidR="001A32B9" w:rsidRPr="001241C8">
        <w:rPr>
          <w:vertAlign w:val="superscript"/>
        </w:rPr>
        <w:fldChar w:fldCharType="separate"/>
      </w:r>
      <w:r w:rsidR="000D5E10">
        <w:rPr>
          <w:vertAlign w:val="superscript"/>
        </w:rPr>
        <w:t>[3]</w:t>
      </w:r>
      <w:r w:rsidR="001A32B9" w:rsidRPr="001241C8">
        <w:rPr>
          <w:vertAlign w:val="superscript"/>
        </w:rPr>
        <w:fldChar w:fldCharType="end"/>
      </w:r>
    </w:p>
    <w:p w14:paraId="02D97AF9" w14:textId="10574BCB" w:rsidR="007B7C74" w:rsidRPr="001241C8" w:rsidRDefault="00793067" w:rsidP="00DD559E">
      <w:pPr>
        <w:ind w:firstLine="480"/>
        <w:rPr>
          <w:szCs w:val="21"/>
        </w:rPr>
      </w:pPr>
      <w:r w:rsidRPr="001241C8">
        <w:rPr>
          <w:szCs w:val="21"/>
        </w:rPr>
        <w:t>一方面，</w:t>
      </w:r>
      <w:r w:rsidR="00632AB3" w:rsidRPr="001241C8">
        <w:rPr>
          <w:szCs w:val="21"/>
        </w:rPr>
        <w:t>放牧强度</w:t>
      </w:r>
      <w:r w:rsidR="00C03683" w:rsidRPr="001241C8">
        <w:rPr>
          <w:szCs w:val="21"/>
        </w:rPr>
        <w:t>与</w:t>
      </w:r>
      <w:r w:rsidR="007031DB" w:rsidRPr="001241C8">
        <w:rPr>
          <w:szCs w:val="21"/>
        </w:rPr>
        <w:t>放牧策略与</w:t>
      </w:r>
      <w:r w:rsidR="00E713CD" w:rsidRPr="001241C8">
        <w:rPr>
          <w:szCs w:val="21"/>
        </w:rPr>
        <w:t>草原</w:t>
      </w:r>
      <w:r w:rsidR="00C03683" w:rsidRPr="001241C8">
        <w:rPr>
          <w:szCs w:val="21"/>
        </w:rPr>
        <w:t>植被保护</w:t>
      </w:r>
      <w:r w:rsidR="00E713CD" w:rsidRPr="001241C8">
        <w:rPr>
          <w:szCs w:val="21"/>
        </w:rPr>
        <w:t>、土壤质量以及生物多样性</w:t>
      </w:r>
      <w:r w:rsidR="000A48A4" w:rsidRPr="001241C8">
        <w:rPr>
          <w:szCs w:val="21"/>
        </w:rPr>
        <w:t>息息相关，</w:t>
      </w:r>
      <w:r w:rsidR="00077787" w:rsidRPr="001241C8">
        <w:rPr>
          <w:szCs w:val="21"/>
        </w:rPr>
        <w:t>也会影响牧民的经济收入水平</w:t>
      </w:r>
      <w:r w:rsidR="00292E6D" w:rsidRPr="001241C8">
        <w:rPr>
          <w:szCs w:val="21"/>
          <w:vertAlign w:val="superscript"/>
        </w:rPr>
        <w:fldChar w:fldCharType="begin"/>
      </w:r>
      <w:r w:rsidR="00292E6D" w:rsidRPr="001241C8">
        <w:rPr>
          <w:szCs w:val="21"/>
          <w:vertAlign w:val="superscript"/>
        </w:rPr>
        <w:instrText xml:space="preserve"> REF _Ref116046731 \r \h </w:instrText>
      </w:r>
      <w:r w:rsidR="00755215" w:rsidRPr="001241C8">
        <w:rPr>
          <w:szCs w:val="21"/>
          <w:vertAlign w:val="superscript"/>
        </w:rPr>
        <w:instrText xml:space="preserve"> \* MERGEFORMAT </w:instrText>
      </w:r>
      <w:r w:rsidR="00292E6D" w:rsidRPr="001241C8">
        <w:rPr>
          <w:szCs w:val="21"/>
          <w:vertAlign w:val="superscript"/>
        </w:rPr>
      </w:r>
      <w:r w:rsidR="00292E6D" w:rsidRPr="001241C8">
        <w:rPr>
          <w:szCs w:val="21"/>
          <w:vertAlign w:val="superscript"/>
        </w:rPr>
        <w:fldChar w:fldCharType="separate"/>
      </w:r>
      <w:r w:rsidR="000D5E10">
        <w:rPr>
          <w:szCs w:val="21"/>
          <w:vertAlign w:val="superscript"/>
        </w:rPr>
        <w:t>[4]</w:t>
      </w:r>
      <w:r w:rsidR="00292E6D" w:rsidRPr="001241C8">
        <w:rPr>
          <w:szCs w:val="21"/>
          <w:vertAlign w:val="superscript"/>
        </w:rPr>
        <w:fldChar w:fldCharType="end"/>
      </w:r>
      <w:r w:rsidR="00077787" w:rsidRPr="001241C8">
        <w:rPr>
          <w:szCs w:val="21"/>
        </w:rPr>
        <w:t>。另一方面，</w:t>
      </w:r>
      <w:r w:rsidR="000D1E70" w:rsidRPr="001241C8">
        <w:rPr>
          <w:szCs w:val="21"/>
        </w:rPr>
        <w:t>土壤水分</w:t>
      </w:r>
      <w:r w:rsidR="00CB426A" w:rsidRPr="001241C8">
        <w:rPr>
          <w:szCs w:val="21"/>
        </w:rPr>
        <w:t>可以溶解化学物质、稳定土壤温度</w:t>
      </w:r>
      <w:r w:rsidR="00466852" w:rsidRPr="001241C8">
        <w:rPr>
          <w:szCs w:val="21"/>
        </w:rPr>
        <w:t>、运输矿物养分</w:t>
      </w:r>
      <w:r w:rsidR="00CB426A" w:rsidRPr="001241C8">
        <w:rPr>
          <w:szCs w:val="21"/>
        </w:rPr>
        <w:t>，是植物生长的必备物质</w:t>
      </w:r>
      <w:r w:rsidR="009C766D" w:rsidRPr="001241C8">
        <w:rPr>
          <w:szCs w:val="21"/>
        </w:rPr>
        <w:t>，也是连接</w:t>
      </w:r>
      <w:r w:rsidR="007A1C59" w:rsidRPr="001241C8">
        <w:rPr>
          <w:szCs w:val="21"/>
        </w:rPr>
        <w:t>气候变化和植被覆盖动态</w:t>
      </w:r>
      <w:r w:rsidR="009C766D" w:rsidRPr="001241C8">
        <w:rPr>
          <w:szCs w:val="21"/>
        </w:rPr>
        <w:t>的关键因子</w:t>
      </w:r>
      <w:r w:rsidR="00FF1AAB" w:rsidRPr="001241C8">
        <w:rPr>
          <w:szCs w:val="21"/>
          <w:vertAlign w:val="superscript"/>
        </w:rPr>
        <w:fldChar w:fldCharType="begin"/>
      </w:r>
      <w:r w:rsidR="00FF1AAB" w:rsidRPr="001241C8">
        <w:rPr>
          <w:szCs w:val="21"/>
          <w:vertAlign w:val="superscript"/>
        </w:rPr>
        <w:instrText xml:space="preserve"> REF _Ref116046228 \r \h  \* MERGEFORMAT </w:instrText>
      </w:r>
      <w:r w:rsidR="00FF1AAB" w:rsidRPr="001241C8">
        <w:rPr>
          <w:szCs w:val="21"/>
          <w:vertAlign w:val="superscript"/>
        </w:rPr>
      </w:r>
      <w:r w:rsidR="00FF1AAB" w:rsidRPr="001241C8">
        <w:rPr>
          <w:szCs w:val="21"/>
          <w:vertAlign w:val="superscript"/>
        </w:rPr>
        <w:fldChar w:fldCharType="separate"/>
      </w:r>
      <w:r w:rsidR="000D5E10">
        <w:rPr>
          <w:szCs w:val="21"/>
          <w:vertAlign w:val="superscript"/>
        </w:rPr>
        <w:t>[5]</w:t>
      </w:r>
      <w:r w:rsidR="00FF1AAB" w:rsidRPr="001241C8">
        <w:rPr>
          <w:szCs w:val="21"/>
          <w:vertAlign w:val="superscript"/>
        </w:rPr>
        <w:fldChar w:fldCharType="end"/>
      </w:r>
      <w:r w:rsidR="009C766D" w:rsidRPr="001241C8">
        <w:rPr>
          <w:szCs w:val="21"/>
        </w:rPr>
        <w:t>。</w:t>
      </w:r>
      <w:r w:rsidR="001B18B6" w:rsidRPr="001241C8">
        <w:rPr>
          <w:szCs w:val="21"/>
        </w:rPr>
        <w:t>因此</w:t>
      </w:r>
      <w:r w:rsidR="00440C9C" w:rsidRPr="001241C8">
        <w:rPr>
          <w:szCs w:val="21"/>
        </w:rPr>
        <w:t>，</w:t>
      </w:r>
      <w:r w:rsidR="001B18B6" w:rsidRPr="001241C8">
        <w:rPr>
          <w:szCs w:val="21"/>
        </w:rPr>
        <w:t>对</w:t>
      </w:r>
      <w:r w:rsidR="00512CCD" w:rsidRPr="001241C8">
        <w:rPr>
          <w:szCs w:val="21"/>
        </w:rPr>
        <w:t>锡林郭勒草原</w:t>
      </w:r>
      <w:r w:rsidR="0000759A" w:rsidRPr="001241C8">
        <w:rPr>
          <w:szCs w:val="21"/>
        </w:rPr>
        <w:t>进行降水量</w:t>
      </w:r>
      <w:r w:rsidR="00B34F14" w:rsidRPr="001241C8">
        <w:rPr>
          <w:szCs w:val="21"/>
        </w:rPr>
        <w:t>监测</w:t>
      </w:r>
      <w:r w:rsidR="00F55D49" w:rsidRPr="001241C8">
        <w:rPr>
          <w:szCs w:val="21"/>
        </w:rPr>
        <w:t>、土壤分析并</w:t>
      </w:r>
      <w:r w:rsidR="00AB4FBB" w:rsidRPr="001241C8">
        <w:rPr>
          <w:szCs w:val="21"/>
        </w:rPr>
        <w:t>进一步</w:t>
      </w:r>
      <w:r w:rsidR="0067396B" w:rsidRPr="001241C8">
        <w:rPr>
          <w:szCs w:val="21"/>
        </w:rPr>
        <w:t>完善</w:t>
      </w:r>
      <w:r w:rsidR="00ED7B5B" w:rsidRPr="001241C8">
        <w:rPr>
          <w:szCs w:val="21"/>
        </w:rPr>
        <w:t>“</w:t>
      </w:r>
      <w:r w:rsidR="00ED7B5B" w:rsidRPr="001241C8">
        <w:rPr>
          <w:szCs w:val="21"/>
        </w:rPr>
        <w:t>退牧还草</w:t>
      </w:r>
      <w:r w:rsidR="00ED7B5B" w:rsidRPr="001241C8">
        <w:rPr>
          <w:szCs w:val="21"/>
        </w:rPr>
        <w:t>”</w:t>
      </w:r>
      <w:r w:rsidR="0067396B" w:rsidRPr="001241C8">
        <w:rPr>
          <w:szCs w:val="21"/>
        </w:rPr>
        <w:t>策略</w:t>
      </w:r>
      <w:r w:rsidR="00ED7B5B" w:rsidRPr="001241C8">
        <w:rPr>
          <w:szCs w:val="21"/>
        </w:rPr>
        <w:t>，</w:t>
      </w:r>
      <w:r w:rsidR="0000759A" w:rsidRPr="001241C8">
        <w:rPr>
          <w:szCs w:val="21"/>
        </w:rPr>
        <w:t>因地制宜优化放牧方案有着重大的战略意义</w:t>
      </w:r>
      <w:r w:rsidR="00D26376" w:rsidRPr="001241C8">
        <w:rPr>
          <w:szCs w:val="21"/>
        </w:rPr>
        <w:t>。</w:t>
      </w:r>
    </w:p>
    <w:p w14:paraId="6C4F5508" w14:textId="0B6311BC" w:rsidR="00166BC6" w:rsidRPr="001241C8" w:rsidRDefault="007651C5" w:rsidP="00D05B8D">
      <w:pPr>
        <w:pStyle w:val="2"/>
      </w:pPr>
      <w:r w:rsidRPr="001241C8">
        <w:rPr>
          <w:lang w:eastAsia="zh-CN"/>
        </w:rPr>
        <w:t xml:space="preserve">1.2 </w:t>
      </w:r>
      <w:proofErr w:type="spellStart"/>
      <w:r w:rsidR="008927FB" w:rsidRPr="001241C8">
        <w:t>需解决的问题</w:t>
      </w:r>
      <w:proofErr w:type="spellEnd"/>
    </w:p>
    <w:p w14:paraId="3A7E050D" w14:textId="77777777" w:rsidR="004E4B02" w:rsidRPr="001241C8" w:rsidRDefault="00032872" w:rsidP="004E4B02">
      <w:pPr>
        <w:ind w:firstLine="480"/>
        <w:rPr>
          <w:szCs w:val="36"/>
        </w:rPr>
      </w:pPr>
      <w:r w:rsidRPr="001241C8">
        <w:rPr>
          <w:szCs w:val="36"/>
        </w:rPr>
        <w:t>基于以上背景，本文需要研究完成以下问题：</w:t>
      </w:r>
    </w:p>
    <w:p w14:paraId="0F9498EB" w14:textId="2D4EABDB" w:rsidR="00032872" w:rsidRPr="001241C8" w:rsidRDefault="00CC318F" w:rsidP="004E4B02">
      <w:pPr>
        <w:ind w:firstLine="480"/>
        <w:rPr>
          <w:szCs w:val="36"/>
        </w:rPr>
      </w:pPr>
      <w:r>
        <w:rPr>
          <w:rFonts w:hint="eastAsia"/>
          <w:szCs w:val="36"/>
        </w:rPr>
        <w:t>对于</w:t>
      </w:r>
      <w:r w:rsidR="006254B2" w:rsidRPr="001241C8">
        <w:rPr>
          <w:szCs w:val="36"/>
        </w:rPr>
        <w:t>问题</w:t>
      </w:r>
      <w:proofErr w:type="gramStart"/>
      <w:r w:rsidR="006254B2" w:rsidRPr="001241C8">
        <w:rPr>
          <w:szCs w:val="36"/>
        </w:rPr>
        <w:t>一</w:t>
      </w:r>
      <w:proofErr w:type="gramEnd"/>
      <w:r>
        <w:rPr>
          <w:rFonts w:hint="eastAsia"/>
          <w:szCs w:val="36"/>
        </w:rPr>
        <w:t>，</w:t>
      </w:r>
      <w:r>
        <w:rPr>
          <w:rFonts w:hint="eastAsia"/>
        </w:rPr>
        <w:t>通过对锡林郭勒草原进行机理分析，需要找到放牧策略与锡林郭勒草原土壤湿度以及植被生物量之间的变化规律，从而建立放牧策略（自变量）分别与土壤湿度和植被生物量（因变量）的数学关系式；</w:t>
      </w:r>
    </w:p>
    <w:p w14:paraId="52BB3700" w14:textId="70E12BCF" w:rsidR="006254B2" w:rsidRPr="001241C8" w:rsidRDefault="00CC318F" w:rsidP="004E4B02">
      <w:pPr>
        <w:ind w:firstLine="480"/>
        <w:rPr>
          <w:szCs w:val="36"/>
        </w:rPr>
      </w:pPr>
      <w:r>
        <w:rPr>
          <w:rFonts w:hint="eastAsia"/>
          <w:szCs w:val="36"/>
        </w:rPr>
        <w:t>对于</w:t>
      </w:r>
      <w:r w:rsidR="006254B2" w:rsidRPr="001241C8">
        <w:rPr>
          <w:szCs w:val="36"/>
        </w:rPr>
        <w:t>问题二</w:t>
      </w:r>
      <w:r>
        <w:rPr>
          <w:rFonts w:hint="eastAsia"/>
          <w:szCs w:val="36"/>
        </w:rPr>
        <w:t>，</w:t>
      </w:r>
      <w:r>
        <w:rPr>
          <w:rFonts w:hint="eastAsia"/>
        </w:rPr>
        <w:t>附件</w:t>
      </w:r>
      <w:r>
        <w:rPr>
          <w:rFonts w:hint="eastAsia"/>
        </w:rPr>
        <w:t>3</w:t>
      </w:r>
      <w:r>
        <w:t>-11</w:t>
      </w:r>
      <w:r>
        <w:rPr>
          <w:rFonts w:hint="eastAsia"/>
        </w:rPr>
        <w:t>给出了相关数据，我们需要基于这些已有的数据来建立不同深度土壤湿度对于时间的数学模型，从而推算出</w:t>
      </w:r>
      <w:r>
        <w:rPr>
          <w:rFonts w:hint="eastAsia"/>
        </w:rPr>
        <w:t>2</w:t>
      </w:r>
      <w:r>
        <w:t>022</w:t>
      </w:r>
      <w:r>
        <w:rPr>
          <w:rFonts w:hint="eastAsia"/>
        </w:rPr>
        <w:t>年与</w:t>
      </w:r>
      <w:r>
        <w:rPr>
          <w:rFonts w:hint="eastAsia"/>
        </w:rPr>
        <w:t>2</w:t>
      </w:r>
      <w:r>
        <w:t>023</w:t>
      </w:r>
      <w:r>
        <w:rPr>
          <w:rFonts w:hint="eastAsia"/>
        </w:rPr>
        <w:t>年的不同深度土壤湿度；</w:t>
      </w:r>
    </w:p>
    <w:p w14:paraId="7339EDB6" w14:textId="61242571" w:rsidR="006254B2" w:rsidRPr="001241C8" w:rsidRDefault="00CC318F" w:rsidP="00CC318F">
      <w:pPr>
        <w:ind w:firstLine="480"/>
        <w:rPr>
          <w:szCs w:val="36"/>
        </w:rPr>
      </w:pPr>
      <w:r>
        <w:rPr>
          <w:rFonts w:hint="eastAsia"/>
          <w:szCs w:val="36"/>
        </w:rPr>
        <w:t>对于</w:t>
      </w:r>
      <w:r w:rsidR="006254B2" w:rsidRPr="001241C8">
        <w:rPr>
          <w:szCs w:val="36"/>
        </w:rPr>
        <w:t>问题三</w:t>
      </w:r>
      <w:r>
        <w:rPr>
          <w:rFonts w:hint="eastAsia"/>
          <w:szCs w:val="36"/>
        </w:rPr>
        <w:t>，</w:t>
      </w:r>
      <w:r>
        <w:rPr>
          <w:rFonts w:hint="eastAsia"/>
        </w:rPr>
        <w:t>通过对锡林郭勒草原进行机理分析，我们需要找到放牧策略与锡林郭勒草原土壤化学性质的变化规律，从而建立放牧策略和时间（自变量）与土壤各个化学性质（因变量）的数学模型，利用附件</w:t>
      </w:r>
      <w:r>
        <w:rPr>
          <w:rFonts w:hint="eastAsia"/>
        </w:rPr>
        <w:t>1</w:t>
      </w:r>
      <w:r>
        <w:t>4</w:t>
      </w:r>
      <w:r>
        <w:rPr>
          <w:rFonts w:hint="eastAsia"/>
        </w:rPr>
        <w:t>中的数据求得模型中的未知参数；</w:t>
      </w:r>
    </w:p>
    <w:p w14:paraId="106162D8" w14:textId="3E23BC76" w:rsidR="006254B2" w:rsidRPr="001241C8" w:rsidRDefault="00CC318F" w:rsidP="004E4B02">
      <w:pPr>
        <w:ind w:firstLine="480"/>
        <w:rPr>
          <w:szCs w:val="36"/>
        </w:rPr>
      </w:pPr>
      <w:r>
        <w:rPr>
          <w:rFonts w:hint="eastAsia"/>
          <w:szCs w:val="36"/>
        </w:rPr>
        <w:t>对于</w:t>
      </w:r>
      <w:r w:rsidR="006254B2" w:rsidRPr="001241C8">
        <w:rPr>
          <w:szCs w:val="36"/>
        </w:rPr>
        <w:t>问题四</w:t>
      </w:r>
      <w:r>
        <w:rPr>
          <w:rFonts w:hint="eastAsia"/>
          <w:szCs w:val="36"/>
        </w:rPr>
        <w:t>，</w:t>
      </w:r>
      <w:r>
        <w:rPr>
          <w:rFonts w:hint="eastAsia"/>
        </w:rPr>
        <w:t>利用附件和自己收集的数据，确定沙漠化程度指数模型的影响因子和权重系数，从而根据监测点的数据计算出不同放牧强度下监测点的沙漠化程度指数值。并且确定</w:t>
      </w:r>
      <w:r>
        <w:rPr>
          <w:rFonts w:hint="eastAsia"/>
        </w:rPr>
        <w:t>B</w:t>
      </w:r>
      <w:r>
        <w:t>=</w:t>
      </w:r>
      <w:r>
        <w:rPr>
          <w:rFonts w:hint="eastAsia"/>
        </w:rPr>
        <w:t>f</w:t>
      </w:r>
      <w:r>
        <w:t>(W,C,O)</w:t>
      </w:r>
      <w:r>
        <w:rPr>
          <w:rFonts w:hint="eastAsia"/>
        </w:rPr>
        <w:t>的定量数学表达式，并结合问题</w:t>
      </w:r>
      <w:r>
        <w:rPr>
          <w:rFonts w:hint="eastAsia"/>
        </w:rPr>
        <w:t>3</w:t>
      </w:r>
      <w:r>
        <w:rPr>
          <w:rFonts w:hint="eastAsia"/>
        </w:rPr>
        <w:t>的数学模型，求解令沙漠化程度指数和板结化程度最小的目标函数，得到相应的放牧策略；</w:t>
      </w:r>
    </w:p>
    <w:p w14:paraId="0319B889" w14:textId="39DFE6DC" w:rsidR="006254B2" w:rsidRPr="001241C8" w:rsidRDefault="00CC318F" w:rsidP="004E4B02">
      <w:pPr>
        <w:ind w:firstLine="480"/>
        <w:rPr>
          <w:szCs w:val="36"/>
        </w:rPr>
      </w:pPr>
      <w:r>
        <w:rPr>
          <w:rFonts w:hint="eastAsia"/>
          <w:szCs w:val="36"/>
        </w:rPr>
        <w:t>对于</w:t>
      </w:r>
      <w:r w:rsidR="006254B2" w:rsidRPr="001241C8">
        <w:rPr>
          <w:szCs w:val="36"/>
        </w:rPr>
        <w:t>问题五</w:t>
      </w:r>
      <w:r>
        <w:rPr>
          <w:rFonts w:hint="eastAsia"/>
          <w:szCs w:val="36"/>
        </w:rPr>
        <w:t>，</w:t>
      </w:r>
      <w:r>
        <w:rPr>
          <w:rFonts w:hint="eastAsia"/>
        </w:rPr>
        <w:t>利用前面问题所得的模型，当降水量作为自变量分别取</w:t>
      </w:r>
      <w:r>
        <w:rPr>
          <w:rFonts w:hint="eastAsia"/>
        </w:rPr>
        <w:t>3</w:t>
      </w:r>
      <w:r>
        <w:t>00mm</w:t>
      </w:r>
      <w:r>
        <w:rPr>
          <w:rFonts w:hint="eastAsia"/>
        </w:rPr>
        <w:t>、</w:t>
      </w:r>
      <w:r>
        <w:rPr>
          <w:rFonts w:hint="eastAsia"/>
        </w:rPr>
        <w:t>6</w:t>
      </w:r>
      <w:r>
        <w:t>00mm</w:t>
      </w:r>
      <w:r>
        <w:rPr>
          <w:rFonts w:hint="eastAsia"/>
        </w:rPr>
        <w:t>、</w:t>
      </w:r>
      <w:r>
        <w:rPr>
          <w:rFonts w:hint="eastAsia"/>
        </w:rPr>
        <w:t>9</w:t>
      </w:r>
      <w:r>
        <w:t>00mm</w:t>
      </w:r>
      <w:r>
        <w:rPr>
          <w:rFonts w:hint="eastAsia"/>
        </w:rPr>
        <w:t>、</w:t>
      </w:r>
      <w:r>
        <w:rPr>
          <w:rFonts w:hint="eastAsia"/>
        </w:rPr>
        <w:t>1</w:t>
      </w:r>
      <w:r>
        <w:t>200</w:t>
      </w:r>
      <w:r>
        <w:rPr>
          <w:rFonts w:hint="eastAsia"/>
        </w:rPr>
        <w:t>mm</w:t>
      </w:r>
      <w:r>
        <w:rPr>
          <w:rFonts w:hint="eastAsia"/>
        </w:rPr>
        <w:t>时，保证在实验草场内能够可持续发展的情况下，即前面问题所求得模型的因变量在满足值域在一定范围的约束下，求解目标函数得到最大的放牧强度；</w:t>
      </w:r>
    </w:p>
    <w:p w14:paraId="1AB1B585" w14:textId="732EEE20" w:rsidR="006254B2" w:rsidRPr="00CC318F" w:rsidRDefault="00CC318F" w:rsidP="00CC318F">
      <w:pPr>
        <w:ind w:firstLine="480"/>
      </w:pPr>
      <w:r>
        <w:rPr>
          <w:rFonts w:hint="eastAsia"/>
          <w:szCs w:val="36"/>
        </w:rPr>
        <w:t>对于</w:t>
      </w:r>
      <w:r w:rsidR="006254B2" w:rsidRPr="001241C8">
        <w:rPr>
          <w:szCs w:val="36"/>
        </w:rPr>
        <w:t>问题六</w:t>
      </w:r>
      <w:r>
        <w:rPr>
          <w:rFonts w:hint="eastAsia"/>
          <w:szCs w:val="36"/>
        </w:rPr>
        <w:t>，</w:t>
      </w:r>
      <w:r>
        <w:rPr>
          <w:rFonts w:hint="eastAsia"/>
        </w:rPr>
        <w:t>利用前面问题所得的模型和附件的数据，分别在附件</w:t>
      </w:r>
      <w:r>
        <w:rPr>
          <w:rFonts w:hint="eastAsia"/>
        </w:rPr>
        <w:t>1</w:t>
      </w:r>
      <w:r>
        <w:t>3</w:t>
      </w:r>
      <w:r>
        <w:rPr>
          <w:rFonts w:hint="eastAsia"/>
        </w:rPr>
        <w:t>的示范牧户的放牧策略和问题四中得到的放牧策略下，预测示范区</w:t>
      </w:r>
      <w:r>
        <w:rPr>
          <w:rFonts w:hint="eastAsia"/>
        </w:rPr>
        <w:t>2</w:t>
      </w:r>
      <w:r>
        <w:t>023</w:t>
      </w:r>
      <w:r>
        <w:rPr>
          <w:rFonts w:hint="eastAsia"/>
        </w:rPr>
        <w:t>年</w:t>
      </w:r>
      <w:r>
        <w:rPr>
          <w:rFonts w:hint="eastAsia"/>
        </w:rPr>
        <w:t>9</w:t>
      </w:r>
      <w:r>
        <w:rPr>
          <w:rFonts w:hint="eastAsia"/>
        </w:rPr>
        <w:t>月土地状态，并进行结果图示或动态演示。</w:t>
      </w:r>
    </w:p>
    <w:p w14:paraId="2E8D6063" w14:textId="35A0CB7F" w:rsidR="009F5003" w:rsidRPr="001241C8" w:rsidRDefault="00D05B8D" w:rsidP="00D05B8D">
      <w:pPr>
        <w:pStyle w:val="1"/>
      </w:pPr>
      <w:r w:rsidRPr="001241C8">
        <w:rPr>
          <w:lang w:eastAsia="zh-CN"/>
        </w:rPr>
        <w:lastRenderedPageBreak/>
        <w:t>二、</w:t>
      </w:r>
      <w:proofErr w:type="spellStart"/>
      <w:r w:rsidR="009F5003" w:rsidRPr="001241C8">
        <w:t>总体技术路线图</w:t>
      </w:r>
      <w:proofErr w:type="spellEnd"/>
    </w:p>
    <w:p w14:paraId="74AB992E" w14:textId="292E1548" w:rsidR="00896CC8" w:rsidRPr="001241C8" w:rsidRDefault="00896CC8" w:rsidP="00896CC8">
      <w:pPr>
        <w:ind w:firstLineChars="0" w:firstLine="0"/>
        <w:jc w:val="center"/>
      </w:pPr>
      <w:r w:rsidRPr="001241C8">
        <w:rPr>
          <w:noProof/>
        </w:rPr>
        <w:drawing>
          <wp:inline distT="0" distB="0" distL="0" distR="0" wp14:anchorId="02C0A519" wp14:editId="1859A700">
            <wp:extent cx="4367283" cy="7566849"/>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总技术路线.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377980" cy="7585383"/>
                    </a:xfrm>
                    <a:prstGeom prst="rect">
                      <a:avLst/>
                    </a:prstGeom>
                  </pic:spPr>
                </pic:pic>
              </a:graphicData>
            </a:graphic>
          </wp:inline>
        </w:drawing>
      </w:r>
    </w:p>
    <w:p w14:paraId="67F32560" w14:textId="08FF5209" w:rsidR="008A3AD6" w:rsidRPr="001241C8" w:rsidRDefault="00896CC8" w:rsidP="00896CC8">
      <w:pPr>
        <w:pStyle w:val="af1"/>
      </w:pPr>
      <w:r w:rsidRPr="001241C8">
        <w:t>图</w:t>
      </w:r>
      <w:r w:rsidRPr="001241C8">
        <w:t xml:space="preserve">2-1 </w:t>
      </w:r>
      <w:r w:rsidRPr="001241C8">
        <w:t>总技术路线图</w:t>
      </w:r>
    </w:p>
    <w:p w14:paraId="230B711E" w14:textId="43242E06" w:rsidR="00896CC8" w:rsidRPr="001241C8" w:rsidRDefault="008A3AD6" w:rsidP="008A3AD6">
      <w:pPr>
        <w:widowControl/>
        <w:ind w:firstLineChars="0" w:firstLine="0"/>
        <w:jc w:val="left"/>
        <w:rPr>
          <w:kern w:val="0"/>
        </w:rPr>
      </w:pPr>
      <w:r w:rsidRPr="001241C8">
        <w:br w:type="page"/>
      </w:r>
    </w:p>
    <w:p w14:paraId="6873D6AA" w14:textId="5BB75C37" w:rsidR="00896CC8" w:rsidRPr="001241C8" w:rsidRDefault="00AA3947" w:rsidP="00896CC8">
      <w:pPr>
        <w:pStyle w:val="1"/>
      </w:pPr>
      <w:r w:rsidRPr="001241C8">
        <w:rPr>
          <w:lang w:eastAsia="zh-CN"/>
        </w:rPr>
        <w:lastRenderedPageBreak/>
        <w:t>三、</w:t>
      </w:r>
      <w:proofErr w:type="spellStart"/>
      <w:r w:rsidR="0016183A" w:rsidRPr="001241C8">
        <w:t>数据预处理</w:t>
      </w:r>
      <w:proofErr w:type="spellEnd"/>
    </w:p>
    <w:p w14:paraId="1CF9F4BC" w14:textId="7D6296DE" w:rsidR="00896CC8" w:rsidRPr="001241C8" w:rsidRDefault="00896CC8" w:rsidP="00896CC8">
      <w:pPr>
        <w:pStyle w:val="2"/>
      </w:pPr>
      <w:r w:rsidRPr="001241C8">
        <w:t xml:space="preserve">3.1 </w:t>
      </w:r>
      <w:r w:rsidRPr="001241C8">
        <w:rPr>
          <w:lang w:eastAsia="zh-CN"/>
        </w:rPr>
        <w:t>特征可视化分析</w:t>
      </w:r>
    </w:p>
    <w:p w14:paraId="3C2E8D5D" w14:textId="3A409A74" w:rsidR="00896CC8" w:rsidRPr="001241C8" w:rsidRDefault="005A4DDC" w:rsidP="00896CC8">
      <w:pPr>
        <w:ind w:firstLine="480"/>
      </w:pPr>
      <w:r>
        <w:rPr>
          <w:rFonts w:hint="eastAsia"/>
        </w:rPr>
        <w:t>首先</w:t>
      </w:r>
      <w:r w:rsidR="004F45FF" w:rsidRPr="001241C8">
        <w:t>剔除</w:t>
      </w:r>
      <w:r w:rsidR="00896CC8" w:rsidRPr="001241C8">
        <w:t>无效变量。如图</w:t>
      </w:r>
      <w:r w:rsidR="00105468" w:rsidRPr="001241C8">
        <w:t>3-1</w:t>
      </w:r>
      <w:r w:rsidR="00105468" w:rsidRPr="001241C8">
        <w:t>，</w:t>
      </w:r>
      <w:r w:rsidR="00896CC8" w:rsidRPr="001241C8">
        <w:t>我们</w:t>
      </w:r>
      <w:r w:rsidR="004F45FF" w:rsidRPr="001241C8">
        <w:t>绘制</w:t>
      </w:r>
      <w:r>
        <w:rPr>
          <w:rFonts w:hint="eastAsia"/>
        </w:rPr>
        <w:t>了题示</w:t>
      </w:r>
      <w:r w:rsidR="00896CC8" w:rsidRPr="001241C8">
        <w:t>的相关附件数据</w:t>
      </w:r>
      <w:r>
        <w:rPr>
          <w:rFonts w:hint="eastAsia"/>
        </w:rPr>
        <w:t>的</w:t>
      </w:r>
      <w:r w:rsidR="00896CC8" w:rsidRPr="001241C8">
        <w:t>分布直方图，发现如</w:t>
      </w:r>
      <w:r w:rsidR="00896CC8" w:rsidRPr="001241C8">
        <w:rPr>
          <w:b/>
        </w:rPr>
        <w:t>海拔高度</w:t>
      </w:r>
      <w:r w:rsidR="00896CC8" w:rsidRPr="001241C8">
        <w:t>、</w:t>
      </w:r>
      <w:r w:rsidR="00896CC8" w:rsidRPr="001241C8">
        <w:rPr>
          <w:b/>
        </w:rPr>
        <w:t>平均海平面气</w:t>
      </w:r>
      <w:r w:rsidR="00896CC8" w:rsidRPr="001241C8">
        <w:t>、</w:t>
      </w:r>
      <w:r w:rsidR="00896CC8" w:rsidRPr="001241C8">
        <w:rPr>
          <w:b/>
        </w:rPr>
        <w:t>最大能见度</w:t>
      </w:r>
      <w:r w:rsidR="00896CC8" w:rsidRPr="001241C8">
        <w:t>等特征变量几乎</w:t>
      </w:r>
      <w:r>
        <w:rPr>
          <w:rFonts w:hint="eastAsia"/>
        </w:rPr>
        <w:t>是</w:t>
      </w:r>
      <w:r w:rsidR="00896CC8" w:rsidRPr="001241C8">
        <w:t>恒定的，因此删除这部分对于土壤湿度无影响的</w:t>
      </w:r>
      <w:r w:rsidR="00896CC8" w:rsidRPr="001241C8">
        <w:rPr>
          <w:b/>
        </w:rPr>
        <w:t>全局不变的特征变量</w:t>
      </w:r>
      <w:r w:rsidR="00896CC8" w:rsidRPr="001241C8">
        <w:t>。同时如积</w:t>
      </w:r>
      <w:r w:rsidR="00896CC8" w:rsidRPr="001241C8">
        <w:rPr>
          <w:b/>
        </w:rPr>
        <w:t>雪深度</w:t>
      </w:r>
      <w:r w:rsidR="00896CC8" w:rsidRPr="001241C8">
        <w:t>、</w:t>
      </w:r>
      <w:r w:rsidR="00896CC8" w:rsidRPr="001241C8">
        <w:rPr>
          <w:b/>
        </w:rPr>
        <w:t>平均最大瞬时风速</w:t>
      </w:r>
      <w:r w:rsidR="00896CC8" w:rsidRPr="001241C8">
        <w:t>、</w:t>
      </w:r>
      <w:r w:rsidR="00896CC8" w:rsidRPr="001241C8">
        <w:rPr>
          <w:b/>
        </w:rPr>
        <w:t>最大瞬时风速</w:t>
      </w:r>
      <w:proofErr w:type="gramStart"/>
      <w:r w:rsidR="00896CC8" w:rsidRPr="001241C8">
        <w:rPr>
          <w:b/>
        </w:rPr>
        <w:t>极值</w:t>
      </w:r>
      <w:r w:rsidR="00896CC8" w:rsidRPr="001241C8">
        <w:t>只</w:t>
      </w:r>
      <w:proofErr w:type="gramEnd"/>
      <w:r w:rsidR="00896CC8" w:rsidRPr="001241C8">
        <w:t>包含部分数据、</w:t>
      </w:r>
      <w:proofErr w:type="gramStart"/>
      <w:r w:rsidR="00896CC8" w:rsidRPr="001241C8">
        <w:t>缺失</w:t>
      </w:r>
      <w:proofErr w:type="gramEnd"/>
      <w:r w:rsidR="00896CC8" w:rsidRPr="001241C8">
        <w:t>率极高，因此删除</w:t>
      </w:r>
      <w:proofErr w:type="gramStart"/>
      <w:r w:rsidR="00896CC8" w:rsidRPr="001241C8">
        <w:rPr>
          <w:b/>
        </w:rPr>
        <w:t>缺失</w:t>
      </w:r>
      <w:proofErr w:type="gramEnd"/>
      <w:r w:rsidR="00896CC8" w:rsidRPr="001241C8">
        <w:rPr>
          <w:b/>
        </w:rPr>
        <w:t>率高于</w:t>
      </w:r>
      <w:r w:rsidR="00896CC8" w:rsidRPr="001241C8">
        <w:rPr>
          <w:b/>
        </w:rPr>
        <w:t>40%</w:t>
      </w:r>
      <w:r w:rsidR="00896CC8" w:rsidRPr="001241C8">
        <w:t>的无效特征。</w:t>
      </w:r>
    </w:p>
    <w:p w14:paraId="60F2040C" w14:textId="77777777" w:rsidR="00896CC8" w:rsidRPr="001241C8" w:rsidRDefault="00896CC8" w:rsidP="00896CC8">
      <w:pPr>
        <w:ind w:firstLineChars="0" w:firstLine="0"/>
        <w:jc w:val="center"/>
      </w:pPr>
      <w:r w:rsidRPr="001241C8">
        <w:rPr>
          <w:noProof/>
        </w:rPr>
        <w:drawing>
          <wp:inline distT="0" distB="0" distL="0" distR="0" wp14:anchorId="4F4AC17E" wp14:editId="01EDCCB4">
            <wp:extent cx="5274310" cy="4662805"/>
            <wp:effectExtent l="0" t="0" r="2540" b="444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4662805"/>
                    </a:xfrm>
                    <a:prstGeom prst="rect">
                      <a:avLst/>
                    </a:prstGeom>
                    <a:noFill/>
                    <a:ln>
                      <a:noFill/>
                    </a:ln>
                  </pic:spPr>
                </pic:pic>
              </a:graphicData>
            </a:graphic>
          </wp:inline>
        </w:drawing>
      </w:r>
    </w:p>
    <w:p w14:paraId="3F922357" w14:textId="0123A03A" w:rsidR="00896CC8" w:rsidRPr="001241C8" w:rsidRDefault="00076E54" w:rsidP="00896CC8">
      <w:pPr>
        <w:pStyle w:val="af1"/>
      </w:pPr>
      <w:r w:rsidRPr="001241C8">
        <w:t>图</w:t>
      </w:r>
      <w:r w:rsidR="004F45FF" w:rsidRPr="001241C8">
        <w:t>3</w:t>
      </w:r>
      <w:r w:rsidR="00896CC8" w:rsidRPr="001241C8">
        <w:t>-</w:t>
      </w:r>
      <w:r w:rsidR="004F45FF" w:rsidRPr="001241C8">
        <w:t>1</w:t>
      </w:r>
      <w:r w:rsidR="00896CC8" w:rsidRPr="001241C8">
        <w:t xml:space="preserve"> </w:t>
      </w:r>
      <w:r w:rsidR="00896CC8" w:rsidRPr="001241C8">
        <w:t>初始化特征分布</w:t>
      </w:r>
    </w:p>
    <w:p w14:paraId="280D2822" w14:textId="021D3B85" w:rsidR="004F45FF" w:rsidRPr="001241C8" w:rsidRDefault="004F45FF" w:rsidP="004F45FF">
      <w:pPr>
        <w:pStyle w:val="2"/>
      </w:pPr>
      <w:r w:rsidRPr="001241C8">
        <w:t xml:space="preserve">3.2 </w:t>
      </w:r>
      <w:proofErr w:type="spellStart"/>
      <w:r w:rsidRPr="001241C8">
        <w:t>脏数据、空缺值、异常值的处理</w:t>
      </w:r>
      <w:proofErr w:type="spellEnd"/>
    </w:p>
    <w:p w14:paraId="6462986B" w14:textId="7334421D" w:rsidR="00896CC8" w:rsidRPr="001241C8" w:rsidRDefault="004F45FF" w:rsidP="00896CC8">
      <w:pPr>
        <w:ind w:firstLine="480"/>
      </w:pPr>
      <w:r w:rsidRPr="001241C8">
        <w:t>首先</w:t>
      </w:r>
      <w:r w:rsidR="00896CC8" w:rsidRPr="001241C8">
        <w:t>对于空缺值我们采用</w:t>
      </w:r>
      <w:r w:rsidR="00896CC8" w:rsidRPr="001241C8">
        <w:rPr>
          <w:b/>
        </w:rPr>
        <w:t>三次样条插值</w:t>
      </w:r>
      <w:r w:rsidR="00896CC8" w:rsidRPr="001241C8">
        <w:t>进行处理。三次样条插值就是把已知数据分割成若干段，每段构造一个三次函数，并且保证分段函数的衔接处具有</w:t>
      </w:r>
      <w:r w:rsidR="00896CC8" w:rsidRPr="001241C8">
        <w:t>0</w:t>
      </w:r>
      <w:r w:rsidR="00896CC8" w:rsidRPr="001241C8">
        <w:t>阶连续，一阶导数连续，二阶导数连续的性质（也就是光滑衔接）。</w:t>
      </w:r>
    </w:p>
    <w:p w14:paraId="357E3C94" w14:textId="47EE23D4" w:rsidR="00896CC8" w:rsidRPr="001241C8" w:rsidRDefault="00896CC8" w:rsidP="00896CC8">
      <w:pPr>
        <w:ind w:firstLine="480"/>
      </w:pPr>
      <w:r w:rsidRPr="001241C8">
        <w:t>在离散数据中，存在一些特征数据有空缺值的情况，对空缺值进行插值即根据已知点去计算未知点的数值。一般预处理会采用平均值或者众数代替特征的空缺值，但在问题二中，数据特征是与时间序列相关联的，因此特征值具有一定的趋势，因此需要找到一个插值函数使得函数在未知点上的预测值更准确、更真实、更合理。常用插值方法有最近邻域插值、线性插值、多项式插值等。其中邻近域插值直接采用相邻数据点的值作为空缺值，线性插值法使用左右相邻的点的数据并求取平均值，这两种方法插值函数都过于简化，最近邻域插值法适合于方差小，整体波动小的特征值，线性插值法更适用于整体随时间序列</w:t>
      </w:r>
      <w:r w:rsidRPr="001241C8">
        <w:lastRenderedPageBreak/>
        <w:t>呈线性变化的特征，但是我们对特征与时间之间关系进行</w:t>
      </w:r>
      <w:proofErr w:type="gramStart"/>
      <w:r w:rsidRPr="001241C8">
        <w:t>二维图展示</w:t>
      </w:r>
      <w:proofErr w:type="gramEnd"/>
      <w:r w:rsidRPr="001241C8">
        <w:t>发现，最近邻域插值法和线性插值法都过于简化特征趋势，有较大的误差。因此多项式插值法更加趋于精确。但是多项式插值法也存在弊端，多项式插值</w:t>
      </w:r>
      <w:proofErr w:type="gramStart"/>
      <w:r w:rsidRPr="001241C8">
        <w:t>随着阶数升高</w:t>
      </w:r>
      <w:proofErr w:type="gramEnd"/>
      <w:r w:rsidRPr="001241C8">
        <w:t>，插值的精度也越来越高越来越合理，但是多项</w:t>
      </w:r>
      <w:r w:rsidR="005A4DDC">
        <w:rPr>
          <w:rFonts w:hint="eastAsia"/>
        </w:rPr>
        <w:t>式</w:t>
      </w:r>
      <w:r w:rsidRPr="001241C8">
        <w:t>插值存在两个问题：</w:t>
      </w:r>
      <w:r w:rsidRPr="001241C8">
        <w:t>1</w:t>
      </w:r>
      <w:r w:rsidRPr="001241C8">
        <w:t>）随着多项式</w:t>
      </w:r>
      <w:proofErr w:type="gramStart"/>
      <w:r w:rsidRPr="001241C8">
        <w:t>的阶数的</w:t>
      </w:r>
      <w:proofErr w:type="gramEnd"/>
      <w:r w:rsidRPr="001241C8">
        <w:t>增长，多项式拟合的计算量会越来越大；</w:t>
      </w:r>
      <w:r w:rsidRPr="001241C8">
        <w:t>2</w:t>
      </w:r>
      <w:r w:rsidRPr="001241C8">
        <w:t>）随着多项式</w:t>
      </w:r>
      <w:proofErr w:type="gramStart"/>
      <w:r w:rsidRPr="001241C8">
        <w:t>的阶数的</w:t>
      </w:r>
      <w:proofErr w:type="gramEnd"/>
      <w:r w:rsidRPr="001241C8">
        <w:t>增长，插值的精度不会与之成正比，相反的是，函数的曲线会出现剧烈的震荡，即龙格现象，如图</w:t>
      </w:r>
      <w:r w:rsidR="00EE4A47" w:rsidRPr="001241C8">
        <w:t>3-2</w:t>
      </w:r>
      <w:r w:rsidRPr="001241C8">
        <w:t>所示：</w:t>
      </w:r>
    </w:p>
    <w:p w14:paraId="46E6CF55" w14:textId="77777777" w:rsidR="00896CC8" w:rsidRPr="001241C8" w:rsidRDefault="00896CC8" w:rsidP="00896CC8">
      <w:pPr>
        <w:ind w:firstLineChars="0" w:firstLine="0"/>
        <w:jc w:val="center"/>
        <w:rPr>
          <w:noProof/>
        </w:rPr>
      </w:pPr>
      <w:r w:rsidRPr="001241C8">
        <w:rPr>
          <w:noProof/>
        </w:rPr>
        <w:drawing>
          <wp:inline distT="0" distB="0" distL="0" distR="0" wp14:anchorId="1AD2C546" wp14:editId="22E6C488">
            <wp:extent cx="2574951" cy="1623830"/>
            <wp:effectExtent l="0" t="0" r="0" b="0"/>
            <wp:docPr id="33" name="图片 33" descr="https://img-blog.csdnimg.cn/img_convert/357a5089634c7230acaa8cba48f01a8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img.cn/img_convert/357a5089634c7230acaa8cba48f01a82.png"/>
                    <pic:cNvPicPr>
                      <a:picLocks noChangeAspect="1" noChangeArrowheads="1"/>
                    </pic:cNvPicPr>
                  </pic:nvPicPr>
                  <pic:blipFill rotWithShape="1">
                    <a:blip r:embed="rId15">
                      <a:extLst>
                        <a:ext uri="{28A0092B-C50C-407E-A947-70E740481C1C}">
                          <a14:useLocalDpi xmlns:a14="http://schemas.microsoft.com/office/drawing/2010/main" val="0"/>
                        </a:ext>
                      </a:extLst>
                    </a:blip>
                    <a:srcRect t="23286"/>
                    <a:stretch/>
                  </pic:blipFill>
                  <pic:spPr bwMode="auto">
                    <a:xfrm>
                      <a:off x="0" y="0"/>
                      <a:ext cx="2593875" cy="1635764"/>
                    </a:xfrm>
                    <a:prstGeom prst="rect">
                      <a:avLst/>
                    </a:prstGeom>
                    <a:noFill/>
                    <a:ln>
                      <a:noFill/>
                    </a:ln>
                    <a:extLst>
                      <a:ext uri="{53640926-AAD7-44D8-BBD7-CCE9431645EC}">
                        <a14:shadowObscured xmlns:a14="http://schemas.microsoft.com/office/drawing/2010/main"/>
                      </a:ext>
                    </a:extLst>
                  </pic:spPr>
                </pic:pic>
              </a:graphicData>
            </a:graphic>
          </wp:inline>
        </w:drawing>
      </w:r>
      <w:r w:rsidRPr="001241C8">
        <w:rPr>
          <w:noProof/>
        </w:rPr>
        <w:drawing>
          <wp:inline distT="0" distB="0" distL="0" distR="0" wp14:anchorId="0A0E656F" wp14:editId="65560680">
            <wp:extent cx="2574952" cy="1609344"/>
            <wp:effectExtent l="0" t="0" r="0" b="0"/>
            <wp:docPr id="42" name="图片 42" descr="https://img-blog.csdnimg.cn/img_convert/88315d5260d4c3128e0bb9e34684c7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img.cn/img_convert/88315d5260d4c3128e0bb9e34684c7e1.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49580" cy="1655986"/>
                    </a:xfrm>
                    <a:prstGeom prst="rect">
                      <a:avLst/>
                    </a:prstGeom>
                    <a:noFill/>
                    <a:ln>
                      <a:noFill/>
                    </a:ln>
                  </pic:spPr>
                </pic:pic>
              </a:graphicData>
            </a:graphic>
          </wp:inline>
        </w:drawing>
      </w:r>
    </w:p>
    <w:p w14:paraId="1FACDA5B" w14:textId="1AAFFA61" w:rsidR="00896CC8" w:rsidRPr="001241C8" w:rsidRDefault="00076E54" w:rsidP="00896CC8">
      <w:pPr>
        <w:pStyle w:val="af1"/>
      </w:pPr>
      <w:r w:rsidRPr="001241C8">
        <w:t>图</w:t>
      </w:r>
      <w:r w:rsidR="004F45FF" w:rsidRPr="001241C8">
        <w:t>3</w:t>
      </w:r>
      <w:r w:rsidR="00896CC8" w:rsidRPr="001241C8">
        <w:t>-</w:t>
      </w:r>
      <w:r w:rsidR="004F45FF" w:rsidRPr="001241C8">
        <w:t>2</w:t>
      </w:r>
      <w:r w:rsidR="00896CC8" w:rsidRPr="001241C8">
        <w:t xml:space="preserve"> </w:t>
      </w:r>
      <w:r w:rsidR="00896CC8" w:rsidRPr="001241C8">
        <w:t>传统多项式插值的震荡情况</w:t>
      </w:r>
    </w:p>
    <w:p w14:paraId="45418CCE" w14:textId="77777777" w:rsidR="00896CC8" w:rsidRPr="001241C8" w:rsidRDefault="00896CC8" w:rsidP="00896CC8">
      <w:pPr>
        <w:ind w:firstLine="480"/>
      </w:pPr>
      <w:proofErr w:type="gramStart"/>
      <w:r w:rsidRPr="001241C8">
        <w:t>随着阶数增长</w:t>
      </w:r>
      <w:proofErr w:type="gramEnd"/>
      <w:r w:rsidRPr="001241C8">
        <w:t>在给定数据点之外曲线会越来越震荡，也容易产生过拟合现象，因此需要一种插值方法既能穿过已知点又能巧妙地避免龙格现象。因此我们采用三次样条插值方法把已知的特征数据分割成若干段，每个段都对应一个函数即插值函数，最终组合在一起得到一个插值函数的序列。若插值函数与插值函数之间存在彼此衔接不够流畅，此时使用</w:t>
      </w:r>
      <w:r w:rsidRPr="001241C8">
        <w:t>x</w:t>
      </w:r>
      <w:r w:rsidRPr="001241C8">
        <w:t>的三次方形式构造每一段插值函数，这样使得多个插值函数之间衔接的更加光滑。即每一段三次函数都用如下的方程来定义：</w:t>
      </w:r>
    </w:p>
    <w:p w14:paraId="7EC39A11" w14:textId="77777777" w:rsidR="00896CC8" w:rsidRPr="001241C8" w:rsidRDefault="000D5E10" w:rsidP="00896CC8">
      <w:pPr>
        <w:ind w:firstLine="480"/>
      </w:pPr>
      <m:oMathPara>
        <m:oMath>
          <m:sSub>
            <m:sSubPr>
              <m:ctrlPr>
                <w:rPr>
                  <w:rFonts w:ascii="Cambria Math" w:hAnsi="Cambria Math"/>
                  <w:noProof/>
                </w:rPr>
              </m:ctrlPr>
            </m:sSubPr>
            <m:e>
              <m:r>
                <w:rPr>
                  <w:rFonts w:ascii="Cambria Math" w:hAnsi="Cambria Math"/>
                  <w:noProof/>
                </w:rPr>
                <m:t>S</m:t>
              </m:r>
            </m:e>
            <m:sub>
              <m:r>
                <w:rPr>
                  <w:rFonts w:ascii="Cambria Math" w:hAnsi="Cambria Math"/>
                  <w:noProof/>
                </w:rPr>
                <m:t>i</m:t>
              </m:r>
            </m:sub>
          </m:sSub>
          <m:d>
            <m:dPr>
              <m:ctrlPr>
                <w:rPr>
                  <w:rFonts w:ascii="Cambria Math" w:hAnsi="Cambria Math"/>
                  <w:noProof/>
                </w:rPr>
              </m:ctrlPr>
            </m:dPr>
            <m:e>
              <m:r>
                <w:rPr>
                  <w:rFonts w:ascii="Cambria Math" w:hAnsi="Cambria Math"/>
                  <w:noProof/>
                </w:rPr>
                <m:t>x</m:t>
              </m:r>
            </m:e>
          </m:d>
          <m:r>
            <m:rPr>
              <m:sty m:val="p"/>
            </m:rPr>
            <w:rPr>
              <w:rFonts w:ascii="Cambria Math" w:hAnsi="Cambria Math"/>
              <w:noProof/>
            </w:rPr>
            <m:t>=</m:t>
          </m:r>
          <m:sSub>
            <m:sSubPr>
              <m:ctrlPr>
                <w:rPr>
                  <w:rFonts w:ascii="Cambria Math" w:hAnsi="Cambria Math"/>
                  <w:noProof/>
                </w:rPr>
              </m:ctrlPr>
            </m:sSubPr>
            <m:e>
              <m:r>
                <w:rPr>
                  <w:rFonts w:ascii="Cambria Math" w:hAnsi="Cambria Math"/>
                  <w:noProof/>
                </w:rPr>
                <m:t>a</m:t>
              </m:r>
            </m:e>
            <m:sub>
              <m:r>
                <w:rPr>
                  <w:rFonts w:ascii="Cambria Math" w:hAnsi="Cambria Math"/>
                  <w:noProof/>
                </w:rPr>
                <m:t>i</m:t>
              </m:r>
            </m:sub>
          </m:sSub>
          <m:r>
            <m:rPr>
              <m:sty m:val="p"/>
            </m:rPr>
            <w:rPr>
              <w:rFonts w:ascii="Cambria Math" w:hAnsi="Cambria Math"/>
              <w:noProof/>
            </w:rPr>
            <m:t>+</m:t>
          </m:r>
          <m:sSub>
            <m:sSubPr>
              <m:ctrlPr>
                <w:rPr>
                  <w:rFonts w:ascii="Cambria Math" w:hAnsi="Cambria Math"/>
                  <w:noProof/>
                </w:rPr>
              </m:ctrlPr>
            </m:sSubPr>
            <m:e>
              <m:r>
                <w:rPr>
                  <w:rFonts w:ascii="Cambria Math" w:hAnsi="Cambria Math"/>
                  <w:noProof/>
                </w:rPr>
                <m:t>b</m:t>
              </m:r>
            </m:e>
            <m:sub>
              <m:r>
                <w:rPr>
                  <w:rFonts w:ascii="Cambria Math" w:hAnsi="Cambria Math"/>
                  <w:noProof/>
                </w:rPr>
                <m:t>i</m:t>
              </m:r>
            </m:sub>
          </m:sSub>
          <m:d>
            <m:dPr>
              <m:ctrlPr>
                <w:rPr>
                  <w:rFonts w:ascii="Cambria Math" w:hAnsi="Cambria Math"/>
                  <w:noProof/>
                </w:rPr>
              </m:ctrlPr>
            </m:dPr>
            <m:e>
              <m:r>
                <w:rPr>
                  <w:rFonts w:ascii="Cambria Math" w:hAnsi="Cambria Math"/>
                  <w:noProof/>
                </w:rPr>
                <m:t>x</m:t>
              </m:r>
              <m:r>
                <m:rPr>
                  <m:sty m:val="p"/>
                </m:rPr>
                <w:rPr>
                  <w:rFonts w:ascii="Cambria Math" w:hAnsi="Cambria Math"/>
                  <w:noProof/>
                </w:rPr>
                <m:t>-</m:t>
              </m:r>
              <m:sSub>
                <m:sSubPr>
                  <m:ctrlPr>
                    <w:rPr>
                      <w:rFonts w:ascii="Cambria Math" w:hAnsi="Cambria Math"/>
                      <w:noProof/>
                    </w:rPr>
                  </m:ctrlPr>
                </m:sSubPr>
                <m:e>
                  <m:r>
                    <w:rPr>
                      <w:rFonts w:ascii="Cambria Math" w:hAnsi="Cambria Math"/>
                      <w:noProof/>
                    </w:rPr>
                    <m:t>x</m:t>
                  </m:r>
                </m:e>
                <m:sub>
                  <m:r>
                    <w:rPr>
                      <w:rFonts w:ascii="Cambria Math" w:hAnsi="Cambria Math"/>
                      <w:noProof/>
                    </w:rPr>
                    <m:t>i</m:t>
                  </m:r>
                </m:sub>
              </m:sSub>
            </m:e>
          </m:d>
          <m:r>
            <m:rPr>
              <m:sty m:val="p"/>
            </m:rPr>
            <w:rPr>
              <w:rFonts w:ascii="Cambria Math" w:hAnsi="Cambria Math"/>
              <w:noProof/>
            </w:rPr>
            <m:t>+</m:t>
          </m:r>
          <m:sSub>
            <m:sSubPr>
              <m:ctrlPr>
                <w:rPr>
                  <w:rFonts w:ascii="Cambria Math" w:hAnsi="Cambria Math"/>
                  <w:noProof/>
                </w:rPr>
              </m:ctrlPr>
            </m:sSubPr>
            <m:e>
              <m:r>
                <w:rPr>
                  <w:rFonts w:ascii="Cambria Math" w:hAnsi="Cambria Math"/>
                  <w:noProof/>
                </w:rPr>
                <m:t>c</m:t>
              </m:r>
            </m:e>
            <m:sub>
              <m:r>
                <w:rPr>
                  <w:rFonts w:ascii="Cambria Math" w:hAnsi="Cambria Math"/>
                  <w:noProof/>
                </w:rPr>
                <m:t>i</m:t>
              </m:r>
            </m:sub>
          </m:sSub>
          <m:sSup>
            <m:sSupPr>
              <m:ctrlPr>
                <w:rPr>
                  <w:rFonts w:ascii="Cambria Math" w:hAnsi="Cambria Math"/>
                  <w:noProof/>
                </w:rPr>
              </m:ctrlPr>
            </m:sSupPr>
            <m:e>
              <m:d>
                <m:dPr>
                  <m:ctrlPr>
                    <w:rPr>
                      <w:rFonts w:ascii="Cambria Math" w:hAnsi="Cambria Math"/>
                      <w:noProof/>
                    </w:rPr>
                  </m:ctrlPr>
                </m:dPr>
                <m:e>
                  <m:r>
                    <w:rPr>
                      <w:rFonts w:ascii="Cambria Math" w:hAnsi="Cambria Math"/>
                      <w:noProof/>
                    </w:rPr>
                    <m:t>x</m:t>
                  </m:r>
                  <m:r>
                    <m:rPr>
                      <m:sty m:val="p"/>
                    </m:rPr>
                    <w:rPr>
                      <w:rFonts w:ascii="Cambria Math" w:hAnsi="Cambria Math"/>
                      <w:noProof/>
                    </w:rPr>
                    <m:t>-</m:t>
                  </m:r>
                  <m:sSub>
                    <m:sSubPr>
                      <m:ctrlPr>
                        <w:rPr>
                          <w:rFonts w:ascii="Cambria Math" w:hAnsi="Cambria Math"/>
                          <w:noProof/>
                        </w:rPr>
                      </m:ctrlPr>
                    </m:sSubPr>
                    <m:e>
                      <m:r>
                        <w:rPr>
                          <w:rFonts w:ascii="Cambria Math" w:hAnsi="Cambria Math"/>
                          <w:noProof/>
                        </w:rPr>
                        <m:t>x</m:t>
                      </m:r>
                    </m:e>
                    <m:sub>
                      <m:r>
                        <w:rPr>
                          <w:rFonts w:ascii="Cambria Math" w:hAnsi="Cambria Math"/>
                          <w:noProof/>
                        </w:rPr>
                        <m:t>i</m:t>
                      </m:r>
                    </m:sub>
                  </m:sSub>
                </m:e>
              </m:d>
            </m:e>
            <m:sup>
              <m:r>
                <m:rPr>
                  <m:sty m:val="p"/>
                </m:rPr>
                <w:rPr>
                  <w:rFonts w:ascii="Cambria Math" w:hAnsi="Cambria Math"/>
                  <w:noProof/>
                </w:rPr>
                <m:t>2</m:t>
              </m:r>
            </m:sup>
          </m:sSup>
          <m:r>
            <m:rPr>
              <m:sty m:val="p"/>
            </m:rPr>
            <w:rPr>
              <w:rFonts w:ascii="Cambria Math" w:hAnsi="Cambria Math"/>
              <w:noProof/>
            </w:rPr>
            <m:t>+</m:t>
          </m:r>
          <m:sSub>
            <m:sSubPr>
              <m:ctrlPr>
                <w:rPr>
                  <w:rFonts w:ascii="Cambria Math" w:hAnsi="Cambria Math"/>
                  <w:noProof/>
                </w:rPr>
              </m:ctrlPr>
            </m:sSubPr>
            <m:e>
              <m:r>
                <w:rPr>
                  <w:rFonts w:ascii="Cambria Math" w:hAnsi="Cambria Math"/>
                  <w:noProof/>
                </w:rPr>
                <m:t>d</m:t>
              </m:r>
            </m:e>
            <m:sub>
              <m:r>
                <w:rPr>
                  <w:rFonts w:ascii="Cambria Math" w:hAnsi="Cambria Math"/>
                  <w:noProof/>
                </w:rPr>
                <m:t>i</m:t>
              </m:r>
            </m:sub>
          </m:sSub>
          <m:sSup>
            <m:sSupPr>
              <m:ctrlPr>
                <w:rPr>
                  <w:rFonts w:ascii="Cambria Math" w:hAnsi="Cambria Math"/>
                  <w:noProof/>
                </w:rPr>
              </m:ctrlPr>
            </m:sSupPr>
            <m:e>
              <m:d>
                <m:dPr>
                  <m:ctrlPr>
                    <w:rPr>
                      <w:rFonts w:ascii="Cambria Math" w:hAnsi="Cambria Math"/>
                      <w:noProof/>
                    </w:rPr>
                  </m:ctrlPr>
                </m:dPr>
                <m:e>
                  <m:r>
                    <w:rPr>
                      <w:rFonts w:ascii="Cambria Math" w:hAnsi="Cambria Math"/>
                      <w:noProof/>
                    </w:rPr>
                    <m:t>x</m:t>
                  </m:r>
                  <m:r>
                    <m:rPr>
                      <m:sty m:val="p"/>
                    </m:rPr>
                    <w:rPr>
                      <w:rFonts w:ascii="Cambria Math" w:hAnsi="Cambria Math"/>
                      <w:noProof/>
                    </w:rPr>
                    <m:t>-</m:t>
                  </m:r>
                  <m:sSub>
                    <m:sSubPr>
                      <m:ctrlPr>
                        <w:rPr>
                          <w:rFonts w:ascii="Cambria Math" w:hAnsi="Cambria Math"/>
                          <w:noProof/>
                        </w:rPr>
                      </m:ctrlPr>
                    </m:sSubPr>
                    <m:e>
                      <m:r>
                        <w:rPr>
                          <w:rFonts w:ascii="Cambria Math" w:hAnsi="Cambria Math"/>
                          <w:noProof/>
                        </w:rPr>
                        <m:t>x</m:t>
                      </m:r>
                    </m:e>
                    <m:sub>
                      <m:r>
                        <w:rPr>
                          <w:rFonts w:ascii="Cambria Math" w:hAnsi="Cambria Math"/>
                          <w:noProof/>
                        </w:rPr>
                        <m:t>i</m:t>
                      </m:r>
                    </m:sub>
                  </m:sSub>
                </m:e>
              </m:d>
            </m:e>
            <m:sup>
              <m:r>
                <m:rPr>
                  <m:sty m:val="p"/>
                </m:rPr>
                <w:rPr>
                  <w:rFonts w:ascii="Cambria Math" w:hAnsi="Cambria Math"/>
                  <w:noProof/>
                </w:rPr>
                <m:t>3</m:t>
              </m:r>
            </m:sup>
          </m:sSup>
          <m:r>
            <m:rPr>
              <m:sty m:val="p"/>
            </m:rPr>
            <w:rPr>
              <w:rFonts w:ascii="Cambria Math" w:hAnsi="Cambria Math"/>
              <w:noProof/>
            </w:rPr>
            <m:t xml:space="preserve">, </m:t>
          </m:r>
          <m:r>
            <w:rPr>
              <w:rFonts w:ascii="Cambria Math" w:hAnsi="Cambria Math"/>
              <w:noProof/>
            </w:rPr>
            <m:t>i</m:t>
          </m:r>
          <m:r>
            <m:rPr>
              <m:sty m:val="p"/>
            </m:rPr>
            <w:rPr>
              <w:rFonts w:ascii="Cambria Math" w:hAnsi="Cambria Math"/>
              <w:noProof/>
            </w:rPr>
            <m:t>=0,1,…,</m:t>
          </m:r>
          <m:r>
            <w:rPr>
              <w:rFonts w:ascii="Cambria Math" w:hAnsi="Cambria Math"/>
              <w:noProof/>
            </w:rPr>
            <m:t>n</m:t>
          </m:r>
          <m:r>
            <m:rPr>
              <m:sty m:val="p"/>
            </m:rPr>
            <w:rPr>
              <w:rFonts w:ascii="Cambria Math" w:hAnsi="Cambria Math"/>
              <w:noProof/>
            </w:rPr>
            <m:t>-1</m:t>
          </m:r>
        </m:oMath>
      </m:oMathPara>
    </w:p>
    <w:p w14:paraId="30FA7936" w14:textId="77777777" w:rsidR="00896CC8" w:rsidRPr="001241C8" w:rsidRDefault="00896CC8" w:rsidP="00896CC8">
      <w:pPr>
        <w:ind w:firstLine="480"/>
      </w:pPr>
      <w:r w:rsidRPr="001241C8">
        <w:t>那么</w:t>
      </w:r>
      <w:r w:rsidRPr="001241C8">
        <w:t>n</w:t>
      </w:r>
      <w:proofErr w:type="gramStart"/>
      <w:r w:rsidRPr="001241C8">
        <w:t>个</w:t>
      </w:r>
      <w:proofErr w:type="gramEnd"/>
      <w:r w:rsidRPr="001241C8">
        <w:t>区间对应的三次函数</w:t>
      </w:r>
      <m:oMath>
        <m:r>
          <m:rPr>
            <m:sty m:val="p"/>
          </m:rPr>
          <w:rPr>
            <w:rFonts w:ascii="Cambria Math" w:hAnsi="Cambria Math"/>
          </w:rPr>
          <m:t>s(x)</m:t>
        </m:r>
      </m:oMath>
      <w:r w:rsidRPr="001241C8">
        <w:t>其对应的数学表达式如下：</w:t>
      </w:r>
    </w:p>
    <w:p w14:paraId="1408C9FD" w14:textId="77777777" w:rsidR="00896CC8" w:rsidRPr="001241C8" w:rsidRDefault="00896CC8" w:rsidP="00896CC8">
      <w:pPr>
        <w:ind w:firstLine="480"/>
      </w:pPr>
      <m:oMathPara>
        <m:oMath>
          <m:r>
            <w:rPr>
              <w:rFonts w:ascii="Cambria Math" w:hAnsi="Cambria Math"/>
            </w:rPr>
            <m:t>S</m:t>
          </m:r>
          <m:d>
            <m:dPr>
              <m:ctrlPr>
                <w:rPr>
                  <w:rFonts w:ascii="Cambria Math" w:hAnsi="Cambria Math"/>
                </w:rPr>
              </m:ctrlPr>
            </m:dPr>
            <m:e>
              <m:r>
                <w:rPr>
                  <w:rFonts w:ascii="Cambria Math" w:hAnsi="Cambria Math"/>
                </w:rPr>
                <m:t>x</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noProof/>
                        </w:rPr>
                      </m:ctrlPr>
                    </m:sSubPr>
                    <m:e>
                      <m:r>
                        <w:rPr>
                          <w:rFonts w:ascii="Cambria Math" w:hAnsi="Cambria Math"/>
                          <w:noProof/>
                        </w:rPr>
                        <m:t>S</m:t>
                      </m:r>
                    </m:e>
                    <m:sub>
                      <m:r>
                        <m:rPr>
                          <m:sty m:val="p"/>
                        </m:rPr>
                        <w:rPr>
                          <w:rFonts w:ascii="Cambria Math" w:hAnsi="Cambria Math"/>
                          <w:noProof/>
                        </w:rPr>
                        <m:t>0</m:t>
                      </m:r>
                    </m:sub>
                  </m:sSub>
                  <m:d>
                    <m:dPr>
                      <m:ctrlPr>
                        <w:rPr>
                          <w:rFonts w:ascii="Cambria Math" w:hAnsi="Cambria Math"/>
                          <w:noProof/>
                        </w:rPr>
                      </m:ctrlPr>
                    </m:dPr>
                    <m:e>
                      <m:r>
                        <w:rPr>
                          <w:rFonts w:ascii="Cambria Math" w:hAnsi="Cambria Math"/>
                          <w:noProof/>
                        </w:rPr>
                        <m:t>x</m:t>
                      </m:r>
                    </m:e>
                  </m:d>
                  <m:r>
                    <m:rPr>
                      <m:sty m:val="p"/>
                    </m:rPr>
                    <w:rPr>
                      <w:rFonts w:ascii="Cambria Math" w:hAnsi="Cambria Math"/>
                      <w:noProof/>
                    </w:rPr>
                    <m:t xml:space="preserve">= </m:t>
                  </m:r>
                  <m:sSub>
                    <m:sSubPr>
                      <m:ctrlPr>
                        <w:rPr>
                          <w:rFonts w:ascii="Cambria Math" w:hAnsi="Cambria Math"/>
                          <w:noProof/>
                        </w:rPr>
                      </m:ctrlPr>
                    </m:sSubPr>
                    <m:e>
                      <m:r>
                        <w:rPr>
                          <w:rFonts w:ascii="Cambria Math" w:hAnsi="Cambria Math"/>
                          <w:noProof/>
                        </w:rPr>
                        <m:t>a</m:t>
                      </m:r>
                    </m:e>
                    <m:sub>
                      <m:r>
                        <m:rPr>
                          <m:sty m:val="p"/>
                        </m:rPr>
                        <w:rPr>
                          <w:rFonts w:ascii="Cambria Math" w:hAnsi="Cambria Math"/>
                          <w:noProof/>
                        </w:rPr>
                        <m:t>0</m:t>
                      </m:r>
                    </m:sub>
                  </m:sSub>
                  <m:r>
                    <m:rPr>
                      <m:sty m:val="p"/>
                    </m:rPr>
                    <w:rPr>
                      <w:rFonts w:ascii="Cambria Math" w:hAnsi="Cambria Math"/>
                      <w:noProof/>
                    </w:rPr>
                    <m:t>+</m:t>
                  </m:r>
                  <m:sSub>
                    <m:sSubPr>
                      <m:ctrlPr>
                        <w:rPr>
                          <w:rFonts w:ascii="Cambria Math" w:hAnsi="Cambria Math"/>
                          <w:noProof/>
                        </w:rPr>
                      </m:ctrlPr>
                    </m:sSubPr>
                    <m:e>
                      <m:r>
                        <w:rPr>
                          <w:rFonts w:ascii="Cambria Math" w:hAnsi="Cambria Math"/>
                          <w:noProof/>
                        </w:rPr>
                        <m:t>b</m:t>
                      </m:r>
                    </m:e>
                    <m:sub>
                      <m:r>
                        <m:rPr>
                          <m:sty m:val="p"/>
                        </m:rPr>
                        <w:rPr>
                          <w:rFonts w:ascii="Cambria Math" w:hAnsi="Cambria Math"/>
                          <w:noProof/>
                        </w:rPr>
                        <m:t>0</m:t>
                      </m:r>
                    </m:sub>
                  </m:sSub>
                  <m:d>
                    <m:dPr>
                      <m:ctrlPr>
                        <w:rPr>
                          <w:rFonts w:ascii="Cambria Math" w:hAnsi="Cambria Math"/>
                          <w:noProof/>
                        </w:rPr>
                      </m:ctrlPr>
                    </m:dPr>
                    <m:e>
                      <m:r>
                        <w:rPr>
                          <w:rFonts w:ascii="Cambria Math" w:hAnsi="Cambria Math"/>
                          <w:noProof/>
                        </w:rPr>
                        <m:t>x</m:t>
                      </m:r>
                      <m:r>
                        <m:rPr>
                          <m:sty m:val="p"/>
                        </m:rPr>
                        <w:rPr>
                          <w:rFonts w:ascii="Cambria Math" w:hAnsi="Cambria Math"/>
                          <w:noProof/>
                        </w:rPr>
                        <m:t>-</m:t>
                      </m:r>
                      <m:sSub>
                        <m:sSubPr>
                          <m:ctrlPr>
                            <w:rPr>
                              <w:rFonts w:ascii="Cambria Math" w:hAnsi="Cambria Math"/>
                              <w:noProof/>
                            </w:rPr>
                          </m:ctrlPr>
                        </m:sSubPr>
                        <m:e>
                          <m:r>
                            <w:rPr>
                              <w:rFonts w:ascii="Cambria Math" w:hAnsi="Cambria Math"/>
                              <w:noProof/>
                            </w:rPr>
                            <m:t>x</m:t>
                          </m:r>
                        </m:e>
                        <m:sub>
                          <m:r>
                            <m:rPr>
                              <m:sty m:val="p"/>
                            </m:rPr>
                            <w:rPr>
                              <w:rFonts w:ascii="Cambria Math" w:hAnsi="Cambria Math"/>
                              <w:noProof/>
                            </w:rPr>
                            <m:t>0</m:t>
                          </m:r>
                        </m:sub>
                      </m:sSub>
                    </m:e>
                  </m:d>
                  <m:r>
                    <m:rPr>
                      <m:sty m:val="p"/>
                    </m:rPr>
                    <w:rPr>
                      <w:rFonts w:ascii="Cambria Math" w:hAnsi="Cambria Math"/>
                      <w:noProof/>
                    </w:rPr>
                    <m:t>+</m:t>
                  </m:r>
                  <m:sSub>
                    <m:sSubPr>
                      <m:ctrlPr>
                        <w:rPr>
                          <w:rFonts w:ascii="Cambria Math" w:hAnsi="Cambria Math"/>
                          <w:noProof/>
                        </w:rPr>
                      </m:ctrlPr>
                    </m:sSubPr>
                    <m:e>
                      <m:r>
                        <w:rPr>
                          <w:rFonts w:ascii="Cambria Math" w:hAnsi="Cambria Math"/>
                          <w:noProof/>
                        </w:rPr>
                        <m:t>c</m:t>
                      </m:r>
                    </m:e>
                    <m:sub>
                      <m:r>
                        <m:rPr>
                          <m:sty m:val="p"/>
                        </m:rPr>
                        <w:rPr>
                          <w:rFonts w:ascii="Cambria Math" w:hAnsi="Cambria Math"/>
                          <w:noProof/>
                        </w:rPr>
                        <m:t>0</m:t>
                      </m:r>
                    </m:sub>
                  </m:sSub>
                  <m:sSup>
                    <m:sSupPr>
                      <m:ctrlPr>
                        <w:rPr>
                          <w:rFonts w:ascii="Cambria Math" w:hAnsi="Cambria Math"/>
                          <w:noProof/>
                        </w:rPr>
                      </m:ctrlPr>
                    </m:sSupPr>
                    <m:e>
                      <m:d>
                        <m:dPr>
                          <m:ctrlPr>
                            <w:rPr>
                              <w:rFonts w:ascii="Cambria Math" w:hAnsi="Cambria Math"/>
                              <w:noProof/>
                            </w:rPr>
                          </m:ctrlPr>
                        </m:dPr>
                        <m:e>
                          <m:r>
                            <w:rPr>
                              <w:rFonts w:ascii="Cambria Math" w:hAnsi="Cambria Math"/>
                              <w:noProof/>
                            </w:rPr>
                            <m:t>x</m:t>
                          </m:r>
                          <m:r>
                            <m:rPr>
                              <m:sty m:val="p"/>
                            </m:rPr>
                            <w:rPr>
                              <w:rFonts w:ascii="Cambria Math" w:hAnsi="Cambria Math"/>
                              <w:noProof/>
                            </w:rPr>
                            <m:t>-</m:t>
                          </m:r>
                          <m:sSub>
                            <m:sSubPr>
                              <m:ctrlPr>
                                <w:rPr>
                                  <w:rFonts w:ascii="Cambria Math" w:hAnsi="Cambria Math"/>
                                  <w:noProof/>
                                </w:rPr>
                              </m:ctrlPr>
                            </m:sSubPr>
                            <m:e>
                              <m:r>
                                <w:rPr>
                                  <w:rFonts w:ascii="Cambria Math" w:hAnsi="Cambria Math"/>
                                  <w:noProof/>
                                </w:rPr>
                                <m:t>x</m:t>
                              </m:r>
                            </m:e>
                            <m:sub>
                              <m:r>
                                <m:rPr>
                                  <m:sty m:val="p"/>
                                </m:rPr>
                                <w:rPr>
                                  <w:rFonts w:ascii="Cambria Math" w:hAnsi="Cambria Math"/>
                                  <w:noProof/>
                                </w:rPr>
                                <m:t>0</m:t>
                              </m:r>
                            </m:sub>
                          </m:sSub>
                        </m:e>
                      </m:d>
                    </m:e>
                    <m:sup>
                      <m:r>
                        <m:rPr>
                          <m:sty m:val="p"/>
                        </m:rPr>
                        <w:rPr>
                          <w:rFonts w:ascii="Cambria Math" w:hAnsi="Cambria Math"/>
                          <w:noProof/>
                        </w:rPr>
                        <m:t>2</m:t>
                      </m:r>
                    </m:sup>
                  </m:sSup>
                  <m:r>
                    <m:rPr>
                      <m:sty m:val="p"/>
                    </m:rPr>
                    <w:rPr>
                      <w:rFonts w:ascii="Cambria Math" w:hAnsi="Cambria Math"/>
                      <w:noProof/>
                    </w:rPr>
                    <m:t>+</m:t>
                  </m:r>
                  <m:sSub>
                    <m:sSubPr>
                      <m:ctrlPr>
                        <w:rPr>
                          <w:rFonts w:ascii="Cambria Math" w:hAnsi="Cambria Math"/>
                          <w:noProof/>
                        </w:rPr>
                      </m:ctrlPr>
                    </m:sSubPr>
                    <m:e>
                      <m:r>
                        <w:rPr>
                          <w:rFonts w:ascii="Cambria Math" w:hAnsi="Cambria Math"/>
                          <w:noProof/>
                        </w:rPr>
                        <m:t>d</m:t>
                      </m:r>
                    </m:e>
                    <m:sub>
                      <m:r>
                        <m:rPr>
                          <m:sty m:val="p"/>
                        </m:rPr>
                        <w:rPr>
                          <w:rFonts w:ascii="Cambria Math" w:hAnsi="Cambria Math"/>
                          <w:noProof/>
                        </w:rPr>
                        <m:t>0</m:t>
                      </m:r>
                    </m:sub>
                  </m:sSub>
                  <m:sSup>
                    <m:sSupPr>
                      <m:ctrlPr>
                        <w:rPr>
                          <w:rFonts w:ascii="Cambria Math" w:hAnsi="Cambria Math"/>
                          <w:noProof/>
                        </w:rPr>
                      </m:ctrlPr>
                    </m:sSupPr>
                    <m:e>
                      <m:d>
                        <m:dPr>
                          <m:ctrlPr>
                            <w:rPr>
                              <w:rFonts w:ascii="Cambria Math" w:hAnsi="Cambria Math"/>
                              <w:noProof/>
                            </w:rPr>
                          </m:ctrlPr>
                        </m:dPr>
                        <m:e>
                          <m:r>
                            <w:rPr>
                              <w:rFonts w:ascii="Cambria Math" w:hAnsi="Cambria Math"/>
                              <w:noProof/>
                            </w:rPr>
                            <m:t>x</m:t>
                          </m:r>
                          <m:r>
                            <m:rPr>
                              <m:sty m:val="p"/>
                            </m:rPr>
                            <w:rPr>
                              <w:rFonts w:ascii="Cambria Math" w:hAnsi="Cambria Math"/>
                              <w:noProof/>
                            </w:rPr>
                            <m:t>-</m:t>
                          </m:r>
                          <m:sSub>
                            <m:sSubPr>
                              <m:ctrlPr>
                                <w:rPr>
                                  <w:rFonts w:ascii="Cambria Math" w:hAnsi="Cambria Math"/>
                                  <w:noProof/>
                                </w:rPr>
                              </m:ctrlPr>
                            </m:sSubPr>
                            <m:e>
                              <m:r>
                                <w:rPr>
                                  <w:rFonts w:ascii="Cambria Math" w:hAnsi="Cambria Math"/>
                                  <w:noProof/>
                                </w:rPr>
                                <m:t>x</m:t>
                              </m:r>
                            </m:e>
                            <m:sub>
                              <m:r>
                                <m:rPr>
                                  <m:sty m:val="p"/>
                                </m:rPr>
                                <w:rPr>
                                  <w:rFonts w:ascii="Cambria Math" w:hAnsi="Cambria Math"/>
                                  <w:noProof/>
                                </w:rPr>
                                <m:t>0</m:t>
                              </m:r>
                            </m:sub>
                          </m:sSub>
                        </m:e>
                      </m:d>
                    </m:e>
                    <m:sup>
                      <m:r>
                        <m:rPr>
                          <m:sty m:val="p"/>
                        </m:rPr>
                        <w:rPr>
                          <w:rFonts w:ascii="Cambria Math" w:hAnsi="Cambria Math"/>
                          <w:noProof/>
                        </w:rPr>
                        <m:t>3</m:t>
                      </m:r>
                    </m:sup>
                  </m:sSup>
                  <m:r>
                    <m:rPr>
                      <m:sty m:val="p"/>
                    </m:rPr>
                    <w:rPr>
                      <w:rFonts w:ascii="Cambria Math" w:hAnsi="Cambria Math"/>
                      <w:noProof/>
                    </w:rPr>
                    <m:t xml:space="preserve">     </m:t>
                  </m:r>
                  <m:r>
                    <w:rPr>
                      <w:rFonts w:ascii="Cambria Math" w:hAnsi="Cambria Math"/>
                      <w:noProof/>
                    </w:rPr>
                    <m:t>if</m:t>
                  </m:r>
                  <m:r>
                    <m:rPr>
                      <m:sty m:val="p"/>
                    </m:rPr>
                    <w:rPr>
                      <w:rFonts w:ascii="Cambria Math" w:hAnsi="Cambria Math"/>
                      <w:noProof/>
                    </w:rPr>
                    <m:t xml:space="preserve"> </m:t>
                  </m:r>
                  <m:sSub>
                    <m:sSubPr>
                      <m:ctrlPr>
                        <w:rPr>
                          <w:rFonts w:ascii="Cambria Math" w:hAnsi="Cambria Math"/>
                          <w:noProof/>
                        </w:rPr>
                      </m:ctrlPr>
                    </m:sSubPr>
                    <m:e>
                      <m:r>
                        <w:rPr>
                          <w:rFonts w:ascii="Cambria Math" w:hAnsi="Cambria Math"/>
                          <w:noProof/>
                        </w:rPr>
                        <m:t>x</m:t>
                      </m:r>
                    </m:e>
                    <m:sub>
                      <m:r>
                        <m:rPr>
                          <m:sty m:val="p"/>
                        </m:rPr>
                        <w:rPr>
                          <w:rFonts w:ascii="Cambria Math" w:hAnsi="Cambria Math"/>
                          <w:noProof/>
                        </w:rPr>
                        <m:t>0</m:t>
                      </m:r>
                    </m:sub>
                  </m:sSub>
                  <m:r>
                    <m:rPr>
                      <m:sty m:val="p"/>
                    </m:rPr>
                    <w:rPr>
                      <w:rFonts w:ascii="Cambria Math" w:hAnsi="Cambria Math"/>
                      <w:noProof/>
                    </w:rPr>
                    <m:t>≤</m:t>
                  </m:r>
                  <m:r>
                    <w:rPr>
                      <w:rFonts w:ascii="Cambria Math" w:hAnsi="Cambria Math"/>
                      <w:noProof/>
                    </w:rPr>
                    <m:t>x</m:t>
                  </m:r>
                  <m:r>
                    <m:rPr>
                      <m:sty m:val="p"/>
                    </m:rPr>
                    <w:rPr>
                      <w:rFonts w:ascii="Cambria Math" w:hAnsi="Cambria Math"/>
                      <w:noProof/>
                    </w:rPr>
                    <m:t>≤</m:t>
                  </m:r>
                  <m:sSub>
                    <m:sSubPr>
                      <m:ctrlPr>
                        <w:rPr>
                          <w:rFonts w:ascii="Cambria Math" w:hAnsi="Cambria Math"/>
                          <w:noProof/>
                        </w:rPr>
                      </m:ctrlPr>
                    </m:sSubPr>
                    <m:e>
                      <m:r>
                        <w:rPr>
                          <w:rFonts w:ascii="Cambria Math" w:hAnsi="Cambria Math"/>
                          <w:noProof/>
                        </w:rPr>
                        <m:t>x</m:t>
                      </m:r>
                    </m:e>
                    <m:sub>
                      <m:r>
                        <m:rPr>
                          <m:sty m:val="p"/>
                        </m:rPr>
                        <w:rPr>
                          <w:rFonts w:ascii="Cambria Math" w:hAnsi="Cambria Math"/>
                          <w:noProof/>
                        </w:rPr>
                        <m:t>1</m:t>
                      </m:r>
                    </m:sub>
                  </m:sSub>
                </m:e>
                <m:e>
                  <m:sSub>
                    <m:sSubPr>
                      <m:ctrlPr>
                        <w:rPr>
                          <w:rFonts w:ascii="Cambria Math" w:hAnsi="Cambria Math"/>
                          <w:noProof/>
                        </w:rPr>
                      </m:ctrlPr>
                    </m:sSubPr>
                    <m:e>
                      <m:r>
                        <w:rPr>
                          <w:rFonts w:ascii="Cambria Math" w:hAnsi="Cambria Math"/>
                          <w:noProof/>
                        </w:rPr>
                        <m:t>S</m:t>
                      </m:r>
                    </m:e>
                    <m:sub>
                      <m:r>
                        <m:rPr>
                          <m:sty m:val="p"/>
                        </m:rPr>
                        <w:rPr>
                          <w:rFonts w:ascii="Cambria Math" w:hAnsi="Cambria Math"/>
                          <w:noProof/>
                        </w:rPr>
                        <m:t>1</m:t>
                      </m:r>
                    </m:sub>
                  </m:sSub>
                  <m:d>
                    <m:dPr>
                      <m:ctrlPr>
                        <w:rPr>
                          <w:rFonts w:ascii="Cambria Math" w:hAnsi="Cambria Math"/>
                          <w:noProof/>
                        </w:rPr>
                      </m:ctrlPr>
                    </m:dPr>
                    <m:e>
                      <m:r>
                        <w:rPr>
                          <w:rFonts w:ascii="Cambria Math" w:hAnsi="Cambria Math"/>
                          <w:noProof/>
                        </w:rPr>
                        <m:t>x</m:t>
                      </m:r>
                    </m:e>
                  </m:d>
                  <m:r>
                    <m:rPr>
                      <m:sty m:val="p"/>
                    </m:rPr>
                    <w:rPr>
                      <w:rFonts w:ascii="Cambria Math" w:hAnsi="Cambria Math"/>
                      <w:noProof/>
                    </w:rPr>
                    <m:t xml:space="preserve">= </m:t>
                  </m:r>
                  <m:sSub>
                    <m:sSubPr>
                      <m:ctrlPr>
                        <w:rPr>
                          <w:rFonts w:ascii="Cambria Math" w:hAnsi="Cambria Math"/>
                          <w:noProof/>
                        </w:rPr>
                      </m:ctrlPr>
                    </m:sSubPr>
                    <m:e>
                      <m:r>
                        <w:rPr>
                          <w:rFonts w:ascii="Cambria Math" w:hAnsi="Cambria Math"/>
                          <w:noProof/>
                        </w:rPr>
                        <m:t>a</m:t>
                      </m:r>
                    </m:e>
                    <m:sub>
                      <m:r>
                        <m:rPr>
                          <m:sty m:val="p"/>
                        </m:rPr>
                        <w:rPr>
                          <w:rFonts w:ascii="Cambria Math" w:hAnsi="Cambria Math"/>
                          <w:noProof/>
                        </w:rPr>
                        <m:t>1</m:t>
                      </m:r>
                    </m:sub>
                  </m:sSub>
                  <m:r>
                    <m:rPr>
                      <m:sty m:val="p"/>
                    </m:rPr>
                    <w:rPr>
                      <w:rFonts w:ascii="Cambria Math" w:hAnsi="Cambria Math"/>
                      <w:noProof/>
                    </w:rPr>
                    <m:t>+</m:t>
                  </m:r>
                  <m:sSub>
                    <m:sSubPr>
                      <m:ctrlPr>
                        <w:rPr>
                          <w:rFonts w:ascii="Cambria Math" w:hAnsi="Cambria Math"/>
                          <w:noProof/>
                        </w:rPr>
                      </m:ctrlPr>
                    </m:sSubPr>
                    <m:e>
                      <m:r>
                        <w:rPr>
                          <w:rFonts w:ascii="Cambria Math" w:hAnsi="Cambria Math"/>
                          <w:noProof/>
                        </w:rPr>
                        <m:t>b</m:t>
                      </m:r>
                    </m:e>
                    <m:sub>
                      <m:r>
                        <m:rPr>
                          <m:sty m:val="p"/>
                        </m:rPr>
                        <w:rPr>
                          <w:rFonts w:ascii="Cambria Math" w:hAnsi="Cambria Math"/>
                          <w:noProof/>
                        </w:rPr>
                        <m:t>1</m:t>
                      </m:r>
                    </m:sub>
                  </m:sSub>
                  <m:d>
                    <m:dPr>
                      <m:ctrlPr>
                        <w:rPr>
                          <w:rFonts w:ascii="Cambria Math" w:hAnsi="Cambria Math"/>
                          <w:noProof/>
                        </w:rPr>
                      </m:ctrlPr>
                    </m:dPr>
                    <m:e>
                      <m:r>
                        <w:rPr>
                          <w:rFonts w:ascii="Cambria Math" w:hAnsi="Cambria Math"/>
                          <w:noProof/>
                        </w:rPr>
                        <m:t>x</m:t>
                      </m:r>
                      <m:r>
                        <m:rPr>
                          <m:sty m:val="p"/>
                        </m:rPr>
                        <w:rPr>
                          <w:rFonts w:ascii="Cambria Math" w:hAnsi="Cambria Math"/>
                          <w:noProof/>
                        </w:rPr>
                        <m:t>-</m:t>
                      </m:r>
                      <m:sSub>
                        <m:sSubPr>
                          <m:ctrlPr>
                            <w:rPr>
                              <w:rFonts w:ascii="Cambria Math" w:hAnsi="Cambria Math"/>
                              <w:noProof/>
                            </w:rPr>
                          </m:ctrlPr>
                        </m:sSubPr>
                        <m:e>
                          <m:r>
                            <w:rPr>
                              <w:rFonts w:ascii="Cambria Math" w:hAnsi="Cambria Math"/>
                              <w:noProof/>
                            </w:rPr>
                            <m:t>x</m:t>
                          </m:r>
                        </m:e>
                        <m:sub>
                          <m:r>
                            <m:rPr>
                              <m:sty m:val="p"/>
                            </m:rPr>
                            <w:rPr>
                              <w:rFonts w:ascii="Cambria Math" w:hAnsi="Cambria Math"/>
                              <w:noProof/>
                            </w:rPr>
                            <m:t>1</m:t>
                          </m:r>
                        </m:sub>
                      </m:sSub>
                    </m:e>
                  </m:d>
                  <m:r>
                    <m:rPr>
                      <m:sty m:val="p"/>
                    </m:rPr>
                    <w:rPr>
                      <w:rFonts w:ascii="Cambria Math" w:hAnsi="Cambria Math"/>
                      <w:noProof/>
                    </w:rPr>
                    <m:t>+</m:t>
                  </m:r>
                  <m:sSub>
                    <m:sSubPr>
                      <m:ctrlPr>
                        <w:rPr>
                          <w:rFonts w:ascii="Cambria Math" w:hAnsi="Cambria Math"/>
                          <w:noProof/>
                        </w:rPr>
                      </m:ctrlPr>
                    </m:sSubPr>
                    <m:e>
                      <m:r>
                        <w:rPr>
                          <w:rFonts w:ascii="Cambria Math" w:hAnsi="Cambria Math"/>
                          <w:noProof/>
                        </w:rPr>
                        <m:t>c</m:t>
                      </m:r>
                    </m:e>
                    <m:sub>
                      <m:r>
                        <m:rPr>
                          <m:sty m:val="p"/>
                        </m:rPr>
                        <w:rPr>
                          <w:rFonts w:ascii="Cambria Math" w:hAnsi="Cambria Math"/>
                          <w:noProof/>
                        </w:rPr>
                        <m:t>1</m:t>
                      </m:r>
                    </m:sub>
                  </m:sSub>
                  <m:sSup>
                    <m:sSupPr>
                      <m:ctrlPr>
                        <w:rPr>
                          <w:rFonts w:ascii="Cambria Math" w:hAnsi="Cambria Math"/>
                          <w:noProof/>
                        </w:rPr>
                      </m:ctrlPr>
                    </m:sSupPr>
                    <m:e>
                      <m:d>
                        <m:dPr>
                          <m:ctrlPr>
                            <w:rPr>
                              <w:rFonts w:ascii="Cambria Math" w:hAnsi="Cambria Math"/>
                              <w:noProof/>
                            </w:rPr>
                          </m:ctrlPr>
                        </m:dPr>
                        <m:e>
                          <m:r>
                            <w:rPr>
                              <w:rFonts w:ascii="Cambria Math" w:hAnsi="Cambria Math"/>
                              <w:noProof/>
                            </w:rPr>
                            <m:t>x</m:t>
                          </m:r>
                          <m:r>
                            <m:rPr>
                              <m:sty m:val="p"/>
                            </m:rPr>
                            <w:rPr>
                              <w:rFonts w:ascii="Cambria Math" w:hAnsi="Cambria Math"/>
                              <w:noProof/>
                            </w:rPr>
                            <m:t>-</m:t>
                          </m:r>
                          <m:sSub>
                            <m:sSubPr>
                              <m:ctrlPr>
                                <w:rPr>
                                  <w:rFonts w:ascii="Cambria Math" w:hAnsi="Cambria Math"/>
                                  <w:noProof/>
                                </w:rPr>
                              </m:ctrlPr>
                            </m:sSubPr>
                            <m:e>
                              <m:r>
                                <w:rPr>
                                  <w:rFonts w:ascii="Cambria Math" w:hAnsi="Cambria Math"/>
                                  <w:noProof/>
                                </w:rPr>
                                <m:t>x</m:t>
                              </m:r>
                            </m:e>
                            <m:sub>
                              <m:r>
                                <m:rPr>
                                  <m:sty m:val="p"/>
                                </m:rPr>
                                <w:rPr>
                                  <w:rFonts w:ascii="Cambria Math" w:hAnsi="Cambria Math"/>
                                  <w:noProof/>
                                </w:rPr>
                                <m:t>1</m:t>
                              </m:r>
                            </m:sub>
                          </m:sSub>
                        </m:e>
                      </m:d>
                    </m:e>
                    <m:sup>
                      <m:r>
                        <m:rPr>
                          <m:sty m:val="p"/>
                        </m:rPr>
                        <w:rPr>
                          <w:rFonts w:ascii="Cambria Math" w:hAnsi="Cambria Math"/>
                          <w:noProof/>
                        </w:rPr>
                        <m:t>2</m:t>
                      </m:r>
                    </m:sup>
                  </m:sSup>
                  <m:r>
                    <m:rPr>
                      <m:sty m:val="p"/>
                    </m:rPr>
                    <w:rPr>
                      <w:rFonts w:ascii="Cambria Math" w:hAnsi="Cambria Math"/>
                      <w:noProof/>
                    </w:rPr>
                    <m:t>+</m:t>
                  </m:r>
                  <m:sSub>
                    <m:sSubPr>
                      <m:ctrlPr>
                        <w:rPr>
                          <w:rFonts w:ascii="Cambria Math" w:hAnsi="Cambria Math"/>
                          <w:noProof/>
                        </w:rPr>
                      </m:ctrlPr>
                    </m:sSubPr>
                    <m:e>
                      <m:r>
                        <w:rPr>
                          <w:rFonts w:ascii="Cambria Math" w:hAnsi="Cambria Math"/>
                          <w:noProof/>
                        </w:rPr>
                        <m:t>d</m:t>
                      </m:r>
                    </m:e>
                    <m:sub>
                      <m:r>
                        <m:rPr>
                          <m:sty m:val="p"/>
                        </m:rPr>
                        <w:rPr>
                          <w:rFonts w:ascii="Cambria Math" w:hAnsi="Cambria Math"/>
                          <w:noProof/>
                        </w:rPr>
                        <m:t>1</m:t>
                      </m:r>
                    </m:sub>
                  </m:sSub>
                  <m:sSup>
                    <m:sSupPr>
                      <m:ctrlPr>
                        <w:rPr>
                          <w:rFonts w:ascii="Cambria Math" w:hAnsi="Cambria Math"/>
                          <w:noProof/>
                        </w:rPr>
                      </m:ctrlPr>
                    </m:sSupPr>
                    <m:e>
                      <m:d>
                        <m:dPr>
                          <m:ctrlPr>
                            <w:rPr>
                              <w:rFonts w:ascii="Cambria Math" w:hAnsi="Cambria Math"/>
                              <w:noProof/>
                            </w:rPr>
                          </m:ctrlPr>
                        </m:dPr>
                        <m:e>
                          <m:r>
                            <w:rPr>
                              <w:rFonts w:ascii="Cambria Math" w:hAnsi="Cambria Math"/>
                              <w:noProof/>
                            </w:rPr>
                            <m:t>x</m:t>
                          </m:r>
                          <m:r>
                            <m:rPr>
                              <m:sty m:val="p"/>
                            </m:rPr>
                            <w:rPr>
                              <w:rFonts w:ascii="Cambria Math" w:hAnsi="Cambria Math"/>
                              <w:noProof/>
                            </w:rPr>
                            <m:t>-</m:t>
                          </m:r>
                          <m:sSub>
                            <m:sSubPr>
                              <m:ctrlPr>
                                <w:rPr>
                                  <w:rFonts w:ascii="Cambria Math" w:hAnsi="Cambria Math"/>
                                  <w:noProof/>
                                </w:rPr>
                              </m:ctrlPr>
                            </m:sSubPr>
                            <m:e>
                              <m:r>
                                <w:rPr>
                                  <w:rFonts w:ascii="Cambria Math" w:hAnsi="Cambria Math"/>
                                  <w:noProof/>
                                </w:rPr>
                                <m:t>x</m:t>
                              </m:r>
                            </m:e>
                            <m:sub>
                              <m:r>
                                <m:rPr>
                                  <m:sty m:val="p"/>
                                </m:rPr>
                                <w:rPr>
                                  <w:rFonts w:ascii="Cambria Math" w:hAnsi="Cambria Math"/>
                                  <w:noProof/>
                                </w:rPr>
                                <m:t>1</m:t>
                              </m:r>
                            </m:sub>
                          </m:sSub>
                        </m:e>
                      </m:d>
                    </m:e>
                    <m:sup>
                      <m:r>
                        <m:rPr>
                          <m:sty m:val="p"/>
                        </m:rPr>
                        <w:rPr>
                          <w:rFonts w:ascii="Cambria Math" w:hAnsi="Cambria Math"/>
                          <w:noProof/>
                        </w:rPr>
                        <m:t>3</m:t>
                      </m:r>
                    </m:sup>
                  </m:sSup>
                  <m:r>
                    <m:rPr>
                      <m:sty m:val="p"/>
                    </m:rPr>
                    <w:rPr>
                      <w:rFonts w:ascii="Cambria Math" w:hAnsi="Cambria Math"/>
                      <w:noProof/>
                    </w:rPr>
                    <m:t xml:space="preserve">     </m:t>
                  </m:r>
                  <m:r>
                    <w:rPr>
                      <w:rFonts w:ascii="Cambria Math" w:hAnsi="Cambria Math"/>
                      <w:noProof/>
                    </w:rPr>
                    <m:t>if</m:t>
                  </m:r>
                  <m:r>
                    <m:rPr>
                      <m:sty m:val="p"/>
                    </m:rPr>
                    <w:rPr>
                      <w:rFonts w:ascii="Cambria Math" w:hAnsi="Cambria Math"/>
                      <w:noProof/>
                    </w:rPr>
                    <m:t xml:space="preserve"> </m:t>
                  </m:r>
                  <m:sSub>
                    <m:sSubPr>
                      <m:ctrlPr>
                        <w:rPr>
                          <w:rFonts w:ascii="Cambria Math" w:hAnsi="Cambria Math"/>
                          <w:noProof/>
                        </w:rPr>
                      </m:ctrlPr>
                    </m:sSubPr>
                    <m:e>
                      <m:r>
                        <w:rPr>
                          <w:rFonts w:ascii="Cambria Math" w:hAnsi="Cambria Math"/>
                          <w:noProof/>
                        </w:rPr>
                        <m:t>x</m:t>
                      </m:r>
                    </m:e>
                    <m:sub>
                      <m:r>
                        <m:rPr>
                          <m:sty m:val="p"/>
                        </m:rPr>
                        <w:rPr>
                          <w:rFonts w:ascii="Cambria Math" w:hAnsi="Cambria Math"/>
                          <w:noProof/>
                        </w:rPr>
                        <m:t>1</m:t>
                      </m:r>
                    </m:sub>
                  </m:sSub>
                  <m:r>
                    <m:rPr>
                      <m:sty m:val="p"/>
                    </m:rPr>
                    <w:rPr>
                      <w:rFonts w:ascii="Cambria Math" w:hAnsi="Cambria Math"/>
                      <w:noProof/>
                    </w:rPr>
                    <m:t>≤</m:t>
                  </m:r>
                  <m:r>
                    <w:rPr>
                      <w:rFonts w:ascii="Cambria Math" w:hAnsi="Cambria Math"/>
                      <w:noProof/>
                    </w:rPr>
                    <m:t>x</m:t>
                  </m:r>
                  <m:r>
                    <m:rPr>
                      <m:sty m:val="p"/>
                    </m:rPr>
                    <w:rPr>
                      <w:rFonts w:ascii="Cambria Math" w:hAnsi="Cambria Math"/>
                      <w:noProof/>
                    </w:rPr>
                    <m:t>≤</m:t>
                  </m:r>
                  <m:sSub>
                    <m:sSubPr>
                      <m:ctrlPr>
                        <w:rPr>
                          <w:rFonts w:ascii="Cambria Math" w:hAnsi="Cambria Math"/>
                          <w:noProof/>
                        </w:rPr>
                      </m:ctrlPr>
                    </m:sSubPr>
                    <m:e>
                      <m:r>
                        <w:rPr>
                          <w:rFonts w:ascii="Cambria Math" w:hAnsi="Cambria Math"/>
                          <w:noProof/>
                        </w:rPr>
                        <m:t>x</m:t>
                      </m:r>
                    </m:e>
                    <m:sub>
                      <m:r>
                        <m:rPr>
                          <m:sty m:val="p"/>
                        </m:rPr>
                        <w:rPr>
                          <w:rFonts w:ascii="Cambria Math" w:hAnsi="Cambria Math"/>
                          <w:noProof/>
                        </w:rPr>
                        <m:t>2</m:t>
                      </m:r>
                    </m:sub>
                  </m:sSub>
                  <m:ctrlPr>
                    <w:rPr>
                      <w:rFonts w:ascii="Cambria Math" w:eastAsia="Cambria Math" w:hAnsi="Cambria Math"/>
                    </w:rPr>
                  </m:ctrlPr>
                </m:e>
                <m:e>
                  <m:r>
                    <m:rPr>
                      <m:sty m:val="p"/>
                    </m:rPr>
                    <w:rPr>
                      <w:rFonts w:ascii="Cambria Math" w:hAnsi="Cambria Math"/>
                    </w:rPr>
                    <m:t>…</m:t>
                  </m:r>
                </m:e>
                <m:e>
                  <m:sSub>
                    <m:sSubPr>
                      <m:ctrlPr>
                        <w:rPr>
                          <w:rFonts w:ascii="Cambria Math" w:hAnsi="Cambria Math"/>
                          <w:noProof/>
                        </w:rPr>
                      </m:ctrlPr>
                    </m:sSubPr>
                    <m:e>
                      <m:r>
                        <w:rPr>
                          <w:rFonts w:ascii="Cambria Math" w:hAnsi="Cambria Math"/>
                          <w:noProof/>
                        </w:rPr>
                        <m:t>S</m:t>
                      </m:r>
                    </m:e>
                    <m:sub>
                      <m:r>
                        <w:rPr>
                          <w:rFonts w:ascii="Cambria Math" w:hAnsi="Cambria Math"/>
                          <w:noProof/>
                        </w:rPr>
                        <m:t>n</m:t>
                      </m:r>
                    </m:sub>
                  </m:sSub>
                  <m:d>
                    <m:dPr>
                      <m:ctrlPr>
                        <w:rPr>
                          <w:rFonts w:ascii="Cambria Math" w:hAnsi="Cambria Math"/>
                          <w:noProof/>
                        </w:rPr>
                      </m:ctrlPr>
                    </m:dPr>
                    <m:e>
                      <m:r>
                        <w:rPr>
                          <w:rFonts w:ascii="Cambria Math" w:hAnsi="Cambria Math"/>
                          <w:noProof/>
                        </w:rPr>
                        <m:t>x</m:t>
                      </m:r>
                    </m:e>
                  </m:d>
                  <m:r>
                    <m:rPr>
                      <m:sty m:val="p"/>
                    </m:rPr>
                    <w:rPr>
                      <w:rFonts w:ascii="Cambria Math" w:hAnsi="Cambria Math"/>
                      <w:noProof/>
                    </w:rPr>
                    <m:t xml:space="preserve">= </m:t>
                  </m:r>
                  <m:sSub>
                    <m:sSubPr>
                      <m:ctrlPr>
                        <w:rPr>
                          <w:rFonts w:ascii="Cambria Math" w:hAnsi="Cambria Math"/>
                          <w:noProof/>
                        </w:rPr>
                      </m:ctrlPr>
                    </m:sSubPr>
                    <m:e>
                      <m:r>
                        <w:rPr>
                          <w:rFonts w:ascii="Cambria Math" w:hAnsi="Cambria Math"/>
                          <w:noProof/>
                        </w:rPr>
                        <m:t>a</m:t>
                      </m:r>
                    </m:e>
                    <m:sub>
                      <m:r>
                        <w:rPr>
                          <w:rFonts w:ascii="Cambria Math" w:hAnsi="Cambria Math"/>
                          <w:noProof/>
                        </w:rPr>
                        <m:t>n</m:t>
                      </m:r>
                    </m:sub>
                  </m:sSub>
                  <m:r>
                    <m:rPr>
                      <m:sty m:val="p"/>
                    </m:rPr>
                    <w:rPr>
                      <w:rFonts w:ascii="Cambria Math" w:hAnsi="Cambria Math"/>
                      <w:noProof/>
                    </w:rPr>
                    <m:t>+</m:t>
                  </m:r>
                  <m:sSub>
                    <m:sSubPr>
                      <m:ctrlPr>
                        <w:rPr>
                          <w:rFonts w:ascii="Cambria Math" w:hAnsi="Cambria Math"/>
                          <w:noProof/>
                        </w:rPr>
                      </m:ctrlPr>
                    </m:sSubPr>
                    <m:e>
                      <m:r>
                        <w:rPr>
                          <w:rFonts w:ascii="Cambria Math" w:hAnsi="Cambria Math"/>
                          <w:noProof/>
                        </w:rPr>
                        <m:t>b</m:t>
                      </m:r>
                    </m:e>
                    <m:sub>
                      <m:r>
                        <w:rPr>
                          <w:rFonts w:ascii="Cambria Math" w:hAnsi="Cambria Math"/>
                          <w:noProof/>
                        </w:rPr>
                        <m:t>n</m:t>
                      </m:r>
                    </m:sub>
                  </m:sSub>
                  <m:d>
                    <m:dPr>
                      <m:ctrlPr>
                        <w:rPr>
                          <w:rFonts w:ascii="Cambria Math" w:hAnsi="Cambria Math"/>
                          <w:noProof/>
                        </w:rPr>
                      </m:ctrlPr>
                    </m:dPr>
                    <m:e>
                      <m:r>
                        <w:rPr>
                          <w:rFonts w:ascii="Cambria Math" w:hAnsi="Cambria Math"/>
                          <w:noProof/>
                        </w:rPr>
                        <m:t>x</m:t>
                      </m:r>
                      <m:r>
                        <m:rPr>
                          <m:sty m:val="p"/>
                        </m:rPr>
                        <w:rPr>
                          <w:rFonts w:ascii="Cambria Math" w:hAnsi="Cambria Math"/>
                          <w:noProof/>
                        </w:rPr>
                        <m:t>-</m:t>
                      </m:r>
                      <m:sSub>
                        <m:sSubPr>
                          <m:ctrlPr>
                            <w:rPr>
                              <w:rFonts w:ascii="Cambria Math" w:hAnsi="Cambria Math"/>
                              <w:noProof/>
                            </w:rPr>
                          </m:ctrlPr>
                        </m:sSubPr>
                        <m:e>
                          <m:r>
                            <w:rPr>
                              <w:rFonts w:ascii="Cambria Math" w:hAnsi="Cambria Math"/>
                              <w:noProof/>
                            </w:rPr>
                            <m:t>x</m:t>
                          </m:r>
                        </m:e>
                        <m:sub>
                          <m:r>
                            <w:rPr>
                              <w:rFonts w:ascii="Cambria Math" w:hAnsi="Cambria Math"/>
                              <w:noProof/>
                            </w:rPr>
                            <m:t>n</m:t>
                          </m:r>
                        </m:sub>
                      </m:sSub>
                    </m:e>
                  </m:d>
                  <m:r>
                    <m:rPr>
                      <m:sty m:val="p"/>
                    </m:rPr>
                    <w:rPr>
                      <w:rFonts w:ascii="Cambria Math" w:hAnsi="Cambria Math"/>
                      <w:noProof/>
                    </w:rPr>
                    <m:t>+</m:t>
                  </m:r>
                  <m:sSub>
                    <m:sSubPr>
                      <m:ctrlPr>
                        <w:rPr>
                          <w:rFonts w:ascii="Cambria Math" w:hAnsi="Cambria Math"/>
                          <w:noProof/>
                        </w:rPr>
                      </m:ctrlPr>
                    </m:sSubPr>
                    <m:e>
                      <m:r>
                        <w:rPr>
                          <w:rFonts w:ascii="Cambria Math" w:hAnsi="Cambria Math"/>
                          <w:noProof/>
                        </w:rPr>
                        <m:t>c</m:t>
                      </m:r>
                    </m:e>
                    <m:sub>
                      <m:r>
                        <w:rPr>
                          <w:rFonts w:ascii="Cambria Math" w:hAnsi="Cambria Math"/>
                          <w:noProof/>
                        </w:rPr>
                        <m:t>n</m:t>
                      </m:r>
                    </m:sub>
                  </m:sSub>
                  <m:sSup>
                    <m:sSupPr>
                      <m:ctrlPr>
                        <w:rPr>
                          <w:rFonts w:ascii="Cambria Math" w:hAnsi="Cambria Math"/>
                          <w:noProof/>
                        </w:rPr>
                      </m:ctrlPr>
                    </m:sSupPr>
                    <m:e>
                      <m:d>
                        <m:dPr>
                          <m:ctrlPr>
                            <w:rPr>
                              <w:rFonts w:ascii="Cambria Math" w:hAnsi="Cambria Math"/>
                              <w:noProof/>
                            </w:rPr>
                          </m:ctrlPr>
                        </m:dPr>
                        <m:e>
                          <m:r>
                            <w:rPr>
                              <w:rFonts w:ascii="Cambria Math" w:hAnsi="Cambria Math"/>
                              <w:noProof/>
                            </w:rPr>
                            <m:t>x</m:t>
                          </m:r>
                          <m:r>
                            <m:rPr>
                              <m:sty m:val="p"/>
                            </m:rPr>
                            <w:rPr>
                              <w:rFonts w:ascii="Cambria Math" w:hAnsi="Cambria Math"/>
                              <w:noProof/>
                            </w:rPr>
                            <m:t>-</m:t>
                          </m:r>
                          <m:sSub>
                            <m:sSubPr>
                              <m:ctrlPr>
                                <w:rPr>
                                  <w:rFonts w:ascii="Cambria Math" w:hAnsi="Cambria Math"/>
                                  <w:noProof/>
                                </w:rPr>
                              </m:ctrlPr>
                            </m:sSubPr>
                            <m:e>
                              <m:r>
                                <w:rPr>
                                  <w:rFonts w:ascii="Cambria Math" w:hAnsi="Cambria Math"/>
                                  <w:noProof/>
                                </w:rPr>
                                <m:t>x</m:t>
                              </m:r>
                            </m:e>
                            <m:sub>
                              <m:r>
                                <w:rPr>
                                  <w:rFonts w:ascii="Cambria Math" w:hAnsi="Cambria Math"/>
                                  <w:noProof/>
                                </w:rPr>
                                <m:t>n</m:t>
                              </m:r>
                            </m:sub>
                          </m:sSub>
                        </m:e>
                      </m:d>
                    </m:e>
                    <m:sup>
                      <m:r>
                        <m:rPr>
                          <m:sty m:val="p"/>
                        </m:rPr>
                        <w:rPr>
                          <w:rFonts w:ascii="Cambria Math" w:hAnsi="Cambria Math"/>
                          <w:noProof/>
                        </w:rPr>
                        <m:t>2</m:t>
                      </m:r>
                    </m:sup>
                  </m:sSup>
                  <m:r>
                    <m:rPr>
                      <m:sty m:val="p"/>
                    </m:rPr>
                    <w:rPr>
                      <w:rFonts w:ascii="Cambria Math" w:hAnsi="Cambria Math"/>
                      <w:noProof/>
                    </w:rPr>
                    <m:t>+</m:t>
                  </m:r>
                  <m:sSub>
                    <m:sSubPr>
                      <m:ctrlPr>
                        <w:rPr>
                          <w:rFonts w:ascii="Cambria Math" w:hAnsi="Cambria Math"/>
                          <w:noProof/>
                        </w:rPr>
                      </m:ctrlPr>
                    </m:sSubPr>
                    <m:e>
                      <m:r>
                        <w:rPr>
                          <w:rFonts w:ascii="Cambria Math" w:hAnsi="Cambria Math"/>
                          <w:noProof/>
                        </w:rPr>
                        <m:t>d</m:t>
                      </m:r>
                    </m:e>
                    <m:sub>
                      <m:r>
                        <w:rPr>
                          <w:rFonts w:ascii="Cambria Math" w:hAnsi="Cambria Math"/>
                          <w:noProof/>
                        </w:rPr>
                        <m:t>n</m:t>
                      </m:r>
                    </m:sub>
                  </m:sSub>
                  <m:sSup>
                    <m:sSupPr>
                      <m:ctrlPr>
                        <w:rPr>
                          <w:rFonts w:ascii="Cambria Math" w:hAnsi="Cambria Math"/>
                          <w:noProof/>
                        </w:rPr>
                      </m:ctrlPr>
                    </m:sSupPr>
                    <m:e>
                      <m:d>
                        <m:dPr>
                          <m:ctrlPr>
                            <w:rPr>
                              <w:rFonts w:ascii="Cambria Math" w:hAnsi="Cambria Math"/>
                              <w:noProof/>
                            </w:rPr>
                          </m:ctrlPr>
                        </m:dPr>
                        <m:e>
                          <m:r>
                            <w:rPr>
                              <w:rFonts w:ascii="Cambria Math" w:hAnsi="Cambria Math"/>
                              <w:noProof/>
                            </w:rPr>
                            <m:t>x</m:t>
                          </m:r>
                          <m:r>
                            <m:rPr>
                              <m:sty m:val="p"/>
                            </m:rPr>
                            <w:rPr>
                              <w:rFonts w:ascii="Cambria Math" w:hAnsi="Cambria Math"/>
                              <w:noProof/>
                            </w:rPr>
                            <m:t>-</m:t>
                          </m:r>
                          <m:sSub>
                            <m:sSubPr>
                              <m:ctrlPr>
                                <w:rPr>
                                  <w:rFonts w:ascii="Cambria Math" w:hAnsi="Cambria Math"/>
                                  <w:noProof/>
                                </w:rPr>
                              </m:ctrlPr>
                            </m:sSubPr>
                            <m:e>
                              <m:r>
                                <w:rPr>
                                  <w:rFonts w:ascii="Cambria Math" w:hAnsi="Cambria Math"/>
                                  <w:noProof/>
                                </w:rPr>
                                <m:t>x</m:t>
                              </m:r>
                            </m:e>
                            <m:sub>
                              <m:r>
                                <w:rPr>
                                  <w:rFonts w:ascii="Cambria Math" w:hAnsi="Cambria Math"/>
                                  <w:noProof/>
                                </w:rPr>
                                <m:t>n</m:t>
                              </m:r>
                            </m:sub>
                          </m:sSub>
                        </m:e>
                      </m:d>
                    </m:e>
                    <m:sup>
                      <m:r>
                        <m:rPr>
                          <m:sty m:val="p"/>
                        </m:rPr>
                        <w:rPr>
                          <w:rFonts w:ascii="Cambria Math" w:hAnsi="Cambria Math"/>
                          <w:noProof/>
                        </w:rPr>
                        <m:t>3</m:t>
                      </m:r>
                    </m:sup>
                  </m:sSup>
                  <m:r>
                    <m:rPr>
                      <m:sty m:val="p"/>
                    </m:rPr>
                    <w:rPr>
                      <w:rFonts w:ascii="Cambria Math" w:hAnsi="Cambria Math"/>
                      <w:noProof/>
                    </w:rPr>
                    <m:t xml:space="preserve">    </m:t>
                  </m:r>
                  <m:r>
                    <w:rPr>
                      <w:rFonts w:ascii="Cambria Math" w:hAnsi="Cambria Math"/>
                      <w:noProof/>
                    </w:rPr>
                    <m:t>if</m:t>
                  </m:r>
                  <m:r>
                    <m:rPr>
                      <m:sty m:val="p"/>
                    </m:rPr>
                    <w:rPr>
                      <w:rFonts w:ascii="Cambria Math" w:hAnsi="Cambria Math"/>
                      <w:noProof/>
                    </w:rPr>
                    <m:t xml:space="preserve"> </m:t>
                  </m:r>
                  <m:sSub>
                    <m:sSubPr>
                      <m:ctrlPr>
                        <w:rPr>
                          <w:rFonts w:ascii="Cambria Math" w:hAnsi="Cambria Math"/>
                          <w:noProof/>
                        </w:rPr>
                      </m:ctrlPr>
                    </m:sSubPr>
                    <m:e>
                      <m:r>
                        <w:rPr>
                          <w:rFonts w:ascii="Cambria Math" w:hAnsi="Cambria Math"/>
                          <w:noProof/>
                        </w:rPr>
                        <m:t>x</m:t>
                      </m:r>
                    </m:e>
                    <m:sub>
                      <m:r>
                        <w:rPr>
                          <w:rFonts w:ascii="Cambria Math" w:hAnsi="Cambria Math"/>
                          <w:noProof/>
                        </w:rPr>
                        <m:t>n</m:t>
                      </m:r>
                    </m:sub>
                  </m:sSub>
                  <m:r>
                    <m:rPr>
                      <m:sty m:val="p"/>
                    </m:rPr>
                    <w:rPr>
                      <w:rFonts w:ascii="Cambria Math" w:hAnsi="Cambria Math"/>
                      <w:noProof/>
                    </w:rPr>
                    <m:t>≤</m:t>
                  </m:r>
                  <m:r>
                    <w:rPr>
                      <w:rFonts w:ascii="Cambria Math" w:hAnsi="Cambria Math"/>
                      <w:noProof/>
                    </w:rPr>
                    <m:t>x</m:t>
                  </m:r>
                  <m:r>
                    <m:rPr>
                      <m:sty m:val="p"/>
                    </m:rPr>
                    <w:rPr>
                      <w:rFonts w:ascii="Cambria Math" w:hAnsi="Cambria Math"/>
                      <w:noProof/>
                    </w:rPr>
                    <m:t>≤</m:t>
                  </m:r>
                  <m:sSub>
                    <m:sSubPr>
                      <m:ctrlPr>
                        <w:rPr>
                          <w:rFonts w:ascii="Cambria Math" w:hAnsi="Cambria Math"/>
                          <w:noProof/>
                        </w:rPr>
                      </m:ctrlPr>
                    </m:sSubPr>
                    <m:e>
                      <m:r>
                        <w:rPr>
                          <w:rFonts w:ascii="Cambria Math" w:hAnsi="Cambria Math"/>
                          <w:noProof/>
                        </w:rPr>
                        <m:t>x</m:t>
                      </m:r>
                    </m:e>
                    <m:sub>
                      <m:r>
                        <w:rPr>
                          <w:rFonts w:ascii="Cambria Math" w:hAnsi="Cambria Math"/>
                          <w:noProof/>
                        </w:rPr>
                        <m:t>n</m:t>
                      </m:r>
                    </m:sub>
                  </m:sSub>
                </m:e>
              </m:eqArr>
            </m:e>
          </m:d>
        </m:oMath>
      </m:oMathPara>
    </w:p>
    <w:p w14:paraId="30399952" w14:textId="77777777" w:rsidR="00896CC8" w:rsidRPr="001241C8" w:rsidRDefault="00896CC8" w:rsidP="00896CC8">
      <w:pPr>
        <w:ind w:firstLine="480"/>
      </w:pPr>
      <w:r w:rsidRPr="001241C8">
        <w:t>每个子方程函数含有</w:t>
      </w:r>
      <w:r w:rsidRPr="001241C8">
        <w:t>a, b, c, d</w:t>
      </w:r>
      <w:r w:rsidRPr="001241C8">
        <w:t>四个未知参数，因此至少需要四个数据点，</w:t>
      </w:r>
      <w:r w:rsidRPr="001241C8">
        <w:t>n</w:t>
      </w:r>
      <w:r w:rsidRPr="001241C8">
        <w:t>段函数则需要</w:t>
      </w:r>
      <w:r w:rsidRPr="001241C8">
        <w:t>4n</w:t>
      </w:r>
      <w:r w:rsidRPr="001241C8">
        <w:t>个数据点分段函数进行求解从而求解得到对应的空缺值。</w:t>
      </w:r>
    </w:p>
    <w:p w14:paraId="2CBBB149" w14:textId="545BE2A2" w:rsidR="00896CC8" w:rsidRPr="001241C8" w:rsidRDefault="00896CC8" w:rsidP="00896CC8">
      <w:pPr>
        <w:ind w:firstLine="480"/>
      </w:pPr>
      <w:r w:rsidRPr="001241C8">
        <w:t>第二，对于特征中的异常值我们使用箱线图进行处理。箱线图主要适用于</w:t>
      </w:r>
      <w:r w:rsidR="00D81546">
        <w:rPr>
          <w:rFonts w:hint="eastAsia"/>
        </w:rPr>
        <w:t>反映</w:t>
      </w:r>
      <w:r w:rsidRPr="001241C8">
        <w:t>连续型的数据分布的中心位置和分散的范围，箱型图包含丰富的数学统计变量，能够巧妙地反应不同特征之间各个层次水平的差异，还能够有效的揭示各个特征分布的离散程度、异常值检测和特征之间的分布差异。</w:t>
      </w:r>
    </w:p>
    <w:p w14:paraId="378D16D6" w14:textId="77777777" w:rsidR="00896CC8" w:rsidRPr="001241C8" w:rsidRDefault="00896CC8" w:rsidP="00896CC8">
      <w:pPr>
        <w:ind w:firstLineChars="0" w:firstLine="0"/>
        <w:jc w:val="center"/>
      </w:pPr>
      <w:r w:rsidRPr="001241C8">
        <w:rPr>
          <w:noProof/>
        </w:rPr>
        <w:drawing>
          <wp:inline distT="0" distB="0" distL="0" distR="0" wp14:anchorId="304438AA" wp14:editId="443E9545">
            <wp:extent cx="2536190" cy="1294130"/>
            <wp:effectExtent l="0" t="0" r="0" b="1270"/>
            <wp:docPr id="66" name="图片 66" descr="C:\Users\Admin\AppData\Local\Temp\WeChat Files\1d218fbcb22537d22fcdb6091a028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AppData\Local\Temp\WeChat Files\1d218fbcb22537d22fcdb6091a02832.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536190" cy="1294130"/>
                    </a:xfrm>
                    <a:prstGeom prst="rect">
                      <a:avLst/>
                    </a:prstGeom>
                    <a:noFill/>
                    <a:ln>
                      <a:noFill/>
                    </a:ln>
                  </pic:spPr>
                </pic:pic>
              </a:graphicData>
            </a:graphic>
          </wp:inline>
        </w:drawing>
      </w:r>
      <w:r w:rsidRPr="001241C8">
        <w:rPr>
          <w:noProof/>
        </w:rPr>
        <w:drawing>
          <wp:inline distT="0" distB="0" distL="0" distR="0" wp14:anchorId="2FF144CB" wp14:editId="55E8F996">
            <wp:extent cx="2536190" cy="1294130"/>
            <wp:effectExtent l="0" t="0" r="0" b="1270"/>
            <wp:docPr id="67" name="图片 67" descr="C:\Users\Admin\AppData\Local\Temp\WeChat Files\7a90fd4b7a073283f6672d4ee2260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AppData\Local\Temp\WeChat Files\7a90fd4b7a073283f6672d4ee226033.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536190" cy="1294130"/>
                    </a:xfrm>
                    <a:prstGeom prst="rect">
                      <a:avLst/>
                    </a:prstGeom>
                    <a:noFill/>
                    <a:ln>
                      <a:noFill/>
                    </a:ln>
                  </pic:spPr>
                </pic:pic>
              </a:graphicData>
            </a:graphic>
          </wp:inline>
        </w:drawing>
      </w:r>
    </w:p>
    <w:p w14:paraId="3AB1D700" w14:textId="77777777" w:rsidR="00896CC8" w:rsidRPr="001241C8" w:rsidRDefault="00896CC8" w:rsidP="00896CC8">
      <w:pPr>
        <w:ind w:firstLineChars="0" w:firstLine="0"/>
        <w:jc w:val="center"/>
      </w:pPr>
      <w:r w:rsidRPr="001241C8">
        <w:rPr>
          <w:noProof/>
        </w:rPr>
        <w:lastRenderedPageBreak/>
        <w:drawing>
          <wp:inline distT="0" distB="0" distL="0" distR="0" wp14:anchorId="65BBC129" wp14:editId="6EEE41A5">
            <wp:extent cx="2536190" cy="1294130"/>
            <wp:effectExtent l="0" t="0" r="0" b="1270"/>
            <wp:docPr id="68" name="图片 68" descr="C:\Users\Admin\AppData\Local\Temp\WeChat Files\4a709a4a7081de2863148e5f5ca2b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dmin\AppData\Local\Temp\WeChat Files\4a709a4a7081de2863148e5f5ca2b82.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536190" cy="1294130"/>
                    </a:xfrm>
                    <a:prstGeom prst="rect">
                      <a:avLst/>
                    </a:prstGeom>
                    <a:noFill/>
                    <a:ln>
                      <a:noFill/>
                    </a:ln>
                  </pic:spPr>
                </pic:pic>
              </a:graphicData>
            </a:graphic>
          </wp:inline>
        </w:drawing>
      </w:r>
      <w:r w:rsidRPr="001241C8">
        <w:rPr>
          <w:noProof/>
        </w:rPr>
        <w:drawing>
          <wp:inline distT="0" distB="0" distL="0" distR="0" wp14:anchorId="45594B88" wp14:editId="0DB36C2A">
            <wp:extent cx="2536190" cy="1294130"/>
            <wp:effectExtent l="0" t="0" r="0" b="1270"/>
            <wp:docPr id="69" name="图片 69" descr="C:\Users\Admin\AppData\Local\Temp\WeChat Files\4802d03b4d670bd6e80d4d0e3cb82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dmin\AppData\Local\Temp\WeChat Files\4802d03b4d670bd6e80d4d0e3cb8229.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536190" cy="1294130"/>
                    </a:xfrm>
                    <a:prstGeom prst="rect">
                      <a:avLst/>
                    </a:prstGeom>
                    <a:noFill/>
                    <a:ln>
                      <a:noFill/>
                    </a:ln>
                  </pic:spPr>
                </pic:pic>
              </a:graphicData>
            </a:graphic>
          </wp:inline>
        </w:drawing>
      </w:r>
    </w:p>
    <w:p w14:paraId="5391EADF" w14:textId="77777777" w:rsidR="00896CC8" w:rsidRPr="001241C8" w:rsidRDefault="00896CC8" w:rsidP="00896CC8">
      <w:pPr>
        <w:ind w:firstLineChars="0" w:firstLine="0"/>
        <w:jc w:val="center"/>
      </w:pPr>
      <w:r w:rsidRPr="001241C8">
        <w:rPr>
          <w:noProof/>
        </w:rPr>
        <w:drawing>
          <wp:inline distT="0" distB="0" distL="0" distR="0" wp14:anchorId="37492CDF" wp14:editId="0D4B47E6">
            <wp:extent cx="2536190" cy="1294130"/>
            <wp:effectExtent l="0" t="0" r="0" b="1270"/>
            <wp:docPr id="70" name="图片 70" descr="C:\Users\Admin\AppData\Local\Temp\WeChat Files\f00c7537cdf188e3607ef88040ebe8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dmin\AppData\Local\Temp\WeChat Files\f00c7537cdf188e3607ef88040ebe86.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536190" cy="1294130"/>
                    </a:xfrm>
                    <a:prstGeom prst="rect">
                      <a:avLst/>
                    </a:prstGeom>
                    <a:noFill/>
                    <a:ln>
                      <a:noFill/>
                    </a:ln>
                  </pic:spPr>
                </pic:pic>
              </a:graphicData>
            </a:graphic>
          </wp:inline>
        </w:drawing>
      </w:r>
      <w:r w:rsidRPr="001241C8">
        <w:rPr>
          <w:noProof/>
        </w:rPr>
        <w:drawing>
          <wp:inline distT="0" distB="0" distL="0" distR="0" wp14:anchorId="1C11F0B7" wp14:editId="774C4BC2">
            <wp:extent cx="2536190" cy="1294130"/>
            <wp:effectExtent l="0" t="0" r="0" b="1270"/>
            <wp:docPr id="71" name="图片 71" descr="C:\Users\Admin\AppData\Local\Temp\WeChat Files\8296c7d84e0f926d8fd9334db98f6a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AppData\Local\Temp\WeChat Files\8296c7d84e0f926d8fd9334db98f6a5.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536190" cy="1294130"/>
                    </a:xfrm>
                    <a:prstGeom prst="rect">
                      <a:avLst/>
                    </a:prstGeom>
                    <a:noFill/>
                    <a:ln>
                      <a:noFill/>
                    </a:ln>
                  </pic:spPr>
                </pic:pic>
              </a:graphicData>
            </a:graphic>
          </wp:inline>
        </w:drawing>
      </w:r>
    </w:p>
    <w:p w14:paraId="1FEC5EFB" w14:textId="44444899" w:rsidR="00896CC8" w:rsidRPr="001241C8" w:rsidRDefault="00076E54" w:rsidP="00896CC8">
      <w:pPr>
        <w:pStyle w:val="af1"/>
      </w:pPr>
      <w:r w:rsidRPr="001241C8">
        <w:t>图</w:t>
      </w:r>
      <w:r w:rsidR="004F45FF" w:rsidRPr="001241C8">
        <w:t>3</w:t>
      </w:r>
      <w:r w:rsidR="00896CC8" w:rsidRPr="001241C8">
        <w:t>-</w:t>
      </w:r>
      <w:r w:rsidR="004F45FF" w:rsidRPr="001241C8">
        <w:t>3</w:t>
      </w:r>
      <w:r w:rsidR="00896CC8" w:rsidRPr="001241C8">
        <w:t xml:space="preserve"> </w:t>
      </w:r>
      <w:r w:rsidR="00896CC8" w:rsidRPr="001241C8">
        <w:t>可视化特征箱型线清洗异常值</w:t>
      </w:r>
    </w:p>
    <w:p w14:paraId="4A048139" w14:textId="7B7BE526" w:rsidR="00896CC8" w:rsidRPr="001241C8" w:rsidRDefault="00896CC8" w:rsidP="00896CC8">
      <w:pPr>
        <w:ind w:firstLine="480"/>
      </w:pPr>
      <w:r w:rsidRPr="001241C8">
        <w:t>如图所示，我们对附件中的特征进行箱线图可视化，有效且直观</w:t>
      </w:r>
      <w:r w:rsidR="00D81546">
        <w:rPr>
          <w:rFonts w:hint="eastAsia"/>
        </w:rPr>
        <w:t>地</w:t>
      </w:r>
      <w:r w:rsidRPr="001241C8">
        <w:t>展示了离群的异常值，其中圆圈标注的地方就是相应特征的异常值。因此我们将异常值剔除并替换为三次样条插值得到的结果，使得</w:t>
      </w:r>
      <w:proofErr w:type="gramStart"/>
      <w:r w:rsidRPr="001241C8">
        <w:t>脏数据</w:t>
      </w:r>
      <w:proofErr w:type="gramEnd"/>
      <w:r w:rsidRPr="001241C8">
        <w:t>得到了更为合理的替换。</w:t>
      </w:r>
    </w:p>
    <w:p w14:paraId="5CBA050A" w14:textId="345B011A" w:rsidR="004F45FF" w:rsidRPr="001241C8" w:rsidRDefault="004F45FF" w:rsidP="0040694E">
      <w:pPr>
        <w:pStyle w:val="2"/>
      </w:pPr>
      <w:r w:rsidRPr="001241C8">
        <w:t xml:space="preserve">3.3 </w:t>
      </w:r>
      <w:r w:rsidRPr="001241C8">
        <w:rPr>
          <w:lang w:eastAsia="zh-CN"/>
        </w:rPr>
        <w:t>数据归一化处理</w:t>
      </w:r>
    </w:p>
    <w:p w14:paraId="29DE50D5" w14:textId="16315183" w:rsidR="00896CC8" w:rsidRPr="001241C8" w:rsidRDefault="00896CC8" w:rsidP="00896CC8">
      <w:pPr>
        <w:ind w:firstLine="480"/>
      </w:pPr>
      <w:r w:rsidRPr="001241C8">
        <w:t>最后我们对数据进行归一化处理以消除数据</w:t>
      </w:r>
      <w:proofErr w:type="gramStart"/>
      <w:r w:rsidRPr="001241C8">
        <w:t>的纲量影响</w:t>
      </w:r>
      <w:proofErr w:type="gramEnd"/>
      <w:r w:rsidRPr="001241C8">
        <w:t>，</w:t>
      </w:r>
      <w:r w:rsidR="004F45FF" w:rsidRPr="001241C8">
        <w:t>其</w:t>
      </w:r>
      <w:r w:rsidRPr="001241C8">
        <w:t>归一化公式如下所示：</w:t>
      </w:r>
    </w:p>
    <w:p w14:paraId="24599D72" w14:textId="7388E784" w:rsidR="00896CC8" w:rsidRPr="001241C8" w:rsidRDefault="00896CC8" w:rsidP="00896CC8">
      <w:pPr>
        <w:ind w:firstLine="480"/>
      </w:pPr>
      <m:oMathPara>
        <m:oMath>
          <m:r>
            <m:rPr>
              <m:sty m:val="p"/>
            </m:rPr>
            <w:rPr>
              <w:rFonts w:ascii="Cambria Math" w:hAnsi="Cambria Math"/>
            </w:rPr>
            <m:t>x=</m:t>
          </m:r>
          <m:f>
            <m:fPr>
              <m:ctrlPr>
                <w:rPr>
                  <w:rFonts w:ascii="Cambria Math" w:hAnsi="Cambria Math"/>
                </w:rPr>
              </m:ctrlPr>
            </m:fPr>
            <m:num>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in</m:t>
                  </m:r>
                </m:sub>
              </m:sSub>
            </m:num>
            <m:den>
              <m:sSub>
                <m:sSubPr>
                  <m:ctrlPr>
                    <w:rPr>
                      <w:rFonts w:ascii="Cambria Math" w:hAnsi="Cambria Math"/>
                    </w:rPr>
                  </m:ctrlPr>
                </m:sSubPr>
                <m:e>
                  <m:r>
                    <w:rPr>
                      <w:rFonts w:ascii="Cambria Math" w:hAnsi="Cambria Math"/>
                    </w:rPr>
                    <m:t>x</m:t>
                  </m:r>
                </m:e>
                <m:sub>
                  <m:r>
                    <w:rPr>
                      <w:rFonts w:ascii="Cambria Math" w:hAnsi="Cambria Math"/>
                    </w:rPr>
                    <m:t>max</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in</m:t>
                  </m:r>
                </m:sub>
              </m:sSub>
            </m:den>
          </m:f>
        </m:oMath>
      </m:oMathPara>
    </w:p>
    <w:p w14:paraId="50AA4860" w14:textId="2FA75B6D" w:rsidR="008A3AD6" w:rsidRPr="001241C8" w:rsidRDefault="008A3AD6" w:rsidP="008A3AD6">
      <w:pPr>
        <w:widowControl/>
        <w:ind w:firstLineChars="0" w:firstLine="0"/>
        <w:jc w:val="left"/>
      </w:pPr>
      <w:r w:rsidRPr="001241C8">
        <w:br w:type="page"/>
      </w:r>
    </w:p>
    <w:p w14:paraId="1AA64F82" w14:textId="170831BA" w:rsidR="0016183A" w:rsidRPr="001241C8" w:rsidRDefault="00AB189C" w:rsidP="00AB189C">
      <w:pPr>
        <w:pStyle w:val="1"/>
      </w:pPr>
      <w:r w:rsidRPr="001241C8">
        <w:rPr>
          <w:lang w:eastAsia="zh-CN"/>
        </w:rPr>
        <w:lastRenderedPageBreak/>
        <w:t>四、</w:t>
      </w:r>
      <w:proofErr w:type="spellStart"/>
      <w:r w:rsidR="009F5003" w:rsidRPr="001241C8">
        <w:t>问题</w:t>
      </w:r>
      <w:proofErr w:type="gramStart"/>
      <w:r w:rsidR="009F5003" w:rsidRPr="001241C8">
        <w:t>一</w:t>
      </w:r>
      <w:proofErr w:type="gramEnd"/>
      <w:r w:rsidR="00D96191" w:rsidRPr="001241C8">
        <w:rPr>
          <w:lang w:eastAsia="zh-CN"/>
        </w:rPr>
        <w:t>的求解</w:t>
      </w:r>
      <w:proofErr w:type="spellEnd"/>
    </w:p>
    <w:p w14:paraId="7944FE49" w14:textId="1BB8A4B4" w:rsidR="0057596D" w:rsidRPr="001241C8" w:rsidRDefault="00E5304A" w:rsidP="00E5304A">
      <w:pPr>
        <w:pStyle w:val="2"/>
      </w:pPr>
      <w:r w:rsidRPr="001241C8">
        <w:rPr>
          <w:lang w:eastAsia="zh-CN"/>
        </w:rPr>
        <w:t xml:space="preserve">4.1 </w:t>
      </w:r>
      <w:proofErr w:type="spellStart"/>
      <w:r w:rsidR="001011B4" w:rsidRPr="001241C8">
        <w:t>问题分析</w:t>
      </w:r>
      <w:proofErr w:type="spellEnd"/>
    </w:p>
    <w:p w14:paraId="66DC3239" w14:textId="1F72DDA7" w:rsidR="00A139F7" w:rsidRPr="001241C8" w:rsidRDefault="00DA0EF8" w:rsidP="00E02513">
      <w:pPr>
        <w:ind w:firstLine="480"/>
        <w:rPr>
          <w:szCs w:val="36"/>
        </w:rPr>
      </w:pPr>
      <w:r w:rsidRPr="001241C8">
        <w:rPr>
          <w:szCs w:val="36"/>
        </w:rPr>
        <w:t>根据</w:t>
      </w:r>
      <w:r w:rsidR="005C74FA" w:rsidRPr="001241C8">
        <w:rPr>
          <w:szCs w:val="36"/>
        </w:rPr>
        <w:t>问题</w:t>
      </w:r>
      <w:proofErr w:type="gramStart"/>
      <w:r w:rsidR="005C74FA" w:rsidRPr="001241C8">
        <w:rPr>
          <w:szCs w:val="36"/>
        </w:rPr>
        <w:t>一</w:t>
      </w:r>
      <w:proofErr w:type="gramEnd"/>
      <w:r w:rsidR="005C74FA" w:rsidRPr="001241C8">
        <w:rPr>
          <w:szCs w:val="36"/>
        </w:rPr>
        <w:t>要求，需要</w:t>
      </w:r>
      <w:r w:rsidR="00D81546">
        <w:rPr>
          <w:rFonts w:hint="eastAsia"/>
          <w:szCs w:val="36"/>
        </w:rPr>
        <w:t>从</w:t>
      </w:r>
      <w:r w:rsidR="005C74FA" w:rsidRPr="001241C8">
        <w:rPr>
          <w:szCs w:val="36"/>
        </w:rPr>
        <w:t>机理分析</w:t>
      </w:r>
      <w:r w:rsidR="00CD03AE" w:rsidRPr="001241C8">
        <w:rPr>
          <w:szCs w:val="36"/>
        </w:rPr>
        <w:t>的角度，建立不同放牧</w:t>
      </w:r>
      <w:r w:rsidR="00F166C8" w:rsidRPr="001241C8">
        <w:rPr>
          <w:szCs w:val="36"/>
        </w:rPr>
        <w:t>策略对</w:t>
      </w:r>
      <w:r w:rsidR="000B55C8" w:rsidRPr="001241C8">
        <w:rPr>
          <w:szCs w:val="36"/>
        </w:rPr>
        <w:t>锡林郭勒草原土壤物理性质和植被生物量的数学模型。</w:t>
      </w:r>
      <w:r w:rsidR="004051BF" w:rsidRPr="001241C8">
        <w:rPr>
          <w:szCs w:val="36"/>
        </w:rPr>
        <w:t>鉴于</w:t>
      </w:r>
      <w:r w:rsidR="00957E48" w:rsidRPr="001241C8">
        <w:rPr>
          <w:szCs w:val="36"/>
        </w:rPr>
        <w:t>锡林郭勒</w:t>
      </w:r>
      <w:r w:rsidR="00ED19B8" w:rsidRPr="001241C8">
        <w:rPr>
          <w:szCs w:val="36"/>
        </w:rPr>
        <w:t>盟</w:t>
      </w:r>
      <w:r w:rsidR="00625D47" w:rsidRPr="001241C8">
        <w:rPr>
          <w:szCs w:val="36"/>
        </w:rPr>
        <w:t>自</w:t>
      </w:r>
      <w:r w:rsidR="00625D47" w:rsidRPr="001241C8">
        <w:rPr>
          <w:szCs w:val="36"/>
        </w:rPr>
        <w:t>1998</w:t>
      </w:r>
      <w:r w:rsidR="00625D47" w:rsidRPr="001241C8">
        <w:rPr>
          <w:szCs w:val="36"/>
        </w:rPr>
        <w:t>年以来大力推广划区轮牧的策略</w:t>
      </w:r>
      <w:r w:rsidR="001D6BA3" w:rsidRPr="001241C8">
        <w:rPr>
          <w:szCs w:val="36"/>
        </w:rPr>
        <w:t>并且渐成规模</w:t>
      </w:r>
      <w:r w:rsidR="00E266FD" w:rsidRPr="001241C8">
        <w:rPr>
          <w:szCs w:val="36"/>
          <w:vertAlign w:val="superscript"/>
        </w:rPr>
        <w:fldChar w:fldCharType="begin"/>
      </w:r>
      <w:r w:rsidR="00E266FD" w:rsidRPr="001241C8">
        <w:rPr>
          <w:szCs w:val="36"/>
          <w:vertAlign w:val="superscript"/>
        </w:rPr>
        <w:instrText xml:space="preserve"> REF _Ref116049310 \r \h  \* MERGEFORMAT </w:instrText>
      </w:r>
      <w:r w:rsidR="00E266FD" w:rsidRPr="001241C8">
        <w:rPr>
          <w:szCs w:val="36"/>
          <w:vertAlign w:val="superscript"/>
        </w:rPr>
      </w:r>
      <w:r w:rsidR="00E266FD" w:rsidRPr="001241C8">
        <w:rPr>
          <w:szCs w:val="36"/>
          <w:vertAlign w:val="superscript"/>
        </w:rPr>
        <w:fldChar w:fldCharType="separate"/>
      </w:r>
      <w:r w:rsidR="000D5E10">
        <w:rPr>
          <w:szCs w:val="36"/>
          <w:vertAlign w:val="superscript"/>
        </w:rPr>
        <w:t>[6]</w:t>
      </w:r>
      <w:r w:rsidR="00E266FD" w:rsidRPr="001241C8">
        <w:rPr>
          <w:szCs w:val="36"/>
          <w:vertAlign w:val="superscript"/>
        </w:rPr>
        <w:fldChar w:fldCharType="end"/>
      </w:r>
      <w:r w:rsidR="001D6BA3" w:rsidRPr="001241C8">
        <w:rPr>
          <w:szCs w:val="36"/>
        </w:rPr>
        <w:t>，本文</w:t>
      </w:r>
      <w:r w:rsidR="001D58FC" w:rsidRPr="001241C8">
        <w:rPr>
          <w:szCs w:val="36"/>
        </w:rPr>
        <w:t>只考虑</w:t>
      </w:r>
      <w:r w:rsidR="001D6BA3" w:rsidRPr="001241C8">
        <w:rPr>
          <w:szCs w:val="36"/>
        </w:rPr>
        <w:t>划区轮牧</w:t>
      </w:r>
      <w:r w:rsidR="001D58FC" w:rsidRPr="001241C8">
        <w:rPr>
          <w:szCs w:val="36"/>
        </w:rPr>
        <w:t>的放牧方式</w:t>
      </w:r>
      <w:r w:rsidR="0033510A" w:rsidRPr="001241C8">
        <w:rPr>
          <w:szCs w:val="36"/>
        </w:rPr>
        <w:t>。</w:t>
      </w:r>
    </w:p>
    <w:p w14:paraId="287FB0B7" w14:textId="757EA21F" w:rsidR="00CB154D" w:rsidRPr="001241C8" w:rsidRDefault="004B56B5" w:rsidP="00E02513">
      <w:pPr>
        <w:ind w:firstLine="480"/>
        <w:rPr>
          <w:szCs w:val="36"/>
        </w:rPr>
      </w:pPr>
      <w:r w:rsidRPr="001241C8">
        <w:rPr>
          <w:szCs w:val="36"/>
        </w:rPr>
        <w:t>由于</w:t>
      </w:r>
      <w:r w:rsidR="0091646C" w:rsidRPr="001241C8">
        <w:rPr>
          <w:szCs w:val="36"/>
        </w:rPr>
        <w:t>生物特征的多样性</w:t>
      </w:r>
      <w:r w:rsidR="00777CAE" w:rsidRPr="001241C8">
        <w:rPr>
          <w:szCs w:val="36"/>
        </w:rPr>
        <w:t>、</w:t>
      </w:r>
      <w:r w:rsidR="0091646C" w:rsidRPr="001241C8">
        <w:rPr>
          <w:szCs w:val="36"/>
        </w:rPr>
        <w:t>土壤</w:t>
      </w:r>
      <w:r w:rsidR="00FF31B2" w:rsidRPr="001241C8">
        <w:rPr>
          <w:szCs w:val="36"/>
        </w:rPr>
        <w:t>性质的复杂性</w:t>
      </w:r>
      <w:r w:rsidR="00777CAE" w:rsidRPr="001241C8">
        <w:rPr>
          <w:szCs w:val="36"/>
        </w:rPr>
        <w:t>以及数据的缺失，很难用</w:t>
      </w:r>
      <w:r w:rsidR="00BD2F6A" w:rsidRPr="001241C8">
        <w:rPr>
          <w:szCs w:val="36"/>
        </w:rPr>
        <w:t>精确的数学公式</w:t>
      </w:r>
      <w:r w:rsidR="00D80B02" w:rsidRPr="001241C8">
        <w:rPr>
          <w:szCs w:val="36"/>
        </w:rPr>
        <w:t>来表述</w:t>
      </w:r>
      <w:r w:rsidR="00384338" w:rsidRPr="001241C8">
        <w:rPr>
          <w:szCs w:val="36"/>
        </w:rPr>
        <w:t>放牧策略</w:t>
      </w:r>
      <w:r w:rsidR="002B240E" w:rsidRPr="001241C8">
        <w:rPr>
          <w:szCs w:val="36"/>
        </w:rPr>
        <w:t>与土壤性质以及植被生物量之间的关系</w:t>
      </w:r>
      <w:r w:rsidR="00B159B9" w:rsidRPr="001241C8">
        <w:rPr>
          <w:szCs w:val="36"/>
        </w:rPr>
        <w:t>，现有</w:t>
      </w:r>
      <w:r w:rsidR="004526B3" w:rsidRPr="001241C8">
        <w:rPr>
          <w:szCs w:val="36"/>
        </w:rPr>
        <w:t>的大部分研究通常通过数据分析的角度来分析两者的相关性来得到</w:t>
      </w:r>
      <w:r w:rsidR="004E5FB6" w:rsidRPr="001241C8">
        <w:rPr>
          <w:szCs w:val="36"/>
        </w:rPr>
        <w:t>大致的结论</w:t>
      </w:r>
      <w:r w:rsidR="006507A1" w:rsidRPr="001241C8">
        <w:rPr>
          <w:szCs w:val="36"/>
          <w:vertAlign w:val="superscript"/>
        </w:rPr>
        <w:fldChar w:fldCharType="begin"/>
      </w:r>
      <w:r w:rsidR="006507A1" w:rsidRPr="001241C8">
        <w:rPr>
          <w:szCs w:val="36"/>
          <w:vertAlign w:val="superscript"/>
        </w:rPr>
        <w:instrText xml:space="preserve"> REF _Ref116046731 \r \h  \* MERGEFORMAT </w:instrText>
      </w:r>
      <w:r w:rsidR="006507A1" w:rsidRPr="001241C8">
        <w:rPr>
          <w:szCs w:val="36"/>
          <w:vertAlign w:val="superscript"/>
        </w:rPr>
      </w:r>
      <w:r w:rsidR="006507A1" w:rsidRPr="001241C8">
        <w:rPr>
          <w:szCs w:val="36"/>
          <w:vertAlign w:val="superscript"/>
        </w:rPr>
        <w:fldChar w:fldCharType="separate"/>
      </w:r>
      <w:r w:rsidR="000D5E10">
        <w:rPr>
          <w:szCs w:val="36"/>
          <w:vertAlign w:val="superscript"/>
        </w:rPr>
        <w:t>[4]</w:t>
      </w:r>
      <w:r w:rsidR="006507A1" w:rsidRPr="001241C8">
        <w:rPr>
          <w:szCs w:val="36"/>
          <w:vertAlign w:val="superscript"/>
        </w:rPr>
        <w:fldChar w:fldCharType="end"/>
      </w:r>
      <w:r w:rsidR="004E5FB6" w:rsidRPr="001241C8">
        <w:rPr>
          <w:szCs w:val="36"/>
        </w:rPr>
        <w:t>。</w:t>
      </w:r>
    </w:p>
    <w:p w14:paraId="45AB278F" w14:textId="77777777" w:rsidR="00492841" w:rsidRPr="001241C8" w:rsidRDefault="003D1E92" w:rsidP="00E02513">
      <w:pPr>
        <w:ind w:firstLine="480"/>
        <w:rPr>
          <w:szCs w:val="36"/>
        </w:rPr>
      </w:pPr>
      <w:r w:rsidRPr="001241C8">
        <w:rPr>
          <w:szCs w:val="36"/>
        </w:rPr>
        <w:t>基于上述分析，</w:t>
      </w:r>
      <w:r w:rsidR="006507A1" w:rsidRPr="001241C8">
        <w:rPr>
          <w:szCs w:val="36"/>
        </w:rPr>
        <w:t>本文通过总结现有研究工作，</w:t>
      </w:r>
      <w:r w:rsidR="00E07C28" w:rsidRPr="001241C8">
        <w:rPr>
          <w:szCs w:val="36"/>
        </w:rPr>
        <w:t>探究土壤和</w:t>
      </w:r>
      <w:r w:rsidR="009F6E43" w:rsidRPr="001241C8">
        <w:rPr>
          <w:szCs w:val="36"/>
        </w:rPr>
        <w:t>植被生物量</w:t>
      </w:r>
      <w:r w:rsidR="00E07C28" w:rsidRPr="001241C8">
        <w:rPr>
          <w:szCs w:val="36"/>
        </w:rPr>
        <w:t>的运作机理，</w:t>
      </w:r>
      <w:r w:rsidR="00DC09BA" w:rsidRPr="001241C8">
        <w:rPr>
          <w:szCs w:val="36"/>
        </w:rPr>
        <w:t>分别给出了</w:t>
      </w:r>
      <w:r w:rsidR="00492841" w:rsidRPr="001241C8">
        <w:rPr>
          <w:szCs w:val="36"/>
        </w:rPr>
        <w:t>：</w:t>
      </w:r>
    </w:p>
    <w:p w14:paraId="521972F0" w14:textId="6A9DD309" w:rsidR="00670FE1" w:rsidRPr="001241C8" w:rsidRDefault="003072EF" w:rsidP="00FB54F8">
      <w:pPr>
        <w:numPr>
          <w:ilvl w:val="0"/>
          <w:numId w:val="9"/>
        </w:numPr>
        <w:ind w:firstLine="480"/>
        <w:rPr>
          <w:szCs w:val="36"/>
        </w:rPr>
      </w:pPr>
      <w:r w:rsidRPr="001241C8">
        <w:rPr>
          <w:szCs w:val="36"/>
        </w:rPr>
        <w:t>放牧</w:t>
      </w:r>
      <w:r w:rsidR="00321F39" w:rsidRPr="001241C8">
        <w:rPr>
          <w:szCs w:val="36"/>
        </w:rPr>
        <w:t>强度和土壤湿度</w:t>
      </w:r>
      <w:r w:rsidR="00670FE1" w:rsidRPr="001241C8">
        <w:rPr>
          <w:szCs w:val="36"/>
        </w:rPr>
        <w:t>的符号关系式</w:t>
      </w:r>
      <w:r w:rsidR="006F40B8" w:rsidRPr="001241C8">
        <w:rPr>
          <w:szCs w:val="36"/>
        </w:rPr>
        <w:t>；</w:t>
      </w:r>
    </w:p>
    <w:p w14:paraId="355B40CC" w14:textId="7D10CA74" w:rsidR="00321F39" w:rsidRPr="001241C8" w:rsidRDefault="003072EF" w:rsidP="00FB54F8">
      <w:pPr>
        <w:numPr>
          <w:ilvl w:val="0"/>
          <w:numId w:val="9"/>
        </w:numPr>
        <w:ind w:firstLine="480"/>
        <w:rPr>
          <w:szCs w:val="36"/>
        </w:rPr>
      </w:pPr>
      <w:r w:rsidRPr="001241C8">
        <w:rPr>
          <w:szCs w:val="36"/>
        </w:rPr>
        <w:t>放牧</w:t>
      </w:r>
      <w:r w:rsidR="00321F39" w:rsidRPr="001241C8">
        <w:rPr>
          <w:szCs w:val="36"/>
        </w:rPr>
        <w:t>强度和植被生物量的符号关系式</w:t>
      </w:r>
      <w:r w:rsidR="006F40B8" w:rsidRPr="001241C8">
        <w:rPr>
          <w:szCs w:val="36"/>
        </w:rPr>
        <w:t>。</w:t>
      </w:r>
    </w:p>
    <w:p w14:paraId="329D6BC2" w14:textId="4E9F6BDD" w:rsidR="004F45FF" w:rsidRPr="001241C8" w:rsidRDefault="004F45FF" w:rsidP="004F45FF">
      <w:pPr>
        <w:ind w:firstLine="480"/>
      </w:pPr>
      <w:r w:rsidRPr="001241C8">
        <w:t>其技术路线如</w:t>
      </w:r>
      <w:r w:rsidR="005B5CF9" w:rsidRPr="001241C8">
        <w:t>图</w:t>
      </w:r>
      <w:r w:rsidR="005B5CF9" w:rsidRPr="001241C8">
        <w:t>4-1</w:t>
      </w:r>
      <w:r w:rsidRPr="001241C8">
        <w:t>所示</w:t>
      </w:r>
      <w:r w:rsidR="007C0A0D" w:rsidRPr="001241C8">
        <w:t>：</w:t>
      </w:r>
    </w:p>
    <w:p w14:paraId="41496B0A" w14:textId="35DF4E89" w:rsidR="004F45FF" w:rsidRPr="001241C8" w:rsidRDefault="004F45FF" w:rsidP="004F45FF">
      <w:pPr>
        <w:ind w:firstLineChars="0" w:firstLine="0"/>
        <w:jc w:val="center"/>
        <w:rPr>
          <w:szCs w:val="36"/>
        </w:rPr>
      </w:pPr>
      <w:r w:rsidRPr="001241C8">
        <w:rPr>
          <w:noProof/>
        </w:rPr>
        <w:drawing>
          <wp:inline distT="0" distB="0" distL="0" distR="0" wp14:anchorId="5A71BFAC" wp14:editId="7D303A1A">
            <wp:extent cx="4879239" cy="3877662"/>
            <wp:effectExtent l="0" t="0" r="0" b="8890"/>
            <wp:docPr id="74" name="图片 74" descr="C:\Users\YangSuoze\AppData\Local\Microsoft\Windows\INetCache\Content.Word\问题一的技术路线.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YangSuoze\AppData\Local\Microsoft\Windows\INetCache\Content.Word\问题一的技术路线.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898913" cy="3893298"/>
                    </a:xfrm>
                    <a:prstGeom prst="rect">
                      <a:avLst/>
                    </a:prstGeom>
                    <a:noFill/>
                    <a:ln>
                      <a:noFill/>
                    </a:ln>
                  </pic:spPr>
                </pic:pic>
              </a:graphicData>
            </a:graphic>
          </wp:inline>
        </w:drawing>
      </w:r>
    </w:p>
    <w:p w14:paraId="52D4B24A" w14:textId="739DE79E" w:rsidR="004F45FF" w:rsidRPr="001241C8" w:rsidRDefault="004F45FF" w:rsidP="004F45FF">
      <w:pPr>
        <w:pStyle w:val="af1"/>
      </w:pPr>
      <w:r w:rsidRPr="001241C8">
        <w:t>图</w:t>
      </w:r>
      <w:r w:rsidRPr="001241C8">
        <w:t xml:space="preserve">4-1 </w:t>
      </w:r>
      <w:r w:rsidRPr="001241C8">
        <w:t>问题</w:t>
      </w:r>
      <w:proofErr w:type="gramStart"/>
      <w:r w:rsidRPr="001241C8">
        <w:t>一</w:t>
      </w:r>
      <w:proofErr w:type="gramEnd"/>
      <w:r w:rsidRPr="001241C8">
        <w:t>的技术路线图</w:t>
      </w:r>
    </w:p>
    <w:p w14:paraId="08D1A343" w14:textId="0324385E" w:rsidR="00A139F7" w:rsidRPr="001241C8" w:rsidRDefault="00E5304A" w:rsidP="00E5304A">
      <w:pPr>
        <w:pStyle w:val="2"/>
      </w:pPr>
      <w:r w:rsidRPr="001241C8">
        <w:rPr>
          <w:lang w:eastAsia="zh-CN"/>
        </w:rPr>
        <w:t xml:space="preserve">4.2 </w:t>
      </w:r>
      <w:proofErr w:type="spellStart"/>
      <w:r w:rsidR="003072EF" w:rsidRPr="001241C8">
        <w:t>放牧</w:t>
      </w:r>
      <w:r w:rsidR="009D4667" w:rsidRPr="001241C8">
        <w:t>强度和土壤湿度之间的关系</w:t>
      </w:r>
      <w:proofErr w:type="spellEnd"/>
    </w:p>
    <w:p w14:paraId="6D70E9F3" w14:textId="653CC1C4" w:rsidR="009D4667" w:rsidRPr="001241C8" w:rsidRDefault="0043577E" w:rsidP="00DE0C47">
      <w:pPr>
        <w:ind w:firstLine="480"/>
      </w:pPr>
      <w:r w:rsidRPr="001241C8">
        <w:t>土壤的水分</w:t>
      </w:r>
      <w:r w:rsidR="00AE1FC6" w:rsidRPr="001241C8">
        <w:t>含量受到各种各样的因素影响，如</w:t>
      </w:r>
      <w:r w:rsidR="002D1E69" w:rsidRPr="001241C8">
        <w:t>土壤</w:t>
      </w:r>
      <w:r w:rsidR="00F752D6" w:rsidRPr="001241C8">
        <w:t>深度、</w:t>
      </w:r>
      <w:r w:rsidR="00AE1FC6" w:rsidRPr="001241C8">
        <w:t>降水量、土壤纹理、土壤孔隙度以及植被覆盖率等</w:t>
      </w:r>
      <w:r w:rsidR="00367CAA" w:rsidRPr="001241C8">
        <w:t>。</w:t>
      </w:r>
      <w:r w:rsidR="00571564" w:rsidRPr="001241C8">
        <w:t>有研究表明，前</w:t>
      </w:r>
      <w:r w:rsidR="00571564" w:rsidRPr="001241C8">
        <w:t>20cm</w:t>
      </w:r>
      <w:r w:rsidR="00571564" w:rsidRPr="001241C8">
        <w:t>深度的土壤湿度受到牧压强度的</w:t>
      </w:r>
      <w:r w:rsidR="002D29EA" w:rsidRPr="001241C8">
        <w:t>影响较</w:t>
      </w:r>
      <w:r w:rsidR="005A5F1F" w:rsidRPr="001241C8">
        <w:t>大</w:t>
      </w:r>
      <w:r w:rsidR="00D05650" w:rsidRPr="001241C8">
        <w:t>，是导致草原退化的重要因素</w:t>
      </w:r>
      <w:r w:rsidR="005E143B" w:rsidRPr="001241C8">
        <w:rPr>
          <w:vertAlign w:val="superscript"/>
        </w:rPr>
        <w:fldChar w:fldCharType="begin"/>
      </w:r>
      <w:r w:rsidR="005E143B" w:rsidRPr="001241C8">
        <w:rPr>
          <w:vertAlign w:val="superscript"/>
        </w:rPr>
        <w:instrText xml:space="preserve"> REF _Ref116046731 \r \h  \* MERGEFORMAT </w:instrText>
      </w:r>
      <w:r w:rsidR="005E143B" w:rsidRPr="001241C8">
        <w:rPr>
          <w:vertAlign w:val="superscript"/>
        </w:rPr>
      </w:r>
      <w:r w:rsidR="005E143B" w:rsidRPr="001241C8">
        <w:rPr>
          <w:vertAlign w:val="superscript"/>
        </w:rPr>
        <w:fldChar w:fldCharType="separate"/>
      </w:r>
      <w:r w:rsidR="000D5E10">
        <w:rPr>
          <w:vertAlign w:val="superscript"/>
        </w:rPr>
        <w:t>[4]</w:t>
      </w:r>
      <w:r w:rsidR="005E143B" w:rsidRPr="001241C8">
        <w:rPr>
          <w:vertAlign w:val="superscript"/>
        </w:rPr>
        <w:fldChar w:fldCharType="end"/>
      </w:r>
      <w:r w:rsidR="00741BF9" w:rsidRPr="001241C8">
        <w:t>。</w:t>
      </w:r>
      <w:r w:rsidR="00486DB3" w:rsidRPr="001241C8">
        <w:t>综合</w:t>
      </w:r>
      <w:proofErr w:type="gramStart"/>
      <w:r w:rsidR="00486DB3" w:rsidRPr="001241C8">
        <w:t>考量</w:t>
      </w:r>
      <w:proofErr w:type="gramEnd"/>
      <w:r w:rsidR="00486DB3" w:rsidRPr="001241C8">
        <w:t>以上因素，并结合</w:t>
      </w:r>
      <w:r w:rsidR="00FD278F" w:rsidRPr="001241C8">
        <w:t>垂直土柱</w:t>
      </w:r>
      <w:r w:rsidR="00001510" w:rsidRPr="001241C8">
        <w:t>情况下的水分迁移公式</w:t>
      </w:r>
      <w:r w:rsidR="003F196C" w:rsidRPr="001241C8">
        <w:rPr>
          <w:vertAlign w:val="superscript"/>
        </w:rPr>
        <w:fldChar w:fldCharType="begin"/>
      </w:r>
      <w:r w:rsidR="003F196C" w:rsidRPr="001241C8">
        <w:rPr>
          <w:vertAlign w:val="superscript"/>
        </w:rPr>
        <w:instrText xml:space="preserve"> REF _Ref116051351 \r \h </w:instrText>
      </w:r>
      <w:r w:rsidR="00E64F7C" w:rsidRPr="001241C8">
        <w:rPr>
          <w:vertAlign w:val="superscript"/>
        </w:rPr>
        <w:instrText xml:space="preserve"> \* MERGEFORMAT </w:instrText>
      </w:r>
      <w:r w:rsidR="003F196C" w:rsidRPr="001241C8">
        <w:rPr>
          <w:vertAlign w:val="superscript"/>
        </w:rPr>
      </w:r>
      <w:r w:rsidR="003F196C" w:rsidRPr="001241C8">
        <w:rPr>
          <w:vertAlign w:val="superscript"/>
        </w:rPr>
        <w:fldChar w:fldCharType="separate"/>
      </w:r>
      <w:r w:rsidR="000D5E10">
        <w:rPr>
          <w:vertAlign w:val="superscript"/>
        </w:rPr>
        <w:t>[8]</w:t>
      </w:r>
      <w:r w:rsidR="003F196C" w:rsidRPr="001241C8">
        <w:rPr>
          <w:vertAlign w:val="superscript"/>
        </w:rPr>
        <w:fldChar w:fldCharType="end"/>
      </w:r>
      <w:r w:rsidR="00A563F7" w:rsidRPr="001241C8">
        <w:t>，牧压强度和土壤湿度之间的</w:t>
      </w:r>
      <w:r w:rsidR="009E1767" w:rsidRPr="001241C8">
        <w:t>符号</w:t>
      </w:r>
      <w:r w:rsidR="00A563F7" w:rsidRPr="001241C8">
        <w:t>关系式可以</w:t>
      </w:r>
      <w:r w:rsidR="00D96754" w:rsidRPr="001241C8">
        <w:t>表示如下：</w:t>
      </w:r>
    </w:p>
    <w:p w14:paraId="1FCBFA5A" w14:textId="467E3E40" w:rsidR="00D96754" w:rsidRPr="001241C8" w:rsidRDefault="000D5E10" w:rsidP="00DE0C47">
      <w:pPr>
        <w:ind w:firstLine="480"/>
      </w:pPr>
      <m:oMathPara>
        <m:oMath>
          <m:f>
            <m:fPr>
              <m:ctrlPr>
                <w:rPr>
                  <w:rFonts w:ascii="Cambria Math" w:hAnsi="Cambria Math"/>
                  <w:i/>
                </w:rPr>
              </m:ctrlPr>
            </m:fPr>
            <m:num>
              <m:r>
                <w:rPr>
                  <w:rFonts w:ascii="Cambria Math" w:hAnsi="Cambria Math"/>
                </w:rPr>
                <m:t>∂θ</m:t>
              </m:r>
            </m:num>
            <m:den>
              <m:r>
                <w:rPr>
                  <w:rFonts w:ascii="Cambria Math" w:hAnsi="Cambria Math"/>
                </w:rPr>
                <m:t>∂t</m:t>
              </m:r>
            </m:den>
          </m:f>
          <m:r>
            <w:rPr>
              <w:rFonts w:ascii="Cambria Math" w:hAnsi="Cambria Math"/>
            </w:rPr>
            <m:t>=</m:t>
          </m:r>
          <m:limLow>
            <m:limLowPr>
              <m:ctrlPr>
                <w:rPr>
                  <w:rFonts w:ascii="Cambria Math" w:hAnsi="Cambria Math"/>
                  <w:i/>
                </w:rPr>
              </m:ctrlPr>
            </m:limLowPr>
            <m:e>
              <m:groupChr>
                <m:groupChrPr>
                  <m:ctrlPr>
                    <w:rPr>
                      <w:rFonts w:ascii="Cambria Math" w:hAnsi="Cambria Math"/>
                      <w:i/>
                    </w:rPr>
                  </m:ctrlPr>
                </m:groupChrPr>
                <m:e>
                  <m:f>
                    <m:fPr>
                      <m:ctrlPr>
                        <w:rPr>
                          <w:rFonts w:ascii="Cambria Math" w:hAnsi="Cambria Math"/>
                          <w:i/>
                        </w:rPr>
                      </m:ctrlPr>
                    </m:fPr>
                    <m:num>
                      <m:r>
                        <w:rPr>
                          <w:rFonts w:ascii="Cambria Math" w:hAnsi="Cambria Math"/>
                        </w:rPr>
                        <m:t>∂</m:t>
                      </m:r>
                    </m:num>
                    <m:den>
                      <m:r>
                        <w:rPr>
                          <w:rFonts w:ascii="Cambria Math" w:hAnsi="Cambria Math"/>
                        </w:rPr>
                        <m:t>∂z</m:t>
                      </m:r>
                    </m:den>
                  </m:f>
                  <m:d>
                    <m:dPr>
                      <m:begChr m:val="["/>
                      <m:endChr m:val="]"/>
                      <m:ctrlPr>
                        <w:rPr>
                          <w:rFonts w:ascii="Cambria Math" w:hAnsi="Cambria Math"/>
                          <w:i/>
                        </w:rPr>
                      </m:ctrlPr>
                    </m:dPr>
                    <m:e>
                      <m:r>
                        <w:rPr>
                          <w:rFonts w:ascii="Cambria Math" w:hAnsi="Cambria Math"/>
                        </w:rPr>
                        <m:t>K</m:t>
                      </m:r>
                      <m:d>
                        <m:dPr>
                          <m:ctrlPr>
                            <w:rPr>
                              <w:rFonts w:ascii="Cambria Math" w:hAnsi="Cambria Math"/>
                              <w:i/>
                            </w:rPr>
                          </m:ctrlPr>
                        </m:dPr>
                        <m:e>
                          <m:r>
                            <w:rPr>
                              <w:rFonts w:ascii="Cambria Math" w:hAnsi="Cambria Math"/>
                            </w:rPr>
                            <m:t>ψ</m:t>
                          </m:r>
                        </m:e>
                      </m:d>
                      <m:d>
                        <m:dPr>
                          <m:ctrlPr>
                            <w:rPr>
                              <w:rFonts w:ascii="Cambria Math" w:hAnsi="Cambria Math"/>
                              <w:i/>
                            </w:rPr>
                          </m:ctrlPr>
                        </m:dPr>
                        <m:e>
                          <m:f>
                            <m:fPr>
                              <m:ctrlPr>
                                <w:rPr>
                                  <w:rFonts w:ascii="Cambria Math" w:hAnsi="Cambria Math"/>
                                  <w:i/>
                                </w:rPr>
                              </m:ctrlPr>
                            </m:fPr>
                            <m:num>
                              <m:r>
                                <w:rPr>
                                  <w:rFonts w:ascii="Cambria Math" w:hAnsi="Cambria Math"/>
                                </w:rPr>
                                <m:t>∂ψ</m:t>
                              </m:r>
                            </m:num>
                            <m:den>
                              <m:r>
                                <w:rPr>
                                  <w:rFonts w:ascii="Cambria Math" w:hAnsi="Cambria Math"/>
                                </w:rPr>
                                <m:t>∂z</m:t>
                              </m:r>
                            </m:den>
                          </m:f>
                          <m:r>
                            <w:rPr>
                              <w:rFonts w:ascii="Cambria Math" w:hAnsi="Cambria Math"/>
                            </w:rPr>
                            <m:t>+1</m:t>
                          </m:r>
                        </m:e>
                      </m:d>
                    </m:e>
                  </m:d>
                </m:e>
              </m:groupChr>
            </m:e>
            <m:lim>
              <m:r>
                <m:rPr>
                  <m:sty m:val="p"/>
                </m:rPr>
                <w:rPr>
                  <w:rFonts w:ascii="Cambria Math" w:hAnsi="Cambria Math"/>
                </w:rPr>
                <m:t>土壤深度项</m:t>
              </m:r>
            </m:lim>
          </m:limLow>
          <m:r>
            <w:rPr>
              <w:rFonts w:ascii="Cambria Math" w:hAnsi="Cambria Math"/>
            </w:rPr>
            <m:t>-</m:t>
          </m:r>
          <m:limLow>
            <m:limLowPr>
              <m:ctrlPr>
                <w:rPr>
                  <w:rFonts w:ascii="Cambria Math" w:hAnsi="Cambria Math"/>
                  <w:i/>
                </w:rPr>
              </m:ctrlPr>
            </m:limLowPr>
            <m:e>
              <m:groupChr>
                <m:groupChrPr>
                  <m:ctrlPr>
                    <w:rPr>
                      <w:rFonts w:ascii="Cambria Math" w:hAnsi="Cambria Math"/>
                      <w:i/>
                    </w:rPr>
                  </m:ctrlPr>
                </m:groupChrPr>
                <m:e>
                  <m:r>
                    <m:rPr>
                      <m:sty m:val="bi"/>
                    </m:rPr>
                    <w:rPr>
                      <w:rFonts w:ascii="Cambria Math" w:hAnsi="Cambria Math"/>
                    </w:rPr>
                    <m:t>I</m:t>
                  </m:r>
                  <m:f>
                    <m:fPr>
                      <m:ctrlPr>
                        <w:rPr>
                          <w:rFonts w:ascii="Cambria Math" w:hAnsi="Cambria Math"/>
                          <w:i/>
                        </w:rPr>
                      </m:ctrlPr>
                    </m:fPr>
                    <m:num>
                      <m:r>
                        <w:rPr>
                          <w:rFonts w:ascii="Cambria Math" w:hAnsi="Cambria Math"/>
                        </w:rPr>
                        <m:t>∂ρ</m:t>
                      </m:r>
                    </m:num>
                    <m:den>
                      <m:r>
                        <w:rPr>
                          <w:rFonts w:ascii="Cambria Math" w:hAnsi="Cambria Math"/>
                        </w:rPr>
                        <m:t>∂z</m:t>
                      </m:r>
                    </m:den>
                  </m:f>
                </m:e>
              </m:groupChr>
            </m:e>
            <m:lim>
              <m:r>
                <m:rPr>
                  <m:sty m:val="p"/>
                </m:rPr>
                <w:rPr>
                  <w:rFonts w:ascii="Cambria Math" w:hAnsi="Cambria Math"/>
                </w:rPr>
                <m:t>放牧强度项</m:t>
              </m:r>
            </m:lim>
          </m:limLow>
          <m:r>
            <w:rPr>
              <w:rFonts w:ascii="Cambria Math" w:hAnsi="Cambria Math"/>
            </w:rPr>
            <m:t>+</m:t>
          </m:r>
          <m:limLow>
            <m:limLowPr>
              <m:ctrlPr>
                <w:rPr>
                  <w:rFonts w:ascii="Cambria Math" w:hAnsi="Cambria Math"/>
                  <w:i/>
                </w:rPr>
              </m:ctrlPr>
            </m:limLowPr>
            <m:e>
              <m:groupChr>
                <m:groupChrPr>
                  <m:ctrlPr>
                    <w:rPr>
                      <w:rFonts w:ascii="Cambria Math" w:hAnsi="Cambria Math"/>
                      <w:i/>
                    </w:rPr>
                  </m:ctrlPr>
                </m:groupChrPr>
                <m:e>
                  <m:r>
                    <w:rPr>
                      <w:rFonts w:ascii="Cambria Math" w:hAnsi="Cambria Math"/>
                    </w:rPr>
                    <m:t>A</m:t>
                  </m:r>
                  <m:d>
                    <m:dPr>
                      <m:ctrlPr>
                        <w:rPr>
                          <w:rFonts w:ascii="Cambria Math" w:hAnsi="Cambria Math"/>
                          <w:i/>
                        </w:rPr>
                      </m:ctrlPr>
                    </m:dPr>
                    <m:e>
                      <m:r>
                        <w:rPr>
                          <w:rFonts w:ascii="Cambria Math" w:hAnsi="Cambria Math"/>
                        </w:rPr>
                        <m:t>ψ</m:t>
                      </m:r>
                    </m:e>
                  </m:d>
                </m:e>
              </m:groupChr>
            </m:e>
            <m:lim>
              <m:r>
                <m:rPr>
                  <m:sty m:val="p"/>
                </m:rPr>
                <w:rPr>
                  <w:rFonts w:ascii="Cambria Math" w:hAnsi="Cambria Math"/>
                </w:rPr>
                <m:t>降水项</m:t>
              </m:r>
            </m:lim>
          </m:limLow>
          <m:r>
            <w:rPr>
              <w:rFonts w:ascii="Cambria Math" w:hAnsi="Cambria Math"/>
            </w:rPr>
            <m:t>-</m:t>
          </m:r>
          <m:limLow>
            <m:limLowPr>
              <m:ctrlPr>
                <w:rPr>
                  <w:rFonts w:ascii="Cambria Math" w:hAnsi="Cambria Math"/>
                  <w:i/>
                </w:rPr>
              </m:ctrlPr>
            </m:limLowPr>
            <m:e>
              <m:groupChr>
                <m:groupChrPr>
                  <m:ctrlPr>
                    <w:rPr>
                      <w:rFonts w:ascii="Cambria Math" w:hAnsi="Cambria Math"/>
                      <w:i/>
                    </w:rPr>
                  </m:ctrlPr>
                </m:groupChrPr>
                <m:e>
                  <m:r>
                    <w:rPr>
                      <w:rFonts w:ascii="Cambria Math" w:hAnsi="Cambria Math"/>
                    </w:rPr>
                    <m:t>B</m:t>
                  </m:r>
                  <m:d>
                    <m:dPr>
                      <m:ctrlPr>
                        <w:rPr>
                          <w:rFonts w:ascii="Cambria Math" w:hAnsi="Cambria Math"/>
                          <w:i/>
                        </w:rPr>
                      </m:ctrlPr>
                    </m:dPr>
                    <m:e>
                      <m:r>
                        <w:rPr>
                          <w:rFonts w:ascii="Cambria Math" w:hAnsi="Cambria Math"/>
                        </w:rPr>
                        <m:t>ψ</m:t>
                      </m:r>
                    </m:e>
                  </m:d>
                  <m:r>
                    <w:rPr>
                      <w:rFonts w:ascii="Cambria Math" w:hAnsi="Cambria Math"/>
                    </w:rPr>
                    <m:t>-C</m:t>
                  </m:r>
                  <m:d>
                    <m:dPr>
                      <m:ctrlPr>
                        <w:rPr>
                          <w:rFonts w:ascii="Cambria Math" w:hAnsi="Cambria Math"/>
                          <w:i/>
                        </w:rPr>
                      </m:ctrlPr>
                    </m:dPr>
                    <m:e>
                      <m:r>
                        <w:rPr>
                          <w:rFonts w:ascii="Cambria Math" w:hAnsi="Cambria Math"/>
                        </w:rPr>
                        <m:t>ψ</m:t>
                      </m:r>
                    </m:e>
                  </m:d>
                  <m:r>
                    <w:rPr>
                      <w:rFonts w:ascii="Cambria Math" w:hAnsi="Cambria Math"/>
                    </w:rPr>
                    <m:t>-D</m:t>
                  </m:r>
                  <m:d>
                    <m:dPr>
                      <m:ctrlPr>
                        <w:rPr>
                          <w:rFonts w:ascii="Cambria Math" w:hAnsi="Cambria Math"/>
                          <w:i/>
                        </w:rPr>
                      </m:ctrlPr>
                    </m:dPr>
                    <m:e>
                      <m:r>
                        <w:rPr>
                          <w:rFonts w:ascii="Cambria Math" w:hAnsi="Cambria Math"/>
                        </w:rPr>
                        <m:t>ψ</m:t>
                      </m:r>
                    </m:e>
                  </m:d>
                </m:e>
              </m:groupChr>
            </m:e>
            <m:lim>
              <m:r>
                <m:rPr>
                  <m:sty m:val="p"/>
                </m:rPr>
                <w:rPr>
                  <w:rFonts w:ascii="Cambria Math" w:hAnsi="Cambria Math"/>
                </w:rPr>
                <m:t>土壤特征项</m:t>
              </m:r>
            </m:lim>
          </m:limLow>
          <m:r>
            <w:rPr>
              <w:rFonts w:ascii="Cambria Math" w:hAnsi="Cambria Math"/>
            </w:rPr>
            <m:t>,</m:t>
          </m:r>
        </m:oMath>
      </m:oMathPara>
    </w:p>
    <w:p w14:paraId="6F5017E6" w14:textId="26F51A5E" w:rsidR="00BD6A39" w:rsidRPr="001241C8" w:rsidRDefault="00C57D3E" w:rsidP="00DE0C47">
      <w:pPr>
        <w:ind w:firstLine="480"/>
      </w:pPr>
      <w:r w:rsidRPr="001241C8">
        <w:lastRenderedPageBreak/>
        <w:t>式中各个</w:t>
      </w:r>
      <w:r w:rsidR="00BD6A39" w:rsidRPr="001241C8">
        <w:t>参数</w:t>
      </w:r>
      <w:r w:rsidR="00463796" w:rsidRPr="001241C8">
        <w:t>符号</w:t>
      </w:r>
      <w:r w:rsidR="00BD6A39" w:rsidRPr="001241C8">
        <w:t>解释如</w:t>
      </w:r>
      <w:r w:rsidR="00CE5B80" w:rsidRPr="001241C8">
        <w:t>表</w:t>
      </w:r>
      <w:r w:rsidR="009F3283" w:rsidRPr="001241C8">
        <w:t>4-</w:t>
      </w:r>
      <w:r w:rsidR="00CE5B80" w:rsidRPr="001241C8">
        <w:t>1</w:t>
      </w:r>
      <w:r w:rsidR="00CE5B80" w:rsidRPr="001241C8">
        <w:t>所示。</w:t>
      </w:r>
    </w:p>
    <w:p w14:paraId="6EB1BE26" w14:textId="4F1F6F34" w:rsidR="00CE5B80" w:rsidRPr="001241C8" w:rsidRDefault="003A7557" w:rsidP="00E5304A">
      <w:pPr>
        <w:pStyle w:val="aff1"/>
        <w:rPr>
          <w:rFonts w:cs="Times New Roman"/>
        </w:rPr>
      </w:pPr>
      <w:r w:rsidRPr="001241C8">
        <w:rPr>
          <w:rFonts w:cs="Times New Roman"/>
        </w:rPr>
        <w:t>表</w:t>
      </w:r>
      <w:r w:rsidR="009F3283" w:rsidRPr="001241C8">
        <w:rPr>
          <w:rFonts w:cs="Times New Roman"/>
        </w:rPr>
        <w:t>4-</w:t>
      </w:r>
      <w:r w:rsidRPr="001241C8">
        <w:rPr>
          <w:rFonts w:cs="Times New Roman"/>
        </w:rPr>
        <w:t xml:space="preserve">1 </w:t>
      </w:r>
      <w:r w:rsidR="00084334" w:rsidRPr="001241C8">
        <w:rPr>
          <w:rFonts w:cs="Times New Roman"/>
        </w:rPr>
        <w:t>各符号所表示含义及其单位</w:t>
      </w:r>
    </w:p>
    <w:tbl>
      <w:tblPr>
        <w:tblStyle w:val="23"/>
        <w:tblW w:w="0" w:type="auto"/>
        <w:tblInd w:w="454" w:type="dxa"/>
        <w:tblBorders>
          <w:top w:val="none" w:sz="0" w:space="0" w:color="auto"/>
          <w:bottom w:val="none" w:sz="0" w:space="0" w:color="auto"/>
        </w:tblBorders>
        <w:tblLook w:val="04A0" w:firstRow="1" w:lastRow="0" w:firstColumn="1" w:lastColumn="0" w:noHBand="0" w:noVBand="1"/>
      </w:tblPr>
      <w:tblGrid>
        <w:gridCol w:w="1389"/>
        <w:gridCol w:w="4536"/>
        <w:gridCol w:w="2530"/>
      </w:tblGrid>
      <w:tr w:rsidR="00055BCE" w:rsidRPr="001241C8" w14:paraId="440C7C7F" w14:textId="77777777" w:rsidTr="00607A4E">
        <w:trPr>
          <w:cnfStyle w:val="100000000000" w:firstRow="1" w:lastRow="0" w:firstColumn="0" w:lastColumn="0" w:oddVBand="0" w:evenVBand="0" w:oddHBand="0" w:evenHBand="0" w:firstRowFirstColumn="0" w:firstRowLastColumn="0" w:lastRowFirstColumn="0" w:lastRowLastColumn="0"/>
          <w:trHeight w:val="310"/>
        </w:trPr>
        <w:tc>
          <w:tcPr>
            <w:cnfStyle w:val="001000000000" w:firstRow="0" w:lastRow="0" w:firstColumn="1" w:lastColumn="0" w:oddVBand="0" w:evenVBand="0" w:oddHBand="0" w:evenHBand="0" w:firstRowFirstColumn="0" w:firstRowLastColumn="0" w:lastRowFirstColumn="0" w:lastRowLastColumn="0"/>
            <w:tcW w:w="1389" w:type="dxa"/>
            <w:tcBorders>
              <w:top w:val="single" w:sz="12" w:space="0" w:color="auto"/>
              <w:bottom w:val="single" w:sz="4" w:space="0" w:color="auto"/>
            </w:tcBorders>
          </w:tcPr>
          <w:p w14:paraId="33D8B1B7" w14:textId="77777777" w:rsidR="004F14D1" w:rsidRPr="001241C8" w:rsidRDefault="00527F10" w:rsidP="00076E54">
            <w:pPr>
              <w:pStyle w:val="ab"/>
            </w:pPr>
            <w:r w:rsidRPr="001241C8">
              <w:t>符号</w:t>
            </w:r>
          </w:p>
        </w:tc>
        <w:tc>
          <w:tcPr>
            <w:tcW w:w="4536" w:type="dxa"/>
            <w:tcBorders>
              <w:top w:val="single" w:sz="12" w:space="0" w:color="auto"/>
              <w:bottom w:val="single" w:sz="4" w:space="0" w:color="auto"/>
            </w:tcBorders>
          </w:tcPr>
          <w:p w14:paraId="1B268157" w14:textId="77777777" w:rsidR="004F14D1" w:rsidRPr="001241C8" w:rsidRDefault="00527F10" w:rsidP="00076E54">
            <w:pPr>
              <w:pStyle w:val="ab"/>
              <w:cnfStyle w:val="100000000000" w:firstRow="1" w:lastRow="0" w:firstColumn="0" w:lastColumn="0" w:oddVBand="0" w:evenVBand="0" w:oddHBand="0" w:evenHBand="0" w:firstRowFirstColumn="0" w:firstRowLastColumn="0" w:lastRowFirstColumn="0" w:lastRowLastColumn="0"/>
            </w:pPr>
            <w:r w:rsidRPr="001241C8">
              <w:t>含义</w:t>
            </w:r>
          </w:p>
        </w:tc>
        <w:tc>
          <w:tcPr>
            <w:tcW w:w="2530" w:type="dxa"/>
            <w:tcBorders>
              <w:top w:val="single" w:sz="12" w:space="0" w:color="auto"/>
              <w:bottom w:val="single" w:sz="4" w:space="0" w:color="auto"/>
            </w:tcBorders>
          </w:tcPr>
          <w:p w14:paraId="2F3CA180" w14:textId="77777777" w:rsidR="004F14D1" w:rsidRPr="001241C8" w:rsidRDefault="00527F10" w:rsidP="00076E54">
            <w:pPr>
              <w:pStyle w:val="ab"/>
              <w:cnfStyle w:val="100000000000" w:firstRow="1" w:lastRow="0" w:firstColumn="0" w:lastColumn="0" w:oddVBand="0" w:evenVBand="0" w:oddHBand="0" w:evenHBand="0" w:firstRowFirstColumn="0" w:firstRowLastColumn="0" w:lastRowFirstColumn="0" w:lastRowLastColumn="0"/>
            </w:pPr>
            <w:r w:rsidRPr="001241C8">
              <w:t>单位</w:t>
            </w:r>
          </w:p>
        </w:tc>
      </w:tr>
      <w:tr w:rsidR="00055BCE" w:rsidRPr="001241C8" w14:paraId="286FE62F" w14:textId="77777777" w:rsidTr="005D4F67">
        <w:trPr>
          <w:cnfStyle w:val="000000100000" w:firstRow="0" w:lastRow="0" w:firstColumn="0" w:lastColumn="0" w:oddVBand="0" w:evenVBand="0" w:oddHBand="1" w:evenHBand="0" w:firstRowFirstColumn="0" w:firstRowLastColumn="0" w:lastRowFirstColumn="0" w:lastRowLastColumn="0"/>
          <w:trHeight w:val="294"/>
        </w:trPr>
        <w:tc>
          <w:tcPr>
            <w:cnfStyle w:val="001000000000" w:firstRow="0" w:lastRow="0" w:firstColumn="1" w:lastColumn="0" w:oddVBand="0" w:evenVBand="0" w:oddHBand="0" w:evenHBand="0" w:firstRowFirstColumn="0" w:firstRowLastColumn="0" w:lastRowFirstColumn="0" w:lastRowLastColumn="0"/>
            <w:tcW w:w="1389" w:type="dxa"/>
            <w:tcBorders>
              <w:top w:val="single" w:sz="4" w:space="0" w:color="auto"/>
              <w:bottom w:val="none" w:sz="0" w:space="0" w:color="auto"/>
            </w:tcBorders>
          </w:tcPr>
          <w:p w14:paraId="2E10FB8A" w14:textId="799BBDD1" w:rsidR="004F14D1" w:rsidRPr="001241C8" w:rsidRDefault="00A456D8" w:rsidP="00076E54">
            <w:pPr>
              <w:pStyle w:val="ab"/>
              <w:rPr>
                <w:b w:val="0"/>
              </w:rPr>
            </w:pPr>
            <m:oMathPara>
              <m:oMath>
                <m:r>
                  <m:rPr>
                    <m:sty m:val="bi"/>
                  </m:rPr>
                  <w:rPr>
                    <w:rFonts w:ascii="Cambria Math" w:hAnsi="Cambria Math"/>
                  </w:rPr>
                  <m:t>t</m:t>
                </m:r>
              </m:oMath>
            </m:oMathPara>
          </w:p>
        </w:tc>
        <w:tc>
          <w:tcPr>
            <w:tcW w:w="4536" w:type="dxa"/>
            <w:tcBorders>
              <w:top w:val="single" w:sz="4" w:space="0" w:color="auto"/>
              <w:bottom w:val="none" w:sz="0" w:space="0" w:color="auto"/>
            </w:tcBorders>
          </w:tcPr>
          <w:p w14:paraId="5C8EAA15" w14:textId="77777777" w:rsidR="004F14D1" w:rsidRPr="001241C8" w:rsidRDefault="00771A26" w:rsidP="00076E54">
            <w:pPr>
              <w:pStyle w:val="ab"/>
              <w:cnfStyle w:val="000000100000" w:firstRow="0" w:lastRow="0" w:firstColumn="0" w:lastColumn="0" w:oddVBand="0" w:evenVBand="0" w:oddHBand="1" w:evenHBand="0" w:firstRowFirstColumn="0" w:firstRowLastColumn="0" w:lastRowFirstColumn="0" w:lastRowLastColumn="0"/>
            </w:pPr>
            <w:r w:rsidRPr="001241C8">
              <w:t>时间</w:t>
            </w:r>
          </w:p>
        </w:tc>
        <w:tc>
          <w:tcPr>
            <w:tcW w:w="2530" w:type="dxa"/>
            <w:tcBorders>
              <w:top w:val="single" w:sz="4" w:space="0" w:color="auto"/>
              <w:bottom w:val="none" w:sz="0" w:space="0" w:color="auto"/>
            </w:tcBorders>
            <w:vAlign w:val="center"/>
          </w:tcPr>
          <w:p w14:paraId="681FD65F" w14:textId="0436D49F" w:rsidR="004F14D1" w:rsidRPr="001241C8" w:rsidRDefault="00771A26" w:rsidP="00076E54">
            <w:pPr>
              <w:pStyle w:val="ab"/>
              <w:cnfStyle w:val="000000100000" w:firstRow="0" w:lastRow="0" w:firstColumn="0" w:lastColumn="0" w:oddVBand="0" w:evenVBand="0" w:oddHBand="1" w:evenHBand="0" w:firstRowFirstColumn="0" w:firstRowLastColumn="0" w:lastRowFirstColumn="0" w:lastRowLastColumn="0"/>
            </w:pPr>
            <w:r w:rsidRPr="001241C8">
              <w:t>天</w:t>
            </w:r>
            <m:oMath>
              <m:d>
                <m:dPr>
                  <m:ctrlPr>
                    <w:rPr>
                      <w:rFonts w:ascii="Cambria Math" w:hAnsi="Cambria Math"/>
                    </w:rPr>
                  </m:ctrlPr>
                </m:dPr>
                <m:e>
                  <m:r>
                    <w:rPr>
                      <w:rFonts w:ascii="Cambria Math" w:hAnsi="Cambria Math"/>
                    </w:rPr>
                    <m:t>d</m:t>
                  </m:r>
                </m:e>
              </m:d>
            </m:oMath>
          </w:p>
        </w:tc>
      </w:tr>
      <w:tr w:rsidR="004F14D1" w:rsidRPr="001241C8" w14:paraId="73D91BFE" w14:textId="77777777" w:rsidTr="005D4F67">
        <w:trPr>
          <w:trHeight w:val="310"/>
        </w:trPr>
        <w:tc>
          <w:tcPr>
            <w:cnfStyle w:val="001000000000" w:firstRow="0" w:lastRow="0" w:firstColumn="1" w:lastColumn="0" w:oddVBand="0" w:evenVBand="0" w:oddHBand="0" w:evenHBand="0" w:firstRowFirstColumn="0" w:firstRowLastColumn="0" w:lastRowFirstColumn="0" w:lastRowLastColumn="0"/>
            <w:tcW w:w="1389" w:type="dxa"/>
          </w:tcPr>
          <w:p w14:paraId="67DE7396" w14:textId="5AC44002" w:rsidR="004F14D1" w:rsidRPr="001241C8" w:rsidRDefault="00A456D8" w:rsidP="00076E54">
            <w:pPr>
              <w:pStyle w:val="ab"/>
              <w:rPr>
                <w:b w:val="0"/>
              </w:rPr>
            </w:pPr>
            <m:oMathPara>
              <m:oMath>
                <m:r>
                  <m:rPr>
                    <m:sty m:val="bi"/>
                  </m:rPr>
                  <w:rPr>
                    <w:rFonts w:ascii="Cambria Math" w:hAnsi="Cambria Math"/>
                  </w:rPr>
                  <m:t>θ</m:t>
                </m:r>
              </m:oMath>
            </m:oMathPara>
          </w:p>
        </w:tc>
        <w:tc>
          <w:tcPr>
            <w:tcW w:w="4536" w:type="dxa"/>
          </w:tcPr>
          <w:p w14:paraId="5C052B84" w14:textId="4DE00C70" w:rsidR="004F14D1" w:rsidRPr="001241C8" w:rsidRDefault="00A456D8" w:rsidP="00076E54">
            <w:pPr>
              <w:pStyle w:val="ab"/>
              <w:cnfStyle w:val="000000000000" w:firstRow="0" w:lastRow="0" w:firstColumn="0" w:lastColumn="0" w:oddVBand="0" w:evenVBand="0" w:oddHBand="0" w:evenHBand="0" w:firstRowFirstColumn="0" w:firstRowLastColumn="0" w:lastRowFirstColumn="0" w:lastRowLastColumn="0"/>
            </w:pPr>
            <m:oMath>
              <m:r>
                <w:rPr>
                  <w:rFonts w:ascii="Cambria Math" w:hAnsi="Cambria Math"/>
                </w:rPr>
                <m:t>t</m:t>
              </m:r>
            </m:oMath>
            <w:r w:rsidR="00516453" w:rsidRPr="001241C8">
              <w:t>时间的土壤湿度</w:t>
            </w:r>
          </w:p>
        </w:tc>
        <w:tc>
          <w:tcPr>
            <w:tcW w:w="2530" w:type="dxa"/>
            <w:vAlign w:val="center"/>
          </w:tcPr>
          <w:p w14:paraId="4D63419E" w14:textId="77777777" w:rsidR="004F14D1" w:rsidRPr="001241C8" w:rsidRDefault="00055BCE" w:rsidP="00076E54">
            <w:pPr>
              <w:pStyle w:val="ab"/>
              <w:cnfStyle w:val="000000000000" w:firstRow="0" w:lastRow="0" w:firstColumn="0" w:lastColumn="0" w:oddVBand="0" w:evenVBand="0" w:oddHBand="0" w:evenHBand="0" w:firstRowFirstColumn="0" w:firstRowLastColumn="0" w:lastRowFirstColumn="0" w:lastRowLastColumn="0"/>
            </w:pPr>
            <w:r w:rsidRPr="001241C8">
              <w:t>-</w:t>
            </w:r>
          </w:p>
        </w:tc>
      </w:tr>
      <w:tr w:rsidR="00CE5B80" w:rsidRPr="001241C8" w14:paraId="1735C4DC" w14:textId="77777777" w:rsidTr="00607A4E">
        <w:trPr>
          <w:cnfStyle w:val="000000100000" w:firstRow="0" w:lastRow="0" w:firstColumn="0" w:lastColumn="0" w:oddVBand="0" w:evenVBand="0" w:oddHBand="1" w:evenHBand="0" w:firstRowFirstColumn="0" w:firstRowLastColumn="0" w:lastRowFirstColumn="0" w:lastRowLastColumn="0"/>
          <w:trHeight w:val="310"/>
        </w:trPr>
        <w:tc>
          <w:tcPr>
            <w:cnfStyle w:val="001000000000" w:firstRow="0" w:lastRow="0" w:firstColumn="1" w:lastColumn="0" w:oddVBand="0" w:evenVBand="0" w:oddHBand="0" w:evenHBand="0" w:firstRowFirstColumn="0" w:firstRowLastColumn="0" w:lastRowFirstColumn="0" w:lastRowLastColumn="0"/>
            <w:tcW w:w="1389" w:type="dxa"/>
            <w:tcBorders>
              <w:top w:val="none" w:sz="0" w:space="0" w:color="auto"/>
              <w:bottom w:val="none" w:sz="0" w:space="0" w:color="auto"/>
            </w:tcBorders>
          </w:tcPr>
          <w:p w14:paraId="6B13D80E" w14:textId="5BDEBC6A" w:rsidR="00CE5B80" w:rsidRPr="001241C8" w:rsidRDefault="00A456D8" w:rsidP="00076E54">
            <w:pPr>
              <w:pStyle w:val="ab"/>
              <w:rPr>
                <w:b w:val="0"/>
              </w:rPr>
            </w:pPr>
            <m:oMathPara>
              <m:oMath>
                <m:r>
                  <m:rPr>
                    <m:sty m:val="bi"/>
                  </m:rPr>
                  <w:rPr>
                    <w:rFonts w:ascii="Cambria Math" w:hAnsi="Cambria Math"/>
                  </w:rPr>
                  <m:t>z</m:t>
                </m:r>
              </m:oMath>
            </m:oMathPara>
          </w:p>
        </w:tc>
        <w:tc>
          <w:tcPr>
            <w:tcW w:w="4536" w:type="dxa"/>
            <w:tcBorders>
              <w:top w:val="none" w:sz="0" w:space="0" w:color="auto"/>
              <w:bottom w:val="none" w:sz="0" w:space="0" w:color="auto"/>
            </w:tcBorders>
          </w:tcPr>
          <w:p w14:paraId="735489CB" w14:textId="77777777" w:rsidR="00CE5B80" w:rsidRPr="001241C8" w:rsidRDefault="00516453" w:rsidP="00076E54">
            <w:pPr>
              <w:pStyle w:val="ab"/>
              <w:cnfStyle w:val="000000100000" w:firstRow="0" w:lastRow="0" w:firstColumn="0" w:lastColumn="0" w:oddVBand="0" w:evenVBand="0" w:oddHBand="1" w:evenHBand="0" w:firstRowFirstColumn="0" w:firstRowLastColumn="0" w:lastRowFirstColumn="0" w:lastRowLastColumn="0"/>
            </w:pPr>
            <w:r w:rsidRPr="001241C8">
              <w:t>距地表的垂直深度</w:t>
            </w:r>
          </w:p>
        </w:tc>
        <w:tc>
          <w:tcPr>
            <w:tcW w:w="2530" w:type="dxa"/>
            <w:tcBorders>
              <w:top w:val="none" w:sz="0" w:space="0" w:color="auto"/>
              <w:bottom w:val="none" w:sz="0" w:space="0" w:color="auto"/>
            </w:tcBorders>
          </w:tcPr>
          <w:p w14:paraId="0D372291" w14:textId="0F622D08" w:rsidR="00CE5B80" w:rsidRPr="001241C8" w:rsidRDefault="00A456D8" w:rsidP="00076E54">
            <w:pPr>
              <w:pStyle w:val="ab"/>
              <w:cnfStyle w:val="000000100000" w:firstRow="0" w:lastRow="0" w:firstColumn="0" w:lastColumn="0" w:oddVBand="0" w:evenVBand="0" w:oddHBand="1" w:evenHBand="0" w:firstRowFirstColumn="0" w:firstRowLastColumn="0" w:lastRowFirstColumn="0" w:lastRowLastColumn="0"/>
            </w:pPr>
            <m:oMathPara>
              <m:oMath>
                <m:r>
                  <w:rPr>
                    <w:rFonts w:ascii="Cambria Math" w:hAnsi="Cambria Math"/>
                  </w:rPr>
                  <m:t>cm</m:t>
                </m:r>
              </m:oMath>
            </m:oMathPara>
          </w:p>
        </w:tc>
      </w:tr>
      <w:tr w:rsidR="00CE5B80" w:rsidRPr="001241C8" w14:paraId="537F634D" w14:textId="77777777" w:rsidTr="00607A4E">
        <w:trPr>
          <w:trHeight w:val="310"/>
        </w:trPr>
        <w:tc>
          <w:tcPr>
            <w:cnfStyle w:val="001000000000" w:firstRow="0" w:lastRow="0" w:firstColumn="1" w:lastColumn="0" w:oddVBand="0" w:evenVBand="0" w:oddHBand="0" w:evenHBand="0" w:firstRowFirstColumn="0" w:firstRowLastColumn="0" w:lastRowFirstColumn="0" w:lastRowLastColumn="0"/>
            <w:tcW w:w="1389" w:type="dxa"/>
          </w:tcPr>
          <w:p w14:paraId="04CDD789" w14:textId="24942201" w:rsidR="00CE5B80" w:rsidRPr="001241C8" w:rsidRDefault="00A456D8" w:rsidP="00076E54">
            <w:pPr>
              <w:pStyle w:val="ab"/>
              <w:rPr>
                <w:b w:val="0"/>
              </w:rPr>
            </w:pPr>
            <m:oMathPara>
              <m:oMath>
                <m:r>
                  <m:rPr>
                    <m:sty m:val="bi"/>
                  </m:rPr>
                  <w:rPr>
                    <w:rFonts w:ascii="Cambria Math" w:hAnsi="Cambria Math"/>
                  </w:rPr>
                  <m:t>ψ</m:t>
                </m:r>
              </m:oMath>
            </m:oMathPara>
          </w:p>
        </w:tc>
        <w:tc>
          <w:tcPr>
            <w:tcW w:w="4536" w:type="dxa"/>
          </w:tcPr>
          <w:p w14:paraId="67D24B4E" w14:textId="77777777" w:rsidR="00CE5B80" w:rsidRPr="001241C8" w:rsidRDefault="00625316" w:rsidP="00076E54">
            <w:pPr>
              <w:pStyle w:val="ab"/>
              <w:cnfStyle w:val="000000000000" w:firstRow="0" w:lastRow="0" w:firstColumn="0" w:lastColumn="0" w:oddVBand="0" w:evenVBand="0" w:oddHBand="0" w:evenHBand="0" w:firstRowFirstColumn="0" w:firstRowLastColumn="0" w:lastRowFirstColumn="0" w:lastRowLastColumn="0"/>
            </w:pPr>
            <w:r w:rsidRPr="001241C8">
              <w:t>土壤的毛管势</w:t>
            </w:r>
          </w:p>
        </w:tc>
        <w:tc>
          <w:tcPr>
            <w:tcW w:w="2530" w:type="dxa"/>
          </w:tcPr>
          <w:p w14:paraId="099FD372" w14:textId="4D760E3F" w:rsidR="00CE5B80" w:rsidRPr="001241C8" w:rsidRDefault="00A456D8" w:rsidP="00076E54">
            <w:pPr>
              <w:pStyle w:val="ab"/>
              <w:cnfStyle w:val="000000000000" w:firstRow="0" w:lastRow="0" w:firstColumn="0" w:lastColumn="0" w:oddVBand="0" w:evenVBand="0" w:oddHBand="0" w:evenHBand="0" w:firstRowFirstColumn="0" w:firstRowLastColumn="0" w:lastRowFirstColumn="0" w:lastRowLastColumn="0"/>
            </w:pPr>
            <m:oMathPara>
              <m:oMath>
                <m:r>
                  <w:rPr>
                    <w:rFonts w:ascii="Cambria Math" w:hAnsi="Cambria Math"/>
                  </w:rPr>
                  <m:t>cm</m:t>
                </m:r>
              </m:oMath>
            </m:oMathPara>
          </w:p>
        </w:tc>
      </w:tr>
      <w:tr w:rsidR="00771A26" w:rsidRPr="001241C8" w14:paraId="06560DDA" w14:textId="77777777" w:rsidTr="00607A4E">
        <w:trPr>
          <w:cnfStyle w:val="000000100000" w:firstRow="0" w:lastRow="0" w:firstColumn="0" w:lastColumn="0" w:oddVBand="0" w:evenVBand="0" w:oddHBand="1" w:evenHBand="0" w:firstRowFirstColumn="0" w:firstRowLastColumn="0" w:lastRowFirstColumn="0" w:lastRowLastColumn="0"/>
          <w:trHeight w:val="310"/>
        </w:trPr>
        <w:tc>
          <w:tcPr>
            <w:cnfStyle w:val="001000000000" w:firstRow="0" w:lastRow="0" w:firstColumn="1" w:lastColumn="0" w:oddVBand="0" w:evenVBand="0" w:oddHBand="0" w:evenHBand="0" w:firstRowFirstColumn="0" w:firstRowLastColumn="0" w:lastRowFirstColumn="0" w:lastRowLastColumn="0"/>
            <w:tcW w:w="1389" w:type="dxa"/>
            <w:tcBorders>
              <w:top w:val="none" w:sz="0" w:space="0" w:color="auto"/>
              <w:bottom w:val="none" w:sz="0" w:space="0" w:color="auto"/>
            </w:tcBorders>
          </w:tcPr>
          <w:p w14:paraId="5911653A" w14:textId="2F07DCF0" w:rsidR="00771A26" w:rsidRPr="001241C8" w:rsidRDefault="00A456D8" w:rsidP="00076E54">
            <w:pPr>
              <w:pStyle w:val="ab"/>
              <w:rPr>
                <w:b w:val="0"/>
              </w:rPr>
            </w:pPr>
            <m:oMathPara>
              <m:oMath>
                <m:r>
                  <m:rPr>
                    <m:sty m:val="bi"/>
                  </m:rPr>
                  <w:rPr>
                    <w:rFonts w:ascii="Cambria Math" w:hAnsi="Cambria Math"/>
                  </w:rPr>
                  <m:t>K</m:t>
                </m:r>
              </m:oMath>
            </m:oMathPara>
          </w:p>
        </w:tc>
        <w:tc>
          <w:tcPr>
            <w:tcW w:w="4536" w:type="dxa"/>
            <w:tcBorders>
              <w:top w:val="none" w:sz="0" w:space="0" w:color="auto"/>
              <w:bottom w:val="none" w:sz="0" w:space="0" w:color="auto"/>
            </w:tcBorders>
          </w:tcPr>
          <w:p w14:paraId="0B653D43" w14:textId="77777777" w:rsidR="00771A26" w:rsidRPr="001241C8" w:rsidRDefault="00055BCE" w:rsidP="00076E54">
            <w:pPr>
              <w:pStyle w:val="ab"/>
              <w:cnfStyle w:val="000000100000" w:firstRow="0" w:lastRow="0" w:firstColumn="0" w:lastColumn="0" w:oddVBand="0" w:evenVBand="0" w:oddHBand="1" w:evenHBand="0" w:firstRowFirstColumn="0" w:firstRowLastColumn="0" w:lastRowFirstColumn="0" w:lastRowLastColumn="0"/>
            </w:pPr>
            <w:r w:rsidRPr="001241C8">
              <w:t>非饱和导水率</w:t>
            </w:r>
          </w:p>
        </w:tc>
        <w:tc>
          <w:tcPr>
            <w:tcW w:w="2530" w:type="dxa"/>
            <w:tcBorders>
              <w:top w:val="none" w:sz="0" w:space="0" w:color="auto"/>
              <w:bottom w:val="none" w:sz="0" w:space="0" w:color="auto"/>
            </w:tcBorders>
          </w:tcPr>
          <w:p w14:paraId="45EBE8FD" w14:textId="0103C9C9" w:rsidR="00771A26" w:rsidRPr="001241C8" w:rsidRDefault="00A456D8" w:rsidP="00076E54">
            <w:pPr>
              <w:pStyle w:val="ab"/>
              <w:cnfStyle w:val="000000100000" w:firstRow="0" w:lastRow="0" w:firstColumn="0" w:lastColumn="0" w:oddVBand="0" w:evenVBand="0" w:oddHBand="1" w:evenHBand="0" w:firstRowFirstColumn="0" w:firstRowLastColumn="0" w:lastRowFirstColumn="0" w:lastRowLastColumn="0"/>
            </w:pPr>
            <m:oMathPara>
              <m:oMath>
                <m:r>
                  <w:rPr>
                    <w:rFonts w:ascii="Cambria Math" w:hAnsi="Cambria Math"/>
                  </w:rPr>
                  <m:t>cm*</m:t>
                </m:r>
                <m:sSup>
                  <m:sSupPr>
                    <m:ctrlPr>
                      <w:rPr>
                        <w:rFonts w:ascii="Cambria Math" w:hAnsi="Cambria Math"/>
                        <w:i/>
                      </w:rPr>
                    </m:ctrlPr>
                  </m:sSupPr>
                  <m:e>
                    <m:r>
                      <w:rPr>
                        <w:rFonts w:ascii="Cambria Math" w:hAnsi="Cambria Math"/>
                      </w:rPr>
                      <m:t>d</m:t>
                    </m:r>
                  </m:e>
                  <m:sup>
                    <m:r>
                      <w:rPr>
                        <w:rFonts w:ascii="Cambria Math" w:hAnsi="Cambria Math"/>
                      </w:rPr>
                      <m:t>-1</m:t>
                    </m:r>
                  </m:sup>
                </m:sSup>
              </m:oMath>
            </m:oMathPara>
          </w:p>
        </w:tc>
      </w:tr>
      <w:tr w:rsidR="00771A26" w:rsidRPr="001241C8" w14:paraId="7CE5B4C7" w14:textId="77777777" w:rsidTr="00607A4E">
        <w:trPr>
          <w:trHeight w:val="310"/>
        </w:trPr>
        <w:tc>
          <w:tcPr>
            <w:cnfStyle w:val="001000000000" w:firstRow="0" w:lastRow="0" w:firstColumn="1" w:lastColumn="0" w:oddVBand="0" w:evenVBand="0" w:oddHBand="0" w:evenHBand="0" w:firstRowFirstColumn="0" w:firstRowLastColumn="0" w:lastRowFirstColumn="0" w:lastRowLastColumn="0"/>
            <w:tcW w:w="1389" w:type="dxa"/>
          </w:tcPr>
          <w:p w14:paraId="2E5E12CD" w14:textId="653A7DA9" w:rsidR="00771A26" w:rsidRPr="001241C8" w:rsidRDefault="00A456D8" w:rsidP="00076E54">
            <w:pPr>
              <w:pStyle w:val="ab"/>
              <w:rPr>
                <w:b w:val="0"/>
              </w:rPr>
            </w:pPr>
            <m:oMathPara>
              <m:oMath>
                <m:r>
                  <m:rPr>
                    <m:sty m:val="bi"/>
                  </m:rPr>
                  <w:rPr>
                    <w:rFonts w:ascii="Cambria Math" w:hAnsi="Cambria Math"/>
                  </w:rPr>
                  <m:t>ρ</m:t>
                </m:r>
              </m:oMath>
            </m:oMathPara>
          </w:p>
        </w:tc>
        <w:tc>
          <w:tcPr>
            <w:tcW w:w="4536" w:type="dxa"/>
          </w:tcPr>
          <w:p w14:paraId="6A041B8F" w14:textId="77777777" w:rsidR="00771A26" w:rsidRPr="001241C8" w:rsidRDefault="00055BCE" w:rsidP="00076E54">
            <w:pPr>
              <w:pStyle w:val="ab"/>
              <w:cnfStyle w:val="000000000000" w:firstRow="0" w:lastRow="0" w:firstColumn="0" w:lastColumn="0" w:oddVBand="0" w:evenVBand="0" w:oddHBand="0" w:evenHBand="0" w:firstRowFirstColumn="0" w:firstRowLastColumn="0" w:lastRowFirstColumn="0" w:lastRowLastColumn="0"/>
            </w:pPr>
            <w:r w:rsidRPr="001241C8">
              <w:t>牧压强度对不同深度土壤的影响系数</w:t>
            </w:r>
          </w:p>
        </w:tc>
        <w:tc>
          <w:tcPr>
            <w:tcW w:w="2530" w:type="dxa"/>
          </w:tcPr>
          <w:p w14:paraId="3AA23C07" w14:textId="49554FE8" w:rsidR="00771A26" w:rsidRPr="001241C8" w:rsidRDefault="00A456D8" w:rsidP="00076E54">
            <w:pPr>
              <w:pStyle w:val="ab"/>
              <w:cnfStyle w:val="000000000000" w:firstRow="0" w:lastRow="0" w:firstColumn="0" w:lastColumn="0" w:oddVBand="0" w:evenVBand="0" w:oddHBand="0" w:evenHBand="0" w:firstRowFirstColumn="0" w:firstRowLastColumn="0" w:lastRowFirstColumn="0" w:lastRowLastColumn="0"/>
            </w:pPr>
            <m:oMathPara>
              <m:oMath>
                <m:r>
                  <w:rPr>
                    <w:rFonts w:ascii="Cambria Math" w:hAnsi="Cambria Math"/>
                  </w:rPr>
                  <m:t>cm*uni</m:t>
                </m:r>
                <m:sSup>
                  <m:sSupPr>
                    <m:ctrlPr>
                      <w:rPr>
                        <w:rFonts w:ascii="Cambria Math" w:hAnsi="Cambria Math"/>
                        <w:i/>
                      </w:rPr>
                    </m:ctrlPr>
                  </m:sSupPr>
                  <m:e>
                    <m:r>
                      <w:rPr>
                        <w:rFonts w:ascii="Cambria Math" w:hAnsi="Cambria Math"/>
                      </w:rPr>
                      <m:t>t</m:t>
                    </m:r>
                  </m:e>
                  <m:sup>
                    <m:r>
                      <w:rPr>
                        <w:rFonts w:ascii="Cambria Math" w:hAnsi="Cambria Math"/>
                      </w:rPr>
                      <m:t>-1</m:t>
                    </m:r>
                  </m:sup>
                </m:sSup>
                <m:r>
                  <w:rPr>
                    <w:rFonts w:ascii="Cambria Math" w:hAnsi="Cambria Math"/>
                  </w:rPr>
                  <m:t>*d*h</m:t>
                </m:r>
                <m:sSup>
                  <m:sSupPr>
                    <m:ctrlPr>
                      <w:rPr>
                        <w:rFonts w:ascii="Cambria Math" w:hAnsi="Cambria Math"/>
                        <w:i/>
                      </w:rPr>
                    </m:ctrlPr>
                  </m:sSupPr>
                  <m:e>
                    <m:r>
                      <w:rPr>
                        <w:rFonts w:ascii="Cambria Math" w:hAnsi="Cambria Math"/>
                      </w:rPr>
                      <m:t>m</m:t>
                    </m:r>
                  </m:e>
                  <m:sup>
                    <m:r>
                      <w:rPr>
                        <w:rFonts w:ascii="Cambria Math" w:hAnsi="Cambria Math"/>
                      </w:rPr>
                      <m:t>2</m:t>
                    </m:r>
                  </m:sup>
                </m:sSup>
              </m:oMath>
            </m:oMathPara>
          </w:p>
        </w:tc>
      </w:tr>
      <w:tr w:rsidR="00771A26" w:rsidRPr="001241C8" w14:paraId="60881E4B" w14:textId="77777777" w:rsidTr="00607A4E">
        <w:trPr>
          <w:cnfStyle w:val="000000100000" w:firstRow="0" w:lastRow="0" w:firstColumn="0" w:lastColumn="0" w:oddVBand="0" w:evenVBand="0" w:oddHBand="1" w:evenHBand="0" w:firstRowFirstColumn="0" w:firstRowLastColumn="0" w:lastRowFirstColumn="0" w:lastRowLastColumn="0"/>
          <w:trHeight w:val="310"/>
        </w:trPr>
        <w:tc>
          <w:tcPr>
            <w:cnfStyle w:val="001000000000" w:firstRow="0" w:lastRow="0" w:firstColumn="1" w:lastColumn="0" w:oddVBand="0" w:evenVBand="0" w:oddHBand="0" w:evenHBand="0" w:firstRowFirstColumn="0" w:firstRowLastColumn="0" w:lastRowFirstColumn="0" w:lastRowLastColumn="0"/>
            <w:tcW w:w="1389" w:type="dxa"/>
            <w:tcBorders>
              <w:top w:val="none" w:sz="0" w:space="0" w:color="auto"/>
              <w:bottom w:val="none" w:sz="0" w:space="0" w:color="auto"/>
            </w:tcBorders>
          </w:tcPr>
          <w:p w14:paraId="13552723" w14:textId="0DE4B2FD" w:rsidR="00771A26" w:rsidRPr="001241C8" w:rsidRDefault="00024B0A" w:rsidP="00076E54">
            <w:pPr>
              <w:pStyle w:val="ab"/>
              <w:rPr>
                <w:b w:val="0"/>
              </w:rPr>
            </w:pPr>
            <m:oMathPara>
              <m:oMath>
                <m:r>
                  <m:rPr>
                    <m:sty m:val="bi"/>
                  </m:rPr>
                  <w:rPr>
                    <w:rFonts w:ascii="Cambria Math" w:hAnsi="Cambria Math"/>
                  </w:rPr>
                  <m:t>I</m:t>
                </m:r>
              </m:oMath>
            </m:oMathPara>
          </w:p>
        </w:tc>
        <w:tc>
          <w:tcPr>
            <w:tcW w:w="4536" w:type="dxa"/>
            <w:tcBorders>
              <w:top w:val="none" w:sz="0" w:space="0" w:color="auto"/>
              <w:bottom w:val="none" w:sz="0" w:space="0" w:color="auto"/>
            </w:tcBorders>
          </w:tcPr>
          <w:p w14:paraId="44CB3278" w14:textId="54E200CC" w:rsidR="00771A26" w:rsidRPr="001241C8" w:rsidRDefault="00FF4916" w:rsidP="00076E54">
            <w:pPr>
              <w:pStyle w:val="ab"/>
              <w:cnfStyle w:val="000000100000" w:firstRow="0" w:lastRow="0" w:firstColumn="0" w:lastColumn="0" w:oddVBand="0" w:evenVBand="0" w:oddHBand="1" w:evenHBand="0" w:firstRowFirstColumn="0" w:firstRowLastColumn="0" w:lastRowFirstColumn="0" w:lastRowLastColumn="0"/>
            </w:pPr>
            <w:r w:rsidRPr="001241C8">
              <w:t>放牧</w:t>
            </w:r>
            <w:r w:rsidR="00055BCE" w:rsidRPr="001241C8">
              <w:t>强度</w:t>
            </w:r>
          </w:p>
        </w:tc>
        <w:tc>
          <w:tcPr>
            <w:tcW w:w="2530" w:type="dxa"/>
            <w:tcBorders>
              <w:top w:val="none" w:sz="0" w:space="0" w:color="auto"/>
              <w:bottom w:val="none" w:sz="0" w:space="0" w:color="auto"/>
            </w:tcBorders>
          </w:tcPr>
          <w:p w14:paraId="425C0DBF" w14:textId="77342640" w:rsidR="00771A26" w:rsidRPr="001241C8" w:rsidRDefault="00A456D8" w:rsidP="00076E54">
            <w:pPr>
              <w:pStyle w:val="ab"/>
              <w:cnfStyle w:val="000000100000" w:firstRow="0" w:lastRow="0" w:firstColumn="0" w:lastColumn="0" w:oddVBand="0" w:evenVBand="0" w:oddHBand="1" w:evenHBand="0" w:firstRowFirstColumn="0" w:firstRowLastColumn="0" w:lastRowFirstColumn="0" w:lastRowLastColumn="0"/>
            </w:pPr>
            <m:oMathPara>
              <m:oMath>
                <m:r>
                  <w:rPr>
                    <w:rFonts w:ascii="Cambria Math" w:hAnsi="Cambria Math"/>
                  </w:rPr>
                  <m:t>unit*</m:t>
                </m:r>
                <m:sSup>
                  <m:sSupPr>
                    <m:ctrlPr>
                      <w:rPr>
                        <w:rFonts w:ascii="Cambria Math" w:hAnsi="Cambria Math"/>
                        <w:i/>
                      </w:rPr>
                    </m:ctrlPr>
                  </m:sSupPr>
                  <m:e>
                    <m:r>
                      <w:rPr>
                        <w:rFonts w:ascii="Cambria Math" w:hAnsi="Cambria Math"/>
                      </w:rPr>
                      <m:t>d</m:t>
                    </m:r>
                  </m:e>
                  <m:sup>
                    <m:r>
                      <w:rPr>
                        <w:rFonts w:ascii="Cambria Math" w:hAnsi="Cambria Math"/>
                      </w:rPr>
                      <m:t>-1</m:t>
                    </m:r>
                  </m:sup>
                </m:sSup>
                <m:r>
                  <w:rPr>
                    <w:rFonts w:ascii="Cambria Math" w:hAnsi="Cambria Math"/>
                  </w:rPr>
                  <m:t>*h</m:t>
                </m:r>
                <m:sSup>
                  <m:sSupPr>
                    <m:ctrlPr>
                      <w:rPr>
                        <w:rFonts w:ascii="Cambria Math" w:hAnsi="Cambria Math"/>
                        <w:i/>
                      </w:rPr>
                    </m:ctrlPr>
                  </m:sSupPr>
                  <m:e>
                    <m:r>
                      <w:rPr>
                        <w:rFonts w:ascii="Cambria Math" w:hAnsi="Cambria Math"/>
                      </w:rPr>
                      <m:t>m</m:t>
                    </m:r>
                  </m:e>
                  <m:sup>
                    <m:r>
                      <w:rPr>
                        <w:rFonts w:ascii="Cambria Math" w:hAnsi="Cambria Math"/>
                      </w:rPr>
                      <m:t>-2</m:t>
                    </m:r>
                  </m:sup>
                </m:sSup>
              </m:oMath>
            </m:oMathPara>
          </w:p>
        </w:tc>
      </w:tr>
      <w:tr w:rsidR="00771A26" w:rsidRPr="001241C8" w14:paraId="2CDADDE6" w14:textId="77777777" w:rsidTr="00607A4E">
        <w:trPr>
          <w:trHeight w:val="310"/>
        </w:trPr>
        <w:tc>
          <w:tcPr>
            <w:cnfStyle w:val="001000000000" w:firstRow="0" w:lastRow="0" w:firstColumn="1" w:lastColumn="0" w:oddVBand="0" w:evenVBand="0" w:oddHBand="0" w:evenHBand="0" w:firstRowFirstColumn="0" w:firstRowLastColumn="0" w:lastRowFirstColumn="0" w:lastRowLastColumn="0"/>
            <w:tcW w:w="1389" w:type="dxa"/>
          </w:tcPr>
          <w:p w14:paraId="60FF0F24" w14:textId="0FF5D0BB" w:rsidR="00771A26" w:rsidRPr="001241C8" w:rsidRDefault="00A456D8" w:rsidP="00076E54">
            <w:pPr>
              <w:pStyle w:val="ab"/>
              <w:rPr>
                <w:b w:val="0"/>
              </w:rPr>
            </w:pPr>
            <m:oMathPara>
              <m:oMath>
                <m:r>
                  <m:rPr>
                    <m:sty m:val="bi"/>
                  </m:rPr>
                  <w:rPr>
                    <w:rFonts w:ascii="Cambria Math" w:hAnsi="Cambria Math"/>
                  </w:rPr>
                  <m:t>A</m:t>
                </m:r>
              </m:oMath>
            </m:oMathPara>
          </w:p>
        </w:tc>
        <w:tc>
          <w:tcPr>
            <w:tcW w:w="4536" w:type="dxa"/>
          </w:tcPr>
          <w:p w14:paraId="33F4C77F" w14:textId="77777777" w:rsidR="00771A26" w:rsidRPr="001241C8" w:rsidRDefault="00055BCE" w:rsidP="00076E54">
            <w:pPr>
              <w:pStyle w:val="ab"/>
              <w:cnfStyle w:val="000000000000" w:firstRow="0" w:lastRow="0" w:firstColumn="0" w:lastColumn="0" w:oddVBand="0" w:evenVBand="0" w:oddHBand="0" w:evenHBand="0" w:firstRowFirstColumn="0" w:firstRowLastColumn="0" w:lastRowFirstColumn="0" w:lastRowLastColumn="0"/>
            </w:pPr>
            <w:r w:rsidRPr="001241C8">
              <w:t>降水率</w:t>
            </w:r>
          </w:p>
        </w:tc>
        <w:tc>
          <w:tcPr>
            <w:tcW w:w="2530" w:type="dxa"/>
          </w:tcPr>
          <w:p w14:paraId="509630CC" w14:textId="24755DD3" w:rsidR="00771A26" w:rsidRPr="001241C8" w:rsidRDefault="000D5E10" w:rsidP="00076E54">
            <w:pPr>
              <w:pStyle w:val="ab"/>
              <w:cnfStyle w:val="000000000000" w:firstRow="0" w:lastRow="0" w:firstColumn="0" w:lastColumn="0" w:oddVBand="0" w:evenVBand="0" w:oddHBand="0" w:evenHBand="0" w:firstRowFirstColumn="0" w:firstRowLastColumn="0" w:lastRowFirstColumn="0" w:lastRowLastColumn="0"/>
            </w:pPr>
            <m:oMathPara>
              <m:oMath>
                <m:sSup>
                  <m:sSupPr>
                    <m:ctrlPr>
                      <w:rPr>
                        <w:rFonts w:ascii="Cambria Math" w:hAnsi="Cambria Math"/>
                        <w:i/>
                      </w:rPr>
                    </m:ctrlPr>
                  </m:sSupPr>
                  <m:e>
                    <m:r>
                      <w:rPr>
                        <w:rFonts w:ascii="Cambria Math" w:hAnsi="Cambria Math"/>
                      </w:rPr>
                      <m:t>d</m:t>
                    </m:r>
                  </m:e>
                  <m:sup>
                    <m:r>
                      <w:rPr>
                        <w:rFonts w:ascii="Cambria Math" w:hAnsi="Cambria Math"/>
                      </w:rPr>
                      <m:t>-1</m:t>
                    </m:r>
                  </m:sup>
                </m:sSup>
              </m:oMath>
            </m:oMathPara>
          </w:p>
        </w:tc>
      </w:tr>
      <w:tr w:rsidR="00771A26" w:rsidRPr="001241C8" w14:paraId="39B684AE" w14:textId="77777777" w:rsidTr="00607A4E">
        <w:trPr>
          <w:cnfStyle w:val="000000100000" w:firstRow="0" w:lastRow="0" w:firstColumn="0" w:lastColumn="0" w:oddVBand="0" w:evenVBand="0" w:oddHBand="1" w:evenHBand="0" w:firstRowFirstColumn="0" w:firstRowLastColumn="0" w:lastRowFirstColumn="0" w:lastRowLastColumn="0"/>
          <w:trHeight w:val="310"/>
        </w:trPr>
        <w:tc>
          <w:tcPr>
            <w:cnfStyle w:val="001000000000" w:firstRow="0" w:lastRow="0" w:firstColumn="1" w:lastColumn="0" w:oddVBand="0" w:evenVBand="0" w:oddHBand="0" w:evenHBand="0" w:firstRowFirstColumn="0" w:firstRowLastColumn="0" w:lastRowFirstColumn="0" w:lastRowLastColumn="0"/>
            <w:tcW w:w="1389" w:type="dxa"/>
            <w:tcBorders>
              <w:top w:val="none" w:sz="0" w:space="0" w:color="auto"/>
              <w:bottom w:val="none" w:sz="0" w:space="0" w:color="auto"/>
            </w:tcBorders>
          </w:tcPr>
          <w:p w14:paraId="637F8796" w14:textId="396578CC" w:rsidR="00771A26" w:rsidRPr="001241C8" w:rsidRDefault="00A456D8" w:rsidP="00076E54">
            <w:pPr>
              <w:pStyle w:val="ab"/>
              <w:rPr>
                <w:b w:val="0"/>
              </w:rPr>
            </w:pPr>
            <m:oMathPara>
              <m:oMath>
                <m:r>
                  <m:rPr>
                    <m:sty m:val="bi"/>
                  </m:rPr>
                  <w:rPr>
                    <w:rFonts w:ascii="Cambria Math" w:hAnsi="Cambria Math"/>
                  </w:rPr>
                  <m:t>B</m:t>
                </m:r>
              </m:oMath>
            </m:oMathPara>
          </w:p>
        </w:tc>
        <w:tc>
          <w:tcPr>
            <w:tcW w:w="4536" w:type="dxa"/>
            <w:tcBorders>
              <w:top w:val="none" w:sz="0" w:space="0" w:color="auto"/>
              <w:bottom w:val="none" w:sz="0" w:space="0" w:color="auto"/>
            </w:tcBorders>
          </w:tcPr>
          <w:p w14:paraId="2E8166D3" w14:textId="77777777" w:rsidR="00771A26" w:rsidRPr="001241C8" w:rsidRDefault="00055BCE" w:rsidP="00076E54">
            <w:pPr>
              <w:pStyle w:val="ab"/>
              <w:cnfStyle w:val="000000100000" w:firstRow="0" w:lastRow="0" w:firstColumn="0" w:lastColumn="0" w:oddVBand="0" w:evenVBand="0" w:oddHBand="1" w:evenHBand="0" w:firstRowFirstColumn="0" w:firstRowLastColumn="0" w:lastRowFirstColumn="0" w:lastRowLastColumn="0"/>
            </w:pPr>
            <w:r w:rsidRPr="001241C8">
              <w:t>植物根系对土壤水分的吸收率</w:t>
            </w:r>
          </w:p>
        </w:tc>
        <w:tc>
          <w:tcPr>
            <w:tcW w:w="2530" w:type="dxa"/>
            <w:tcBorders>
              <w:top w:val="none" w:sz="0" w:space="0" w:color="auto"/>
              <w:bottom w:val="none" w:sz="0" w:space="0" w:color="auto"/>
            </w:tcBorders>
          </w:tcPr>
          <w:p w14:paraId="3552849E" w14:textId="7738189F" w:rsidR="00771A26" w:rsidRPr="001241C8" w:rsidRDefault="000D5E10" w:rsidP="00076E54">
            <w:pPr>
              <w:pStyle w:val="ab"/>
              <w:cnfStyle w:val="000000100000" w:firstRow="0" w:lastRow="0" w:firstColumn="0" w:lastColumn="0" w:oddVBand="0" w:evenVBand="0" w:oddHBand="1" w:evenHBand="0" w:firstRowFirstColumn="0" w:firstRowLastColumn="0" w:lastRowFirstColumn="0" w:lastRowLastColumn="0"/>
            </w:pPr>
            <m:oMathPara>
              <m:oMath>
                <m:sSup>
                  <m:sSupPr>
                    <m:ctrlPr>
                      <w:rPr>
                        <w:rFonts w:ascii="Cambria Math" w:hAnsi="Cambria Math"/>
                        <w:i/>
                      </w:rPr>
                    </m:ctrlPr>
                  </m:sSupPr>
                  <m:e>
                    <m:r>
                      <w:rPr>
                        <w:rFonts w:ascii="Cambria Math" w:hAnsi="Cambria Math"/>
                      </w:rPr>
                      <m:t>d</m:t>
                    </m:r>
                  </m:e>
                  <m:sup>
                    <m:r>
                      <w:rPr>
                        <w:rFonts w:ascii="Cambria Math" w:hAnsi="Cambria Math"/>
                      </w:rPr>
                      <m:t>-1</m:t>
                    </m:r>
                  </m:sup>
                </m:sSup>
              </m:oMath>
            </m:oMathPara>
          </w:p>
        </w:tc>
      </w:tr>
      <w:tr w:rsidR="00516453" w:rsidRPr="001241C8" w14:paraId="2B2E76FE" w14:textId="77777777" w:rsidTr="00607A4E">
        <w:trPr>
          <w:trHeight w:val="310"/>
        </w:trPr>
        <w:tc>
          <w:tcPr>
            <w:cnfStyle w:val="001000000000" w:firstRow="0" w:lastRow="0" w:firstColumn="1" w:lastColumn="0" w:oddVBand="0" w:evenVBand="0" w:oddHBand="0" w:evenHBand="0" w:firstRowFirstColumn="0" w:firstRowLastColumn="0" w:lastRowFirstColumn="0" w:lastRowLastColumn="0"/>
            <w:tcW w:w="1389" w:type="dxa"/>
          </w:tcPr>
          <w:p w14:paraId="2A0CD48A" w14:textId="5A73C23D" w:rsidR="00516453" w:rsidRPr="001241C8" w:rsidRDefault="00A456D8" w:rsidP="00076E54">
            <w:pPr>
              <w:pStyle w:val="ab"/>
              <w:rPr>
                <w:b w:val="0"/>
              </w:rPr>
            </w:pPr>
            <m:oMathPara>
              <m:oMath>
                <m:r>
                  <m:rPr>
                    <m:sty m:val="bi"/>
                  </m:rPr>
                  <w:rPr>
                    <w:rFonts w:ascii="Cambria Math" w:hAnsi="Cambria Math"/>
                  </w:rPr>
                  <m:t>C</m:t>
                </m:r>
              </m:oMath>
            </m:oMathPara>
          </w:p>
        </w:tc>
        <w:tc>
          <w:tcPr>
            <w:tcW w:w="4536" w:type="dxa"/>
          </w:tcPr>
          <w:p w14:paraId="494276FE" w14:textId="77777777" w:rsidR="00516453" w:rsidRPr="001241C8" w:rsidRDefault="00055BCE" w:rsidP="00076E54">
            <w:pPr>
              <w:pStyle w:val="ab"/>
              <w:cnfStyle w:val="000000000000" w:firstRow="0" w:lastRow="0" w:firstColumn="0" w:lastColumn="0" w:oddVBand="0" w:evenVBand="0" w:oddHBand="0" w:evenHBand="0" w:firstRowFirstColumn="0" w:firstRowLastColumn="0" w:lastRowFirstColumn="0" w:lastRowLastColumn="0"/>
            </w:pPr>
            <w:r w:rsidRPr="001241C8">
              <w:t>饱和土壤的排水率</w:t>
            </w:r>
          </w:p>
        </w:tc>
        <w:tc>
          <w:tcPr>
            <w:tcW w:w="2530" w:type="dxa"/>
          </w:tcPr>
          <w:p w14:paraId="15DBC558" w14:textId="42D89AE5" w:rsidR="00516453" w:rsidRPr="001241C8" w:rsidRDefault="000D5E10" w:rsidP="00076E54">
            <w:pPr>
              <w:pStyle w:val="ab"/>
              <w:cnfStyle w:val="000000000000" w:firstRow="0" w:lastRow="0" w:firstColumn="0" w:lastColumn="0" w:oddVBand="0" w:evenVBand="0" w:oddHBand="0" w:evenHBand="0" w:firstRowFirstColumn="0" w:firstRowLastColumn="0" w:lastRowFirstColumn="0" w:lastRowLastColumn="0"/>
            </w:pPr>
            <m:oMathPara>
              <m:oMath>
                <m:sSup>
                  <m:sSupPr>
                    <m:ctrlPr>
                      <w:rPr>
                        <w:rFonts w:ascii="Cambria Math" w:hAnsi="Cambria Math"/>
                        <w:i/>
                      </w:rPr>
                    </m:ctrlPr>
                  </m:sSupPr>
                  <m:e>
                    <m:r>
                      <w:rPr>
                        <w:rFonts w:ascii="Cambria Math" w:hAnsi="Cambria Math"/>
                      </w:rPr>
                      <m:t>d</m:t>
                    </m:r>
                  </m:e>
                  <m:sup>
                    <m:r>
                      <w:rPr>
                        <w:rFonts w:ascii="Cambria Math" w:hAnsi="Cambria Math"/>
                      </w:rPr>
                      <m:t>-1</m:t>
                    </m:r>
                  </m:sup>
                </m:sSup>
              </m:oMath>
            </m:oMathPara>
          </w:p>
        </w:tc>
      </w:tr>
      <w:tr w:rsidR="00516453" w:rsidRPr="001241C8" w14:paraId="6AB7D850" w14:textId="77777777" w:rsidTr="00607A4E">
        <w:trPr>
          <w:cnfStyle w:val="000000100000" w:firstRow="0" w:lastRow="0" w:firstColumn="0" w:lastColumn="0" w:oddVBand="0" w:evenVBand="0" w:oddHBand="1" w:evenHBand="0" w:firstRowFirstColumn="0" w:firstRowLastColumn="0" w:lastRowFirstColumn="0" w:lastRowLastColumn="0"/>
          <w:trHeight w:val="310"/>
        </w:trPr>
        <w:tc>
          <w:tcPr>
            <w:cnfStyle w:val="001000000000" w:firstRow="0" w:lastRow="0" w:firstColumn="1" w:lastColumn="0" w:oddVBand="0" w:evenVBand="0" w:oddHBand="0" w:evenHBand="0" w:firstRowFirstColumn="0" w:firstRowLastColumn="0" w:lastRowFirstColumn="0" w:lastRowLastColumn="0"/>
            <w:tcW w:w="1389" w:type="dxa"/>
            <w:tcBorders>
              <w:top w:val="none" w:sz="0" w:space="0" w:color="auto"/>
              <w:bottom w:val="single" w:sz="12" w:space="0" w:color="auto"/>
            </w:tcBorders>
          </w:tcPr>
          <w:p w14:paraId="3097C6B1" w14:textId="48BCDD6A" w:rsidR="00516453" w:rsidRPr="001241C8" w:rsidRDefault="00A456D8" w:rsidP="00076E54">
            <w:pPr>
              <w:pStyle w:val="ab"/>
              <w:rPr>
                <w:b w:val="0"/>
              </w:rPr>
            </w:pPr>
            <m:oMathPara>
              <m:oMath>
                <m:r>
                  <m:rPr>
                    <m:sty m:val="bi"/>
                  </m:rPr>
                  <w:rPr>
                    <w:rFonts w:ascii="Cambria Math" w:hAnsi="Cambria Math"/>
                  </w:rPr>
                  <m:t>D</m:t>
                </m:r>
              </m:oMath>
            </m:oMathPara>
          </w:p>
        </w:tc>
        <w:tc>
          <w:tcPr>
            <w:tcW w:w="4536" w:type="dxa"/>
            <w:tcBorders>
              <w:top w:val="none" w:sz="0" w:space="0" w:color="auto"/>
              <w:bottom w:val="single" w:sz="12" w:space="0" w:color="auto"/>
            </w:tcBorders>
          </w:tcPr>
          <w:p w14:paraId="49AE34AA" w14:textId="77777777" w:rsidR="00516453" w:rsidRPr="001241C8" w:rsidRDefault="00055BCE" w:rsidP="00076E54">
            <w:pPr>
              <w:pStyle w:val="ab"/>
              <w:cnfStyle w:val="000000100000" w:firstRow="0" w:lastRow="0" w:firstColumn="0" w:lastColumn="0" w:oddVBand="0" w:evenVBand="0" w:oddHBand="1" w:evenHBand="0" w:firstRowFirstColumn="0" w:firstRowLastColumn="0" w:lastRowFirstColumn="0" w:lastRowLastColumn="0"/>
            </w:pPr>
            <w:r w:rsidRPr="001241C8">
              <w:t>土壤大孔隙水交换率</w:t>
            </w:r>
          </w:p>
        </w:tc>
        <w:tc>
          <w:tcPr>
            <w:tcW w:w="2530" w:type="dxa"/>
            <w:tcBorders>
              <w:top w:val="none" w:sz="0" w:space="0" w:color="auto"/>
              <w:bottom w:val="single" w:sz="12" w:space="0" w:color="auto"/>
            </w:tcBorders>
          </w:tcPr>
          <w:p w14:paraId="3B2738B9" w14:textId="77777777" w:rsidR="00516453" w:rsidRPr="001241C8" w:rsidRDefault="000D5E10" w:rsidP="00076E54">
            <w:pPr>
              <w:pStyle w:val="ab"/>
              <w:cnfStyle w:val="000000100000" w:firstRow="0" w:lastRow="0" w:firstColumn="0" w:lastColumn="0" w:oddVBand="0" w:evenVBand="0" w:oddHBand="1" w:evenHBand="0" w:firstRowFirstColumn="0" w:firstRowLastColumn="0" w:lastRowFirstColumn="0" w:lastRowLastColumn="0"/>
            </w:pPr>
            <m:oMathPara>
              <m:oMath>
                <m:sSup>
                  <m:sSupPr>
                    <m:ctrlPr>
                      <w:rPr>
                        <w:rFonts w:ascii="Cambria Math" w:hAnsi="Cambria Math"/>
                        <w:i/>
                      </w:rPr>
                    </m:ctrlPr>
                  </m:sSupPr>
                  <m:e>
                    <m:r>
                      <w:rPr>
                        <w:rFonts w:ascii="Cambria Math" w:hAnsi="Cambria Math"/>
                      </w:rPr>
                      <m:t>d</m:t>
                    </m:r>
                  </m:e>
                  <m:sup>
                    <m:r>
                      <w:rPr>
                        <w:rFonts w:ascii="Cambria Math" w:hAnsi="Cambria Math"/>
                      </w:rPr>
                      <m:t>-1</m:t>
                    </m:r>
                  </m:sup>
                </m:sSup>
              </m:oMath>
            </m:oMathPara>
          </w:p>
        </w:tc>
      </w:tr>
    </w:tbl>
    <w:p w14:paraId="29F25D5D" w14:textId="77777777" w:rsidR="00E00453" w:rsidRPr="001241C8" w:rsidRDefault="00E00453" w:rsidP="009D4667">
      <w:pPr>
        <w:ind w:firstLine="480"/>
        <w:rPr>
          <w:szCs w:val="36"/>
        </w:rPr>
      </w:pPr>
      <w:r w:rsidRPr="001241C8">
        <w:rPr>
          <w:szCs w:val="36"/>
        </w:rPr>
        <w:t>现对符号关系式中每一项作详细阐述。</w:t>
      </w:r>
    </w:p>
    <w:p w14:paraId="51F48CA1" w14:textId="1786CD94" w:rsidR="009B7E30" w:rsidRPr="001241C8" w:rsidRDefault="005F4041" w:rsidP="009D4667">
      <w:pPr>
        <w:ind w:firstLine="480"/>
        <w:rPr>
          <w:szCs w:val="36"/>
        </w:rPr>
      </w:pPr>
      <w:r w:rsidRPr="001241C8">
        <w:rPr>
          <w:szCs w:val="36"/>
        </w:rPr>
        <w:t>土壤深度项：</w:t>
      </w:r>
      <w:r w:rsidR="00221E8C" w:rsidRPr="001241C8">
        <w:rPr>
          <w:szCs w:val="36"/>
        </w:rPr>
        <w:t>土壤深度是</w:t>
      </w:r>
      <w:r w:rsidR="00D63F46" w:rsidRPr="001241C8">
        <w:rPr>
          <w:szCs w:val="36"/>
        </w:rPr>
        <w:t>影响土壤水含量的重要因素，从地表到</w:t>
      </w:r>
      <w:r w:rsidR="00130B77" w:rsidRPr="001241C8">
        <w:rPr>
          <w:szCs w:val="36"/>
        </w:rPr>
        <w:t>地下</w:t>
      </w:r>
      <w:r w:rsidR="00130B77" w:rsidRPr="001241C8">
        <w:rPr>
          <w:szCs w:val="36"/>
        </w:rPr>
        <w:t>360cm</w:t>
      </w:r>
      <w:r w:rsidR="00130B77" w:rsidRPr="001241C8">
        <w:rPr>
          <w:szCs w:val="36"/>
        </w:rPr>
        <w:t>可以分为</w:t>
      </w:r>
      <w:r w:rsidR="00336042" w:rsidRPr="001241C8">
        <w:rPr>
          <w:szCs w:val="36"/>
        </w:rPr>
        <w:t>四个特征层，多变层（</w:t>
      </w:r>
      <w:r w:rsidR="003E005A" w:rsidRPr="001241C8">
        <w:rPr>
          <w:szCs w:val="36"/>
        </w:rPr>
        <w:t>地表</w:t>
      </w:r>
      <w:r w:rsidR="003E005A" w:rsidRPr="001241C8">
        <w:rPr>
          <w:szCs w:val="36"/>
        </w:rPr>
        <w:t>-</w:t>
      </w:r>
      <w:r w:rsidR="003E005A" w:rsidRPr="001241C8">
        <w:rPr>
          <w:szCs w:val="36"/>
        </w:rPr>
        <w:t>地下</w:t>
      </w:r>
      <w:r w:rsidR="003E005A" w:rsidRPr="001241C8">
        <w:rPr>
          <w:szCs w:val="36"/>
        </w:rPr>
        <w:t>20cm</w:t>
      </w:r>
      <w:r w:rsidR="00336042" w:rsidRPr="001241C8">
        <w:rPr>
          <w:szCs w:val="36"/>
        </w:rPr>
        <w:t>）</w:t>
      </w:r>
      <w:r w:rsidR="003E005A" w:rsidRPr="001241C8">
        <w:rPr>
          <w:szCs w:val="36"/>
        </w:rPr>
        <w:t>容易受气</w:t>
      </w:r>
      <w:proofErr w:type="gramStart"/>
      <w:r w:rsidR="003E005A" w:rsidRPr="001241C8">
        <w:rPr>
          <w:szCs w:val="36"/>
        </w:rPr>
        <w:t>象</w:t>
      </w:r>
      <w:proofErr w:type="gramEnd"/>
      <w:r w:rsidR="003E005A" w:rsidRPr="001241C8">
        <w:rPr>
          <w:szCs w:val="36"/>
        </w:rPr>
        <w:t>条件和农业技术措施的影响，</w:t>
      </w:r>
      <w:r w:rsidR="00A84226" w:rsidRPr="001241C8">
        <w:rPr>
          <w:szCs w:val="36"/>
        </w:rPr>
        <w:t>变异系数较大</w:t>
      </w:r>
      <w:r w:rsidR="00D14F3D" w:rsidRPr="001241C8">
        <w:rPr>
          <w:szCs w:val="36"/>
        </w:rPr>
        <w:t>；</w:t>
      </w:r>
      <w:r w:rsidR="00301C74" w:rsidRPr="001241C8">
        <w:rPr>
          <w:szCs w:val="36"/>
        </w:rPr>
        <w:t>贮水</w:t>
      </w:r>
      <w:r w:rsidR="00D0085A" w:rsidRPr="001241C8">
        <w:rPr>
          <w:szCs w:val="36"/>
        </w:rPr>
        <w:t>层</w:t>
      </w:r>
      <w:r w:rsidR="00623FD3" w:rsidRPr="001241C8">
        <w:rPr>
          <w:szCs w:val="36"/>
        </w:rPr>
        <w:t>（</w:t>
      </w:r>
      <w:r w:rsidR="00C77F4C" w:rsidRPr="001241C8">
        <w:rPr>
          <w:szCs w:val="36"/>
        </w:rPr>
        <w:t>地下</w:t>
      </w:r>
      <w:r w:rsidR="00C77F4C" w:rsidRPr="001241C8">
        <w:rPr>
          <w:szCs w:val="36"/>
        </w:rPr>
        <w:t>20cm-</w:t>
      </w:r>
      <w:r w:rsidR="00301C74" w:rsidRPr="001241C8">
        <w:rPr>
          <w:szCs w:val="36"/>
        </w:rPr>
        <w:t>80</w:t>
      </w:r>
      <w:r w:rsidR="00C77F4C" w:rsidRPr="001241C8">
        <w:rPr>
          <w:szCs w:val="36"/>
        </w:rPr>
        <w:t>cm</w:t>
      </w:r>
      <w:r w:rsidR="00623FD3" w:rsidRPr="001241C8">
        <w:rPr>
          <w:szCs w:val="36"/>
        </w:rPr>
        <w:t>）</w:t>
      </w:r>
      <w:r w:rsidR="00301C74" w:rsidRPr="001241C8">
        <w:rPr>
          <w:szCs w:val="36"/>
        </w:rPr>
        <w:t>是土壤水库的深水</w:t>
      </w:r>
      <w:r w:rsidR="00D0085A" w:rsidRPr="001241C8">
        <w:rPr>
          <w:szCs w:val="36"/>
        </w:rPr>
        <w:t>地带，是主要的供水层，对作物生长及其产量有着重要的意义；</w:t>
      </w:r>
      <w:r w:rsidR="00F61BE8" w:rsidRPr="001241C8">
        <w:rPr>
          <w:szCs w:val="36"/>
        </w:rPr>
        <w:t>缓变层（</w:t>
      </w:r>
      <w:r w:rsidR="0063622E" w:rsidRPr="001241C8">
        <w:rPr>
          <w:szCs w:val="36"/>
        </w:rPr>
        <w:t>地下</w:t>
      </w:r>
      <w:r w:rsidR="00F61BE8" w:rsidRPr="001241C8">
        <w:rPr>
          <w:szCs w:val="36"/>
        </w:rPr>
        <w:t>80cm-280cm</w:t>
      </w:r>
      <w:r w:rsidR="00F61BE8" w:rsidRPr="001241C8">
        <w:rPr>
          <w:szCs w:val="36"/>
        </w:rPr>
        <w:t>）</w:t>
      </w:r>
      <w:r w:rsidR="0063622E" w:rsidRPr="001241C8">
        <w:rPr>
          <w:szCs w:val="36"/>
        </w:rPr>
        <w:t>受气</w:t>
      </w:r>
      <w:proofErr w:type="gramStart"/>
      <w:r w:rsidR="0063622E" w:rsidRPr="001241C8">
        <w:rPr>
          <w:szCs w:val="36"/>
        </w:rPr>
        <w:t>象</w:t>
      </w:r>
      <w:proofErr w:type="gramEnd"/>
      <w:r w:rsidR="0063622E" w:rsidRPr="001241C8">
        <w:rPr>
          <w:szCs w:val="36"/>
        </w:rPr>
        <w:t>条件和农业活动影响较小，所以变异系数较小，同时对作物生长的水分供应有着较大影响；均稳层（地下</w:t>
      </w:r>
      <w:r w:rsidR="0063622E" w:rsidRPr="001241C8">
        <w:rPr>
          <w:szCs w:val="36"/>
        </w:rPr>
        <w:t>280cm-360cm</w:t>
      </w:r>
      <w:r w:rsidR="0063622E" w:rsidRPr="001241C8">
        <w:rPr>
          <w:szCs w:val="36"/>
        </w:rPr>
        <w:t>）</w:t>
      </w:r>
      <w:r w:rsidR="00426B23" w:rsidRPr="001241C8">
        <w:rPr>
          <w:szCs w:val="36"/>
        </w:rPr>
        <w:t>作为最深的特征层，</w:t>
      </w:r>
      <w:r w:rsidR="00737622" w:rsidRPr="001241C8">
        <w:rPr>
          <w:szCs w:val="36"/>
        </w:rPr>
        <w:t>受外界条件影响最小，变异系数也最小，土壤水分处于比较稳定的状态，含水量较高。</w:t>
      </w:r>
      <w:r w:rsidR="003D7045" w:rsidRPr="001241C8">
        <w:rPr>
          <w:szCs w:val="36"/>
        </w:rPr>
        <w:t>在表达式中，本文用</w:t>
      </w:r>
      <w:r w:rsidR="00794574" w:rsidRPr="001241C8">
        <w:rPr>
          <w:szCs w:val="36"/>
        </w:rPr>
        <w:t>非饱和导水率</w:t>
      </w:r>
      <m:oMath>
        <m:r>
          <w:rPr>
            <w:rFonts w:ascii="Cambria Math" w:hAnsi="Cambria Math"/>
            <w:szCs w:val="36"/>
          </w:rPr>
          <m:t>K</m:t>
        </m:r>
      </m:oMath>
      <w:r w:rsidR="00794574" w:rsidRPr="001241C8">
        <w:rPr>
          <w:szCs w:val="36"/>
        </w:rPr>
        <w:t>刻画土壤湿度与深度之间的关系，</w:t>
      </w:r>
      <w:r w:rsidR="00BD0217" w:rsidRPr="001241C8">
        <w:rPr>
          <w:szCs w:val="36"/>
        </w:rPr>
        <w:t>其</w:t>
      </w:r>
      <w:r w:rsidR="005D2FED" w:rsidRPr="001241C8">
        <w:rPr>
          <w:szCs w:val="36"/>
        </w:rPr>
        <w:t>表达式如下</w:t>
      </w:r>
      <w:r w:rsidR="00936E33" w:rsidRPr="001241C8">
        <w:rPr>
          <w:szCs w:val="36"/>
          <w:vertAlign w:val="superscript"/>
        </w:rPr>
        <w:fldChar w:fldCharType="begin"/>
      </w:r>
      <w:r w:rsidR="00936E33" w:rsidRPr="001241C8">
        <w:rPr>
          <w:szCs w:val="36"/>
          <w:vertAlign w:val="superscript"/>
        </w:rPr>
        <w:instrText xml:space="preserve"> REF _Ref116051351 \r \h  \* MERGEFORMAT </w:instrText>
      </w:r>
      <w:r w:rsidR="00936E33" w:rsidRPr="001241C8">
        <w:rPr>
          <w:szCs w:val="36"/>
          <w:vertAlign w:val="superscript"/>
        </w:rPr>
      </w:r>
      <w:r w:rsidR="00936E33" w:rsidRPr="001241C8">
        <w:rPr>
          <w:szCs w:val="36"/>
          <w:vertAlign w:val="superscript"/>
        </w:rPr>
        <w:fldChar w:fldCharType="separate"/>
      </w:r>
      <w:r w:rsidR="000D5E10">
        <w:rPr>
          <w:szCs w:val="36"/>
          <w:vertAlign w:val="superscript"/>
        </w:rPr>
        <w:t>[8]</w:t>
      </w:r>
      <w:r w:rsidR="00936E33" w:rsidRPr="001241C8">
        <w:rPr>
          <w:szCs w:val="36"/>
          <w:vertAlign w:val="superscript"/>
        </w:rPr>
        <w:fldChar w:fldCharType="end"/>
      </w:r>
      <w:r w:rsidR="005D2FED" w:rsidRPr="001241C8">
        <w:rPr>
          <w:szCs w:val="36"/>
        </w:rPr>
        <w:t>：</w:t>
      </w:r>
    </w:p>
    <w:p w14:paraId="2DC3E025" w14:textId="77777777" w:rsidR="00BD0217" w:rsidRPr="001241C8" w:rsidRDefault="00924B96" w:rsidP="009D4667">
      <w:pPr>
        <w:ind w:firstLine="480"/>
        <w:rPr>
          <w:szCs w:val="36"/>
        </w:rPr>
      </w:pPr>
      <m:oMathPara>
        <m:oMath>
          <m:r>
            <w:rPr>
              <w:rFonts w:ascii="Cambria Math" w:hAnsi="Cambria Math"/>
              <w:szCs w:val="36"/>
            </w:rPr>
            <m:t>K</m:t>
          </m:r>
          <m:d>
            <m:dPr>
              <m:ctrlPr>
                <w:rPr>
                  <w:rFonts w:ascii="Cambria Math" w:hAnsi="Cambria Math"/>
                  <w:i/>
                  <w:szCs w:val="36"/>
                </w:rPr>
              </m:ctrlPr>
            </m:dPr>
            <m:e>
              <m:r>
                <w:rPr>
                  <w:rFonts w:ascii="Cambria Math" w:hAnsi="Cambria Math"/>
                  <w:szCs w:val="36"/>
                </w:rPr>
                <m:t>ψ</m:t>
              </m:r>
            </m:e>
          </m:d>
          <m:r>
            <w:rPr>
              <w:rFonts w:ascii="Cambria Math" w:hAnsi="Cambria Math"/>
              <w:szCs w:val="36"/>
            </w:rPr>
            <m:t>=</m:t>
          </m:r>
          <m:d>
            <m:dPr>
              <m:begChr m:val="{"/>
              <m:endChr m:val=""/>
              <m:ctrlPr>
                <w:rPr>
                  <w:rFonts w:ascii="Cambria Math" w:hAnsi="Cambria Math"/>
                  <w:i/>
                  <w:szCs w:val="36"/>
                </w:rPr>
              </m:ctrlPr>
            </m:dPr>
            <m:e>
              <m:eqArr>
                <m:eqArrPr>
                  <m:ctrlPr>
                    <w:rPr>
                      <w:rFonts w:ascii="Cambria Math" w:hAnsi="Cambria Math"/>
                      <w:i/>
                      <w:szCs w:val="36"/>
                    </w:rPr>
                  </m:ctrlPr>
                </m:eqArrPr>
                <m:e>
                  <m:sSub>
                    <m:sSubPr>
                      <m:ctrlPr>
                        <w:rPr>
                          <w:rFonts w:ascii="Cambria Math" w:hAnsi="Cambria Math"/>
                          <w:i/>
                          <w:szCs w:val="36"/>
                        </w:rPr>
                      </m:ctrlPr>
                    </m:sSubPr>
                    <m:e>
                      <m:r>
                        <w:rPr>
                          <w:rFonts w:ascii="Cambria Math" w:hAnsi="Cambria Math"/>
                          <w:szCs w:val="36"/>
                        </w:rPr>
                        <m:t>K</m:t>
                      </m:r>
                    </m:e>
                    <m:sub>
                      <m:r>
                        <w:rPr>
                          <w:rFonts w:ascii="Cambria Math" w:hAnsi="Cambria Math"/>
                          <w:szCs w:val="36"/>
                        </w:rPr>
                        <m:t>s</m:t>
                      </m:r>
                    </m:sub>
                  </m:sSub>
                  <m:sSup>
                    <m:sSupPr>
                      <m:ctrlPr>
                        <w:rPr>
                          <w:rFonts w:ascii="Cambria Math" w:hAnsi="Cambria Math"/>
                          <w:i/>
                          <w:szCs w:val="36"/>
                        </w:rPr>
                      </m:ctrlPr>
                    </m:sSupPr>
                    <m:e>
                      <m:d>
                        <m:dPr>
                          <m:begChr m:val="["/>
                          <m:endChr m:val="]"/>
                          <m:ctrlPr>
                            <w:rPr>
                              <w:rFonts w:ascii="Cambria Math" w:hAnsi="Cambria Math"/>
                              <w:i/>
                              <w:szCs w:val="36"/>
                            </w:rPr>
                          </m:ctrlPr>
                        </m:dPr>
                        <m:e>
                          <m:r>
                            <m:rPr>
                              <m:sty m:val="p"/>
                            </m:rPr>
                            <w:rPr>
                              <w:rFonts w:ascii="Cambria Math" w:hAnsi="Cambria Math"/>
                              <w:szCs w:val="36"/>
                            </w:rPr>
                            <m:t>Θ</m:t>
                          </m:r>
                          <m:d>
                            <m:dPr>
                              <m:ctrlPr>
                                <w:rPr>
                                  <w:rFonts w:ascii="Cambria Math" w:hAnsi="Cambria Math"/>
                                  <w:i/>
                                  <w:szCs w:val="36"/>
                                </w:rPr>
                              </m:ctrlPr>
                            </m:dPr>
                            <m:e>
                              <m:r>
                                <w:rPr>
                                  <w:rFonts w:ascii="Cambria Math" w:hAnsi="Cambria Math"/>
                                  <w:szCs w:val="36"/>
                                </w:rPr>
                                <m:t>ψ</m:t>
                              </m:r>
                            </m:e>
                          </m:d>
                        </m:e>
                      </m:d>
                    </m:e>
                    <m:sup>
                      <m:r>
                        <w:rPr>
                          <w:rFonts w:ascii="Cambria Math" w:hAnsi="Cambria Math"/>
                          <w:szCs w:val="36"/>
                        </w:rPr>
                        <m:t>β</m:t>
                      </m:r>
                    </m:sup>
                  </m:sSup>
                  <m:sSup>
                    <m:sSupPr>
                      <m:ctrlPr>
                        <w:rPr>
                          <w:rFonts w:ascii="Cambria Math" w:hAnsi="Cambria Math"/>
                          <w:i/>
                          <w:szCs w:val="36"/>
                        </w:rPr>
                      </m:ctrlPr>
                    </m:sSupPr>
                    <m:e>
                      <m:d>
                        <m:dPr>
                          <m:begChr m:val="["/>
                          <m:endChr m:val="]"/>
                          <m:ctrlPr>
                            <w:rPr>
                              <w:rFonts w:ascii="Cambria Math" w:hAnsi="Cambria Math"/>
                              <w:i/>
                              <w:szCs w:val="36"/>
                            </w:rPr>
                          </m:ctrlPr>
                        </m:dPr>
                        <m:e>
                          <m:f>
                            <m:fPr>
                              <m:ctrlPr>
                                <w:rPr>
                                  <w:rFonts w:ascii="Cambria Math" w:hAnsi="Cambria Math"/>
                                  <w:i/>
                                  <w:szCs w:val="36"/>
                                </w:rPr>
                              </m:ctrlPr>
                            </m:fPr>
                            <m:num>
                              <m:r>
                                <w:rPr>
                                  <w:rFonts w:ascii="Cambria Math" w:hAnsi="Cambria Math"/>
                                  <w:szCs w:val="36"/>
                                </w:rPr>
                                <m:t>1-</m:t>
                              </m:r>
                              <m:sSup>
                                <m:sSupPr>
                                  <m:ctrlPr>
                                    <w:rPr>
                                      <w:rFonts w:ascii="Cambria Math" w:hAnsi="Cambria Math"/>
                                      <w:i/>
                                      <w:szCs w:val="36"/>
                                    </w:rPr>
                                  </m:ctrlPr>
                                </m:sSupPr>
                                <m:e>
                                  <m:d>
                                    <m:dPr>
                                      <m:ctrlPr>
                                        <w:rPr>
                                          <w:rFonts w:ascii="Cambria Math" w:hAnsi="Cambria Math"/>
                                          <w:i/>
                                          <w:szCs w:val="36"/>
                                        </w:rPr>
                                      </m:ctrlPr>
                                    </m:dPr>
                                    <m:e>
                                      <m:r>
                                        <w:rPr>
                                          <w:rFonts w:ascii="Cambria Math" w:hAnsi="Cambria Math"/>
                                          <w:szCs w:val="36"/>
                                        </w:rPr>
                                        <m:t>1-</m:t>
                                      </m:r>
                                      <m:sSup>
                                        <m:sSupPr>
                                          <m:ctrlPr>
                                            <w:rPr>
                                              <w:rFonts w:ascii="Cambria Math" w:hAnsi="Cambria Math"/>
                                              <w:i/>
                                              <w:szCs w:val="36"/>
                                            </w:rPr>
                                          </m:ctrlPr>
                                        </m:sSupPr>
                                        <m:e>
                                          <m:d>
                                            <m:dPr>
                                              <m:begChr m:val="["/>
                                              <m:endChr m:val="]"/>
                                              <m:ctrlPr>
                                                <w:rPr>
                                                  <w:rFonts w:ascii="Cambria Math" w:hAnsi="Cambria Math"/>
                                                  <w:i/>
                                                  <w:szCs w:val="36"/>
                                                </w:rPr>
                                              </m:ctrlPr>
                                            </m:dPr>
                                            <m:e>
                                              <m:r>
                                                <m:rPr>
                                                  <m:sty m:val="p"/>
                                                </m:rPr>
                                                <w:rPr>
                                                  <w:rFonts w:ascii="Cambria Math" w:hAnsi="Cambria Math"/>
                                                  <w:szCs w:val="36"/>
                                                </w:rPr>
                                                <m:t>Θ</m:t>
                                              </m:r>
                                              <m:d>
                                                <m:dPr>
                                                  <m:ctrlPr>
                                                    <w:rPr>
                                                      <w:rFonts w:ascii="Cambria Math" w:hAnsi="Cambria Math"/>
                                                      <w:i/>
                                                      <w:szCs w:val="36"/>
                                                    </w:rPr>
                                                  </m:ctrlPr>
                                                </m:dPr>
                                                <m:e>
                                                  <m:r>
                                                    <w:rPr>
                                                      <w:rFonts w:ascii="Cambria Math" w:hAnsi="Cambria Math"/>
                                                      <w:szCs w:val="36"/>
                                                    </w:rPr>
                                                    <m:t>ψ</m:t>
                                                  </m:r>
                                                </m:e>
                                              </m:d>
                                            </m:e>
                                          </m:d>
                                        </m:e>
                                        <m:sup>
                                          <m:f>
                                            <m:fPr>
                                              <m:ctrlPr>
                                                <w:rPr>
                                                  <w:rFonts w:ascii="Cambria Math" w:hAnsi="Cambria Math"/>
                                                  <w:i/>
                                                  <w:szCs w:val="36"/>
                                                </w:rPr>
                                              </m:ctrlPr>
                                            </m:fPr>
                                            <m:num>
                                              <m:r>
                                                <w:rPr>
                                                  <w:rFonts w:ascii="Cambria Math" w:hAnsi="Cambria Math"/>
                                                  <w:szCs w:val="36"/>
                                                </w:rPr>
                                                <m:t>1</m:t>
                                              </m:r>
                                            </m:num>
                                            <m:den>
                                              <m:r>
                                                <w:rPr>
                                                  <w:rFonts w:ascii="Cambria Math" w:hAnsi="Cambria Math"/>
                                                  <w:szCs w:val="36"/>
                                                </w:rPr>
                                                <m:t>m</m:t>
                                              </m:r>
                                            </m:den>
                                          </m:f>
                                        </m:sup>
                                      </m:sSup>
                                    </m:e>
                                  </m:d>
                                </m:e>
                                <m:sup>
                                  <m:r>
                                    <w:rPr>
                                      <w:rFonts w:ascii="Cambria Math" w:hAnsi="Cambria Math"/>
                                      <w:szCs w:val="36"/>
                                    </w:rPr>
                                    <m:t>m</m:t>
                                  </m:r>
                                </m:sup>
                              </m:sSup>
                            </m:num>
                            <m:den>
                              <m:r>
                                <w:rPr>
                                  <w:rFonts w:ascii="Cambria Math" w:hAnsi="Cambria Math"/>
                                  <w:szCs w:val="36"/>
                                </w:rPr>
                                <m:t>1-</m:t>
                              </m:r>
                              <m:sSup>
                                <m:sSupPr>
                                  <m:ctrlPr>
                                    <w:rPr>
                                      <w:rFonts w:ascii="Cambria Math" w:hAnsi="Cambria Math"/>
                                      <w:i/>
                                      <w:szCs w:val="36"/>
                                    </w:rPr>
                                  </m:ctrlPr>
                                </m:sSupPr>
                                <m:e>
                                  <m:d>
                                    <m:dPr>
                                      <m:ctrlPr>
                                        <w:rPr>
                                          <w:rFonts w:ascii="Cambria Math" w:hAnsi="Cambria Math"/>
                                          <w:i/>
                                          <w:szCs w:val="36"/>
                                        </w:rPr>
                                      </m:ctrlPr>
                                    </m:dPr>
                                    <m:e>
                                      <m:r>
                                        <w:rPr>
                                          <w:rFonts w:ascii="Cambria Math" w:hAnsi="Cambria Math"/>
                                          <w:szCs w:val="36"/>
                                        </w:rPr>
                                        <m:t>1-</m:t>
                                      </m:r>
                                      <m:sSup>
                                        <m:sSupPr>
                                          <m:ctrlPr>
                                            <w:rPr>
                                              <w:rFonts w:ascii="Cambria Math" w:hAnsi="Cambria Math"/>
                                              <w:i/>
                                              <w:szCs w:val="36"/>
                                            </w:rPr>
                                          </m:ctrlPr>
                                        </m:sSupPr>
                                        <m:e>
                                          <m:d>
                                            <m:dPr>
                                              <m:begChr m:val="["/>
                                              <m:endChr m:val="]"/>
                                              <m:ctrlPr>
                                                <w:rPr>
                                                  <w:rFonts w:ascii="Cambria Math" w:hAnsi="Cambria Math"/>
                                                  <w:i/>
                                                  <w:szCs w:val="36"/>
                                                </w:rPr>
                                              </m:ctrlPr>
                                            </m:dPr>
                                            <m:e>
                                              <m:r>
                                                <m:rPr>
                                                  <m:sty m:val="p"/>
                                                </m:rPr>
                                                <w:rPr>
                                                  <w:rFonts w:ascii="Cambria Math" w:hAnsi="Cambria Math"/>
                                                  <w:szCs w:val="36"/>
                                                </w:rPr>
                                                <m:t>Θ</m:t>
                                              </m:r>
                                              <m:d>
                                                <m:dPr>
                                                  <m:ctrlPr>
                                                    <w:rPr>
                                                      <w:rFonts w:ascii="Cambria Math" w:hAnsi="Cambria Math"/>
                                                      <w:i/>
                                                      <w:szCs w:val="36"/>
                                                    </w:rPr>
                                                  </m:ctrlPr>
                                                </m:dPr>
                                                <m:e>
                                                  <m:sSub>
                                                    <m:sSubPr>
                                                      <m:ctrlPr>
                                                        <w:rPr>
                                                          <w:rFonts w:ascii="Cambria Math" w:hAnsi="Cambria Math"/>
                                                          <w:i/>
                                                          <w:szCs w:val="36"/>
                                                        </w:rPr>
                                                      </m:ctrlPr>
                                                    </m:sSubPr>
                                                    <m:e>
                                                      <m:r>
                                                        <w:rPr>
                                                          <w:rFonts w:ascii="Cambria Math" w:hAnsi="Cambria Math"/>
                                                          <w:szCs w:val="36"/>
                                                        </w:rPr>
                                                        <m:t>ψ</m:t>
                                                      </m:r>
                                                    </m:e>
                                                    <m:sub>
                                                      <m:r>
                                                        <w:rPr>
                                                          <w:rFonts w:ascii="Cambria Math" w:hAnsi="Cambria Math"/>
                                                          <w:szCs w:val="36"/>
                                                        </w:rPr>
                                                        <m:t>b</m:t>
                                                      </m:r>
                                                    </m:sub>
                                                  </m:sSub>
                                                </m:e>
                                              </m:d>
                                            </m:e>
                                          </m:d>
                                        </m:e>
                                        <m:sup>
                                          <m:f>
                                            <m:fPr>
                                              <m:ctrlPr>
                                                <w:rPr>
                                                  <w:rFonts w:ascii="Cambria Math" w:hAnsi="Cambria Math"/>
                                                  <w:i/>
                                                  <w:szCs w:val="36"/>
                                                </w:rPr>
                                              </m:ctrlPr>
                                            </m:fPr>
                                            <m:num>
                                              <m:r>
                                                <w:rPr>
                                                  <w:rFonts w:ascii="Cambria Math" w:hAnsi="Cambria Math"/>
                                                  <w:szCs w:val="36"/>
                                                </w:rPr>
                                                <m:t>1</m:t>
                                              </m:r>
                                            </m:num>
                                            <m:den>
                                              <m:r>
                                                <w:rPr>
                                                  <w:rFonts w:ascii="Cambria Math" w:hAnsi="Cambria Math"/>
                                                  <w:szCs w:val="36"/>
                                                </w:rPr>
                                                <m:t>m</m:t>
                                              </m:r>
                                            </m:den>
                                          </m:f>
                                        </m:sup>
                                      </m:sSup>
                                    </m:e>
                                  </m:d>
                                </m:e>
                                <m:sup>
                                  <m:r>
                                    <w:rPr>
                                      <w:rFonts w:ascii="Cambria Math" w:hAnsi="Cambria Math"/>
                                      <w:szCs w:val="36"/>
                                    </w:rPr>
                                    <m:t>m</m:t>
                                  </m:r>
                                </m:sup>
                              </m:sSup>
                            </m:den>
                          </m:f>
                        </m:e>
                      </m:d>
                    </m:e>
                    <m:sup>
                      <m:r>
                        <w:rPr>
                          <w:rFonts w:ascii="Cambria Math" w:hAnsi="Cambria Math"/>
                          <w:szCs w:val="36"/>
                        </w:rPr>
                        <m:t>2</m:t>
                      </m:r>
                    </m:sup>
                  </m:sSup>
                  <m:r>
                    <w:rPr>
                      <w:rFonts w:ascii="Cambria Math" w:hAnsi="Cambria Math"/>
                      <w:szCs w:val="36"/>
                    </w:rPr>
                    <m:t>,ψ≤</m:t>
                  </m:r>
                  <m:sSub>
                    <m:sSubPr>
                      <m:ctrlPr>
                        <w:rPr>
                          <w:rFonts w:ascii="Cambria Math" w:hAnsi="Cambria Math"/>
                          <w:i/>
                          <w:szCs w:val="36"/>
                        </w:rPr>
                      </m:ctrlPr>
                    </m:sSubPr>
                    <m:e>
                      <m:r>
                        <w:rPr>
                          <w:rFonts w:ascii="Cambria Math" w:hAnsi="Cambria Math"/>
                          <w:szCs w:val="36"/>
                        </w:rPr>
                        <m:t>ψ</m:t>
                      </m:r>
                    </m:e>
                    <m:sub>
                      <m:r>
                        <w:rPr>
                          <w:rFonts w:ascii="Cambria Math" w:hAnsi="Cambria Math"/>
                          <w:szCs w:val="36"/>
                        </w:rPr>
                        <m:t>b</m:t>
                      </m:r>
                    </m:sub>
                  </m:sSub>
                </m:e>
                <m:e>
                  <m:sSub>
                    <m:sSubPr>
                      <m:ctrlPr>
                        <w:rPr>
                          <w:rFonts w:ascii="Cambria Math" w:hAnsi="Cambria Math"/>
                          <w:i/>
                          <w:szCs w:val="36"/>
                        </w:rPr>
                      </m:ctrlPr>
                    </m:sSubPr>
                    <m:e>
                      <m:r>
                        <w:rPr>
                          <w:rFonts w:ascii="Cambria Math" w:hAnsi="Cambria Math"/>
                          <w:szCs w:val="36"/>
                        </w:rPr>
                        <m:t>K</m:t>
                      </m:r>
                    </m:e>
                    <m:sub>
                      <m:r>
                        <w:rPr>
                          <w:rFonts w:ascii="Cambria Math" w:hAnsi="Cambria Math"/>
                          <w:szCs w:val="36"/>
                        </w:rPr>
                        <m:t>s</m:t>
                      </m:r>
                    </m:sub>
                  </m:sSub>
                  <m:r>
                    <w:rPr>
                      <w:rFonts w:ascii="Cambria Math" w:hAnsi="Cambria Math"/>
                      <w:szCs w:val="36"/>
                    </w:rPr>
                    <m:t>,ψ&gt;</m:t>
                  </m:r>
                  <m:sSub>
                    <m:sSubPr>
                      <m:ctrlPr>
                        <w:rPr>
                          <w:rFonts w:ascii="Cambria Math" w:hAnsi="Cambria Math"/>
                          <w:i/>
                          <w:szCs w:val="36"/>
                        </w:rPr>
                      </m:ctrlPr>
                    </m:sSubPr>
                    <m:e>
                      <m:r>
                        <w:rPr>
                          <w:rFonts w:ascii="Cambria Math" w:hAnsi="Cambria Math"/>
                          <w:szCs w:val="36"/>
                        </w:rPr>
                        <m:t>ψ</m:t>
                      </m:r>
                    </m:e>
                    <m:sub>
                      <m:r>
                        <w:rPr>
                          <w:rFonts w:ascii="Cambria Math" w:hAnsi="Cambria Math"/>
                          <w:szCs w:val="36"/>
                        </w:rPr>
                        <m:t>b</m:t>
                      </m:r>
                    </m:sub>
                  </m:sSub>
                </m:e>
              </m:eqArr>
            </m:e>
          </m:d>
          <m:r>
            <m:rPr>
              <m:sty m:val="p"/>
            </m:rPr>
            <w:rPr>
              <w:rFonts w:ascii="Cambria Math" w:hAnsi="Cambria Math"/>
              <w:szCs w:val="36"/>
            </w:rPr>
            <m:t>,</m:t>
          </m:r>
        </m:oMath>
      </m:oMathPara>
    </w:p>
    <w:p w14:paraId="4E7AB53F" w14:textId="77777777" w:rsidR="003D5AE4" w:rsidRPr="001241C8" w:rsidRDefault="000B415C" w:rsidP="009D4667">
      <w:pPr>
        <w:ind w:firstLine="480"/>
        <w:rPr>
          <w:rFonts w:eastAsiaTheme="minorEastAsia"/>
          <w:szCs w:val="36"/>
        </w:rPr>
      </w:pPr>
      <m:oMathPara>
        <m:oMath>
          <m:r>
            <m:rPr>
              <m:sty m:val="p"/>
            </m:rPr>
            <w:rPr>
              <w:rFonts w:ascii="Cambria Math" w:eastAsiaTheme="minorEastAsia" w:hAnsi="Cambria Math"/>
              <w:szCs w:val="36"/>
            </w:rPr>
            <m:t>Θ</m:t>
          </m:r>
          <m:d>
            <m:dPr>
              <m:ctrlPr>
                <w:rPr>
                  <w:rFonts w:ascii="Cambria Math" w:eastAsiaTheme="minorEastAsia" w:hAnsi="Cambria Math"/>
                  <w:i/>
                  <w:szCs w:val="36"/>
                </w:rPr>
              </m:ctrlPr>
            </m:dPr>
            <m:e>
              <m:r>
                <w:rPr>
                  <w:rFonts w:ascii="Cambria Math" w:eastAsiaTheme="minorEastAsia" w:hAnsi="Cambria Math"/>
                  <w:szCs w:val="36"/>
                </w:rPr>
                <m:t>ψ</m:t>
              </m:r>
            </m:e>
          </m:d>
          <m:r>
            <w:rPr>
              <w:rFonts w:ascii="Cambria Math" w:eastAsiaTheme="minorEastAsia" w:hAnsi="Cambria Math"/>
              <w:szCs w:val="36"/>
            </w:rPr>
            <m:t>=</m:t>
          </m:r>
          <m:f>
            <m:fPr>
              <m:ctrlPr>
                <w:rPr>
                  <w:rFonts w:ascii="Cambria Math" w:eastAsiaTheme="minorEastAsia" w:hAnsi="Cambria Math"/>
                  <w:i/>
                  <w:szCs w:val="36"/>
                </w:rPr>
              </m:ctrlPr>
            </m:fPr>
            <m:num>
              <m:r>
                <w:rPr>
                  <w:rFonts w:ascii="Cambria Math" w:eastAsiaTheme="minorEastAsia" w:hAnsi="Cambria Math"/>
                  <w:szCs w:val="36"/>
                </w:rPr>
                <m:t>θ</m:t>
              </m:r>
              <m:d>
                <m:dPr>
                  <m:ctrlPr>
                    <w:rPr>
                      <w:rFonts w:ascii="Cambria Math" w:eastAsiaTheme="minorEastAsia" w:hAnsi="Cambria Math"/>
                      <w:i/>
                      <w:szCs w:val="36"/>
                    </w:rPr>
                  </m:ctrlPr>
                </m:dPr>
                <m:e>
                  <m:r>
                    <w:rPr>
                      <w:rFonts w:ascii="Cambria Math" w:eastAsiaTheme="minorEastAsia" w:hAnsi="Cambria Math"/>
                      <w:szCs w:val="36"/>
                    </w:rPr>
                    <m:t>ψ</m:t>
                  </m:r>
                </m:e>
              </m:d>
              <m:r>
                <w:rPr>
                  <w:rFonts w:ascii="Cambria Math" w:eastAsiaTheme="minorEastAsia" w:hAnsi="Cambria Math"/>
                  <w:szCs w:val="36"/>
                </w:rPr>
                <m:t>-</m:t>
              </m:r>
              <m:sSub>
                <m:sSubPr>
                  <m:ctrlPr>
                    <w:rPr>
                      <w:rFonts w:ascii="Cambria Math" w:eastAsiaTheme="minorEastAsia" w:hAnsi="Cambria Math"/>
                      <w:i/>
                      <w:szCs w:val="36"/>
                    </w:rPr>
                  </m:ctrlPr>
                </m:sSubPr>
                <m:e>
                  <m:r>
                    <w:rPr>
                      <w:rFonts w:ascii="Cambria Math" w:eastAsiaTheme="minorEastAsia" w:hAnsi="Cambria Math"/>
                      <w:szCs w:val="36"/>
                    </w:rPr>
                    <m:t>θ</m:t>
                  </m:r>
                </m:e>
                <m:sub>
                  <m:r>
                    <w:rPr>
                      <w:rFonts w:ascii="Cambria Math" w:eastAsiaTheme="minorEastAsia" w:hAnsi="Cambria Math"/>
                      <w:szCs w:val="36"/>
                    </w:rPr>
                    <m:t>r</m:t>
                  </m:r>
                </m:sub>
              </m:sSub>
            </m:num>
            <m:den>
              <m:sSub>
                <m:sSubPr>
                  <m:ctrlPr>
                    <w:rPr>
                      <w:rFonts w:ascii="Cambria Math" w:eastAsiaTheme="minorEastAsia" w:hAnsi="Cambria Math"/>
                      <w:i/>
                      <w:szCs w:val="36"/>
                    </w:rPr>
                  </m:ctrlPr>
                </m:sSubPr>
                <m:e>
                  <m:r>
                    <w:rPr>
                      <w:rFonts w:ascii="Cambria Math" w:eastAsiaTheme="minorEastAsia" w:hAnsi="Cambria Math"/>
                      <w:szCs w:val="36"/>
                    </w:rPr>
                    <m:t>θ</m:t>
                  </m:r>
                </m:e>
                <m:sub>
                  <m:r>
                    <w:rPr>
                      <w:rFonts w:ascii="Cambria Math" w:eastAsiaTheme="minorEastAsia" w:hAnsi="Cambria Math"/>
                      <w:szCs w:val="36"/>
                    </w:rPr>
                    <m:t>s</m:t>
                  </m:r>
                </m:sub>
              </m:sSub>
              <m:r>
                <w:rPr>
                  <w:rFonts w:ascii="Cambria Math" w:eastAsiaTheme="minorEastAsia" w:hAnsi="Cambria Math"/>
                  <w:szCs w:val="36"/>
                </w:rPr>
                <m:t>-</m:t>
              </m:r>
              <m:sSub>
                <m:sSubPr>
                  <m:ctrlPr>
                    <w:rPr>
                      <w:rFonts w:ascii="Cambria Math" w:eastAsiaTheme="minorEastAsia" w:hAnsi="Cambria Math"/>
                      <w:i/>
                      <w:szCs w:val="36"/>
                    </w:rPr>
                  </m:ctrlPr>
                </m:sSubPr>
                <m:e>
                  <m:r>
                    <w:rPr>
                      <w:rFonts w:ascii="Cambria Math" w:eastAsiaTheme="minorEastAsia" w:hAnsi="Cambria Math"/>
                      <w:szCs w:val="36"/>
                    </w:rPr>
                    <m:t>θ</m:t>
                  </m:r>
                </m:e>
                <m:sub>
                  <m:r>
                    <w:rPr>
                      <w:rFonts w:ascii="Cambria Math" w:eastAsiaTheme="minorEastAsia" w:hAnsi="Cambria Math"/>
                      <w:szCs w:val="36"/>
                    </w:rPr>
                    <m:t>r</m:t>
                  </m:r>
                </m:sub>
              </m:sSub>
            </m:den>
          </m:f>
          <m:r>
            <w:rPr>
              <w:rFonts w:ascii="Cambria Math" w:eastAsiaTheme="minorEastAsia" w:hAnsi="Cambria Math"/>
              <w:szCs w:val="36"/>
            </w:rPr>
            <m:t>=</m:t>
          </m:r>
          <m:d>
            <m:dPr>
              <m:begChr m:val="{"/>
              <m:endChr m:val=""/>
              <m:ctrlPr>
                <w:rPr>
                  <w:rFonts w:ascii="Cambria Math" w:eastAsiaTheme="minorEastAsia" w:hAnsi="Cambria Math"/>
                  <w:i/>
                  <w:szCs w:val="36"/>
                </w:rPr>
              </m:ctrlPr>
            </m:dPr>
            <m:e>
              <m:eqArr>
                <m:eqArrPr>
                  <m:ctrlPr>
                    <w:rPr>
                      <w:rFonts w:ascii="Cambria Math" w:eastAsiaTheme="minorEastAsia" w:hAnsi="Cambria Math"/>
                      <w:i/>
                      <w:szCs w:val="36"/>
                    </w:rPr>
                  </m:ctrlPr>
                </m:eqArrPr>
                <m:e>
                  <m:sSup>
                    <m:sSupPr>
                      <m:ctrlPr>
                        <w:rPr>
                          <w:rFonts w:ascii="Cambria Math" w:eastAsiaTheme="minorEastAsia" w:hAnsi="Cambria Math"/>
                          <w:i/>
                          <w:szCs w:val="36"/>
                        </w:rPr>
                      </m:ctrlPr>
                    </m:sSupPr>
                    <m:e>
                      <m:d>
                        <m:dPr>
                          <m:ctrlPr>
                            <w:rPr>
                              <w:rFonts w:ascii="Cambria Math" w:eastAsiaTheme="minorEastAsia" w:hAnsi="Cambria Math"/>
                              <w:i/>
                              <w:szCs w:val="36"/>
                            </w:rPr>
                          </m:ctrlPr>
                        </m:dPr>
                        <m:e>
                          <m:r>
                            <w:rPr>
                              <w:rFonts w:ascii="Cambria Math" w:eastAsiaTheme="minorEastAsia" w:hAnsi="Cambria Math"/>
                              <w:szCs w:val="36"/>
                            </w:rPr>
                            <m:t>1+</m:t>
                          </m:r>
                          <m:sSup>
                            <m:sSupPr>
                              <m:ctrlPr>
                                <w:rPr>
                                  <w:rFonts w:ascii="Cambria Math" w:eastAsiaTheme="minorEastAsia" w:hAnsi="Cambria Math"/>
                                  <w:i/>
                                  <w:szCs w:val="36"/>
                                </w:rPr>
                              </m:ctrlPr>
                            </m:sSupPr>
                            <m:e>
                              <m:d>
                                <m:dPr>
                                  <m:begChr m:val="|"/>
                                  <m:endChr m:val="|"/>
                                  <m:ctrlPr>
                                    <w:rPr>
                                      <w:rFonts w:ascii="Cambria Math" w:eastAsiaTheme="minorEastAsia" w:hAnsi="Cambria Math"/>
                                      <w:i/>
                                      <w:szCs w:val="36"/>
                                    </w:rPr>
                                  </m:ctrlPr>
                                </m:dPr>
                                <m:e>
                                  <m:r>
                                    <w:rPr>
                                      <w:rFonts w:ascii="Cambria Math" w:eastAsiaTheme="minorEastAsia" w:hAnsi="Cambria Math"/>
                                      <w:szCs w:val="36"/>
                                    </w:rPr>
                                    <m:t>αψ</m:t>
                                  </m:r>
                                </m:e>
                              </m:d>
                            </m:e>
                            <m:sup>
                              <m:r>
                                <w:rPr>
                                  <w:rFonts w:ascii="Cambria Math" w:eastAsiaTheme="minorEastAsia" w:hAnsi="Cambria Math"/>
                                  <w:szCs w:val="36"/>
                                </w:rPr>
                                <m:t>n</m:t>
                              </m:r>
                            </m:sup>
                          </m:sSup>
                        </m:e>
                      </m:d>
                    </m:e>
                    <m:sup>
                      <m:r>
                        <w:rPr>
                          <w:rFonts w:ascii="Cambria Math" w:eastAsiaTheme="minorEastAsia" w:hAnsi="Cambria Math"/>
                          <w:szCs w:val="36"/>
                        </w:rPr>
                        <m:t>-m</m:t>
                      </m:r>
                    </m:sup>
                  </m:sSup>
                  <m:r>
                    <w:rPr>
                      <w:rFonts w:ascii="Cambria Math" w:eastAsiaTheme="minorEastAsia" w:hAnsi="Cambria Math"/>
                      <w:szCs w:val="36"/>
                    </w:rPr>
                    <m:t>,ψ≤</m:t>
                  </m:r>
                  <m:sSub>
                    <m:sSubPr>
                      <m:ctrlPr>
                        <w:rPr>
                          <w:rFonts w:ascii="Cambria Math" w:eastAsiaTheme="minorEastAsia" w:hAnsi="Cambria Math"/>
                          <w:i/>
                          <w:szCs w:val="36"/>
                        </w:rPr>
                      </m:ctrlPr>
                    </m:sSubPr>
                    <m:e>
                      <m:r>
                        <w:rPr>
                          <w:rFonts w:ascii="Cambria Math" w:eastAsiaTheme="minorEastAsia" w:hAnsi="Cambria Math"/>
                          <w:szCs w:val="36"/>
                        </w:rPr>
                        <m:t>ψ</m:t>
                      </m:r>
                    </m:e>
                    <m:sub>
                      <m:r>
                        <w:rPr>
                          <w:rFonts w:ascii="Cambria Math" w:eastAsiaTheme="minorEastAsia" w:hAnsi="Cambria Math"/>
                          <w:szCs w:val="36"/>
                        </w:rPr>
                        <m:t>b</m:t>
                      </m:r>
                    </m:sub>
                  </m:sSub>
                </m:e>
                <m:e>
                  <m:r>
                    <w:rPr>
                      <w:rFonts w:ascii="Cambria Math" w:eastAsiaTheme="minorEastAsia" w:hAnsi="Cambria Math"/>
                      <w:szCs w:val="36"/>
                    </w:rPr>
                    <m:t>1,ψ&gt;</m:t>
                  </m:r>
                  <m:sSub>
                    <m:sSubPr>
                      <m:ctrlPr>
                        <w:rPr>
                          <w:rFonts w:ascii="Cambria Math" w:eastAsiaTheme="minorEastAsia" w:hAnsi="Cambria Math"/>
                          <w:i/>
                          <w:szCs w:val="36"/>
                        </w:rPr>
                      </m:ctrlPr>
                    </m:sSubPr>
                    <m:e>
                      <m:r>
                        <w:rPr>
                          <w:rFonts w:ascii="Cambria Math" w:eastAsiaTheme="minorEastAsia" w:hAnsi="Cambria Math"/>
                          <w:szCs w:val="36"/>
                        </w:rPr>
                        <m:t>ψ</m:t>
                      </m:r>
                    </m:e>
                    <m:sub>
                      <m:r>
                        <w:rPr>
                          <w:rFonts w:ascii="Cambria Math" w:eastAsiaTheme="minorEastAsia" w:hAnsi="Cambria Math"/>
                          <w:szCs w:val="36"/>
                        </w:rPr>
                        <m:t>b</m:t>
                      </m:r>
                    </m:sub>
                  </m:sSub>
                </m:e>
              </m:eqArr>
            </m:e>
          </m:d>
          <m:r>
            <m:rPr>
              <m:sty m:val="p"/>
            </m:rPr>
            <w:rPr>
              <w:rFonts w:ascii="Cambria Math" w:eastAsiaTheme="minorEastAsia" w:hAnsi="Cambria Math"/>
              <w:szCs w:val="36"/>
            </w:rPr>
            <m:t>,</m:t>
          </m:r>
        </m:oMath>
      </m:oMathPara>
    </w:p>
    <w:p w14:paraId="54880881" w14:textId="77777777" w:rsidR="000B415C" w:rsidRPr="001241C8" w:rsidRDefault="000B415C" w:rsidP="009D4667">
      <w:pPr>
        <w:ind w:firstLine="480"/>
        <w:rPr>
          <w:rFonts w:eastAsiaTheme="minorEastAsia"/>
          <w:szCs w:val="36"/>
        </w:rPr>
      </w:pPr>
      <m:oMathPara>
        <m:oMath>
          <m:r>
            <w:rPr>
              <w:rFonts w:ascii="Cambria Math" w:eastAsiaTheme="minorEastAsia" w:hAnsi="Cambria Math"/>
              <w:szCs w:val="36"/>
            </w:rPr>
            <m:t>α=</m:t>
          </m:r>
          <m:f>
            <m:fPr>
              <m:ctrlPr>
                <w:rPr>
                  <w:rFonts w:ascii="Cambria Math" w:eastAsiaTheme="minorEastAsia" w:hAnsi="Cambria Math"/>
                  <w:i/>
                  <w:szCs w:val="36"/>
                </w:rPr>
              </m:ctrlPr>
            </m:fPr>
            <m:num>
              <m:r>
                <w:rPr>
                  <w:rFonts w:ascii="Cambria Math" w:eastAsiaTheme="minorEastAsia" w:hAnsi="Cambria Math"/>
                  <w:szCs w:val="36"/>
                </w:rPr>
                <m:t>ζ</m:t>
              </m:r>
            </m:num>
            <m:den>
              <m:d>
                <m:dPr>
                  <m:begChr m:val="|"/>
                  <m:endChr m:val="|"/>
                  <m:ctrlPr>
                    <w:rPr>
                      <w:rFonts w:ascii="Cambria Math" w:eastAsiaTheme="minorEastAsia" w:hAnsi="Cambria Math"/>
                      <w:i/>
                      <w:szCs w:val="36"/>
                    </w:rPr>
                  </m:ctrlPr>
                </m:dPr>
                <m:e>
                  <m:sSub>
                    <m:sSubPr>
                      <m:ctrlPr>
                        <w:rPr>
                          <w:rFonts w:ascii="Cambria Math" w:eastAsiaTheme="minorEastAsia" w:hAnsi="Cambria Math"/>
                          <w:i/>
                          <w:szCs w:val="36"/>
                        </w:rPr>
                      </m:ctrlPr>
                    </m:sSubPr>
                    <m:e>
                      <m:r>
                        <w:rPr>
                          <w:rFonts w:ascii="Cambria Math" w:eastAsiaTheme="minorEastAsia" w:hAnsi="Cambria Math"/>
                          <w:szCs w:val="36"/>
                        </w:rPr>
                        <m:t>ψ</m:t>
                      </m:r>
                    </m:e>
                    <m:sub>
                      <m:r>
                        <w:rPr>
                          <w:rFonts w:ascii="Cambria Math" w:eastAsiaTheme="minorEastAsia" w:hAnsi="Cambria Math"/>
                          <w:szCs w:val="36"/>
                        </w:rPr>
                        <m:t>b</m:t>
                      </m:r>
                    </m:sub>
                  </m:sSub>
                </m:e>
              </m:d>
            </m:den>
          </m:f>
          <m:r>
            <w:rPr>
              <w:rFonts w:ascii="Cambria Math" w:eastAsiaTheme="minorEastAsia" w:hAnsi="Cambria Math"/>
              <w:szCs w:val="36"/>
            </w:rPr>
            <m:t>,</m:t>
          </m:r>
        </m:oMath>
      </m:oMathPara>
    </w:p>
    <w:p w14:paraId="01BB15CF" w14:textId="77777777" w:rsidR="002C291E" w:rsidRPr="001241C8" w:rsidRDefault="002C291E" w:rsidP="009D4667">
      <w:pPr>
        <w:ind w:firstLine="480"/>
        <w:rPr>
          <w:rFonts w:eastAsiaTheme="minorEastAsia"/>
          <w:szCs w:val="36"/>
        </w:rPr>
      </w:pPr>
      <m:oMathPara>
        <m:oMath>
          <m:r>
            <w:rPr>
              <w:rFonts w:ascii="Cambria Math" w:eastAsiaTheme="minorEastAsia" w:hAnsi="Cambria Math"/>
              <w:szCs w:val="36"/>
            </w:rPr>
            <m:t>n=λ+1,</m:t>
          </m:r>
        </m:oMath>
      </m:oMathPara>
    </w:p>
    <w:p w14:paraId="01404A9E" w14:textId="77777777" w:rsidR="00FC7E9C" w:rsidRPr="001241C8" w:rsidRDefault="00FC7E9C" w:rsidP="009D4667">
      <w:pPr>
        <w:ind w:firstLine="480"/>
        <w:rPr>
          <w:szCs w:val="36"/>
        </w:rPr>
      </w:pPr>
      <m:oMathPara>
        <m:oMath>
          <m:r>
            <w:rPr>
              <w:rFonts w:ascii="Cambria Math" w:hAnsi="Cambria Math"/>
              <w:szCs w:val="36"/>
            </w:rPr>
            <m:t>m=1-</m:t>
          </m:r>
          <m:f>
            <m:fPr>
              <m:ctrlPr>
                <w:rPr>
                  <w:rFonts w:ascii="Cambria Math" w:hAnsi="Cambria Math"/>
                  <w:i/>
                  <w:szCs w:val="36"/>
                </w:rPr>
              </m:ctrlPr>
            </m:fPr>
            <m:num>
              <m:r>
                <w:rPr>
                  <w:rFonts w:ascii="Cambria Math" w:hAnsi="Cambria Math"/>
                  <w:szCs w:val="36"/>
                </w:rPr>
                <m:t>1</m:t>
              </m:r>
            </m:num>
            <m:den>
              <m:r>
                <w:rPr>
                  <w:rFonts w:ascii="Cambria Math" w:hAnsi="Cambria Math"/>
                  <w:szCs w:val="36"/>
                </w:rPr>
                <m:t>n</m:t>
              </m:r>
            </m:den>
          </m:f>
          <m:r>
            <w:rPr>
              <w:rFonts w:ascii="Cambria Math" w:hAnsi="Cambria Math"/>
              <w:szCs w:val="36"/>
            </w:rPr>
            <m:t>,</m:t>
          </m:r>
        </m:oMath>
      </m:oMathPara>
    </w:p>
    <w:p w14:paraId="1A7B4D85" w14:textId="01D5F2BE" w:rsidR="007B01F5" w:rsidRPr="001241C8" w:rsidRDefault="007B01F5" w:rsidP="009D4667">
      <w:pPr>
        <w:ind w:firstLine="480"/>
        <w:rPr>
          <w:szCs w:val="36"/>
        </w:rPr>
      </w:pPr>
      <w:r w:rsidRPr="001241C8">
        <w:rPr>
          <w:szCs w:val="36"/>
        </w:rPr>
        <w:t>式中各个参数符号解释如表</w:t>
      </w:r>
      <w:r w:rsidR="009F3283" w:rsidRPr="001241C8">
        <w:rPr>
          <w:szCs w:val="36"/>
        </w:rPr>
        <w:t>4-</w:t>
      </w:r>
      <w:r w:rsidRPr="001241C8">
        <w:rPr>
          <w:szCs w:val="36"/>
        </w:rPr>
        <w:t>2</w:t>
      </w:r>
      <w:r w:rsidRPr="001241C8">
        <w:rPr>
          <w:szCs w:val="36"/>
        </w:rPr>
        <w:t>所示。</w:t>
      </w:r>
    </w:p>
    <w:p w14:paraId="0759A1AF" w14:textId="60D75E16" w:rsidR="009155C4" w:rsidRPr="001241C8" w:rsidRDefault="009155C4" w:rsidP="00E5304A">
      <w:pPr>
        <w:pStyle w:val="aff1"/>
        <w:rPr>
          <w:rFonts w:cs="Times New Roman"/>
        </w:rPr>
      </w:pPr>
      <w:r w:rsidRPr="001241C8">
        <w:rPr>
          <w:rFonts w:cs="Times New Roman"/>
        </w:rPr>
        <w:t>表</w:t>
      </w:r>
      <w:r w:rsidR="009F3283" w:rsidRPr="001241C8">
        <w:rPr>
          <w:rFonts w:cs="Times New Roman"/>
        </w:rPr>
        <w:t>4-</w:t>
      </w:r>
      <w:r w:rsidRPr="001241C8">
        <w:rPr>
          <w:rFonts w:cs="Times New Roman"/>
        </w:rPr>
        <w:t xml:space="preserve">2 </w:t>
      </w:r>
      <w:r w:rsidRPr="001241C8">
        <w:rPr>
          <w:rFonts w:cs="Times New Roman"/>
        </w:rPr>
        <w:t>各符号所表示含义及其单位</w:t>
      </w:r>
    </w:p>
    <w:tbl>
      <w:tblPr>
        <w:tblStyle w:val="23"/>
        <w:tblW w:w="0" w:type="auto"/>
        <w:tblInd w:w="454" w:type="dxa"/>
        <w:tblBorders>
          <w:top w:val="none" w:sz="0" w:space="0" w:color="auto"/>
          <w:bottom w:val="none" w:sz="0" w:space="0" w:color="auto"/>
        </w:tblBorders>
        <w:tblLook w:val="04A0" w:firstRow="1" w:lastRow="0" w:firstColumn="1" w:lastColumn="0" w:noHBand="0" w:noVBand="1"/>
      </w:tblPr>
      <w:tblGrid>
        <w:gridCol w:w="1516"/>
        <w:gridCol w:w="4834"/>
        <w:gridCol w:w="2105"/>
      </w:tblGrid>
      <w:tr w:rsidR="009155C4" w:rsidRPr="001241C8" w14:paraId="53F961D2" w14:textId="77777777" w:rsidTr="00AA2B3E">
        <w:trPr>
          <w:cnfStyle w:val="100000000000" w:firstRow="1" w:lastRow="0" w:firstColumn="0" w:lastColumn="0" w:oddVBand="0" w:evenVBand="0" w:oddHBand="0" w:evenHBand="0" w:firstRowFirstColumn="0" w:firstRowLastColumn="0" w:lastRowFirstColumn="0" w:lastRowLastColumn="0"/>
          <w:trHeight w:val="310"/>
        </w:trPr>
        <w:tc>
          <w:tcPr>
            <w:cnfStyle w:val="001000000000" w:firstRow="0" w:lastRow="0" w:firstColumn="1" w:lastColumn="0" w:oddVBand="0" w:evenVBand="0" w:oddHBand="0" w:evenHBand="0" w:firstRowFirstColumn="0" w:firstRowLastColumn="0" w:lastRowFirstColumn="0" w:lastRowLastColumn="0"/>
            <w:tcW w:w="1516" w:type="dxa"/>
            <w:tcBorders>
              <w:top w:val="single" w:sz="12" w:space="0" w:color="auto"/>
              <w:bottom w:val="single" w:sz="4" w:space="0" w:color="auto"/>
            </w:tcBorders>
            <w:vAlign w:val="center"/>
          </w:tcPr>
          <w:p w14:paraId="149C6A09" w14:textId="77777777" w:rsidR="009155C4" w:rsidRPr="001241C8" w:rsidRDefault="009155C4" w:rsidP="00076E54">
            <w:pPr>
              <w:pStyle w:val="ab"/>
            </w:pPr>
            <w:r w:rsidRPr="001241C8">
              <w:t>符号</w:t>
            </w:r>
          </w:p>
        </w:tc>
        <w:tc>
          <w:tcPr>
            <w:tcW w:w="4834" w:type="dxa"/>
            <w:tcBorders>
              <w:top w:val="single" w:sz="12" w:space="0" w:color="auto"/>
              <w:bottom w:val="single" w:sz="4" w:space="0" w:color="auto"/>
            </w:tcBorders>
          </w:tcPr>
          <w:p w14:paraId="4F9C8E6D" w14:textId="77777777" w:rsidR="009155C4" w:rsidRPr="001241C8" w:rsidRDefault="009155C4" w:rsidP="00076E54">
            <w:pPr>
              <w:pStyle w:val="ab"/>
              <w:cnfStyle w:val="100000000000" w:firstRow="1" w:lastRow="0" w:firstColumn="0" w:lastColumn="0" w:oddVBand="0" w:evenVBand="0" w:oddHBand="0" w:evenHBand="0" w:firstRowFirstColumn="0" w:firstRowLastColumn="0" w:lastRowFirstColumn="0" w:lastRowLastColumn="0"/>
            </w:pPr>
            <w:r w:rsidRPr="001241C8">
              <w:t>含义</w:t>
            </w:r>
          </w:p>
        </w:tc>
        <w:tc>
          <w:tcPr>
            <w:tcW w:w="2105" w:type="dxa"/>
            <w:tcBorders>
              <w:top w:val="single" w:sz="12" w:space="0" w:color="auto"/>
              <w:bottom w:val="single" w:sz="4" w:space="0" w:color="auto"/>
            </w:tcBorders>
            <w:vAlign w:val="center"/>
          </w:tcPr>
          <w:p w14:paraId="4410CF9C" w14:textId="77777777" w:rsidR="009155C4" w:rsidRPr="001241C8" w:rsidRDefault="009155C4" w:rsidP="00076E54">
            <w:pPr>
              <w:pStyle w:val="ab"/>
              <w:cnfStyle w:val="100000000000" w:firstRow="1" w:lastRow="0" w:firstColumn="0" w:lastColumn="0" w:oddVBand="0" w:evenVBand="0" w:oddHBand="0" w:evenHBand="0" w:firstRowFirstColumn="0" w:firstRowLastColumn="0" w:lastRowFirstColumn="0" w:lastRowLastColumn="0"/>
            </w:pPr>
            <w:r w:rsidRPr="001241C8">
              <w:t>单位</w:t>
            </w:r>
          </w:p>
        </w:tc>
      </w:tr>
      <w:tr w:rsidR="009155C4" w:rsidRPr="001241C8" w14:paraId="39E32E16" w14:textId="77777777" w:rsidTr="00AA2B3E">
        <w:trPr>
          <w:cnfStyle w:val="000000100000" w:firstRow="0" w:lastRow="0" w:firstColumn="0" w:lastColumn="0" w:oddVBand="0" w:evenVBand="0" w:oddHBand="1" w:evenHBand="0" w:firstRowFirstColumn="0" w:firstRowLastColumn="0" w:lastRowFirstColumn="0" w:lastRowLastColumn="0"/>
          <w:trHeight w:val="294"/>
        </w:trPr>
        <w:tc>
          <w:tcPr>
            <w:cnfStyle w:val="001000000000" w:firstRow="0" w:lastRow="0" w:firstColumn="1" w:lastColumn="0" w:oddVBand="0" w:evenVBand="0" w:oddHBand="0" w:evenHBand="0" w:firstRowFirstColumn="0" w:firstRowLastColumn="0" w:lastRowFirstColumn="0" w:lastRowLastColumn="0"/>
            <w:tcW w:w="1516" w:type="dxa"/>
            <w:tcBorders>
              <w:top w:val="single" w:sz="4" w:space="0" w:color="auto"/>
              <w:bottom w:val="none" w:sz="0" w:space="0" w:color="auto"/>
            </w:tcBorders>
          </w:tcPr>
          <w:p w14:paraId="212AA070" w14:textId="50724B9F" w:rsidR="009155C4" w:rsidRPr="001241C8" w:rsidRDefault="00450885" w:rsidP="00076E54">
            <w:pPr>
              <w:pStyle w:val="ab"/>
              <w:rPr>
                <w:b w:val="0"/>
              </w:rPr>
            </w:pPr>
            <m:oMathPara>
              <m:oMath>
                <m:r>
                  <m:rPr>
                    <m:sty m:val="b"/>
                  </m:rPr>
                  <w:rPr>
                    <w:rFonts w:ascii="Cambria Math" w:hAnsi="Cambria Math"/>
                  </w:rPr>
                  <m:t>Θ</m:t>
                </m:r>
              </m:oMath>
            </m:oMathPara>
          </w:p>
        </w:tc>
        <w:tc>
          <w:tcPr>
            <w:tcW w:w="4834" w:type="dxa"/>
            <w:tcBorders>
              <w:top w:val="single" w:sz="4" w:space="0" w:color="auto"/>
              <w:bottom w:val="none" w:sz="0" w:space="0" w:color="auto"/>
            </w:tcBorders>
          </w:tcPr>
          <w:p w14:paraId="7B59B8C8" w14:textId="68326DC6" w:rsidR="009155C4" w:rsidRPr="001241C8" w:rsidRDefault="00EB7B35" w:rsidP="00076E54">
            <w:pPr>
              <w:pStyle w:val="ab"/>
              <w:cnfStyle w:val="000000100000" w:firstRow="0" w:lastRow="0" w:firstColumn="0" w:lastColumn="0" w:oddVBand="0" w:evenVBand="0" w:oddHBand="1" w:evenHBand="0" w:firstRowFirstColumn="0" w:firstRowLastColumn="0" w:lastRowFirstColumn="0" w:lastRowLastColumn="0"/>
            </w:pPr>
            <w:r w:rsidRPr="001241C8">
              <w:t>毛管势为</w:t>
            </w:r>
            <m:oMath>
              <m:r>
                <w:rPr>
                  <w:rFonts w:ascii="Cambria Math" w:hAnsi="Cambria Math"/>
                </w:rPr>
                <m:t>ψ</m:t>
              </m:r>
            </m:oMath>
            <w:r w:rsidRPr="001241C8">
              <w:t>的有效饱和度</w:t>
            </w:r>
          </w:p>
        </w:tc>
        <w:tc>
          <w:tcPr>
            <w:tcW w:w="2105" w:type="dxa"/>
            <w:tcBorders>
              <w:top w:val="single" w:sz="4" w:space="0" w:color="auto"/>
              <w:bottom w:val="none" w:sz="0" w:space="0" w:color="auto"/>
            </w:tcBorders>
            <w:vAlign w:val="center"/>
          </w:tcPr>
          <w:p w14:paraId="3C12D787" w14:textId="77777777" w:rsidR="009155C4" w:rsidRPr="001241C8" w:rsidRDefault="000E6248" w:rsidP="00076E54">
            <w:pPr>
              <w:pStyle w:val="ab"/>
              <w:cnfStyle w:val="000000100000" w:firstRow="0" w:lastRow="0" w:firstColumn="0" w:lastColumn="0" w:oddVBand="0" w:evenVBand="0" w:oddHBand="1" w:evenHBand="0" w:firstRowFirstColumn="0" w:firstRowLastColumn="0" w:lastRowFirstColumn="0" w:lastRowLastColumn="0"/>
              <w:rPr>
                <w:sz w:val="21"/>
              </w:rPr>
            </w:pPr>
            <w:r w:rsidRPr="001241C8">
              <w:rPr>
                <w:sz w:val="21"/>
              </w:rPr>
              <w:t>-</w:t>
            </w:r>
          </w:p>
        </w:tc>
      </w:tr>
      <w:tr w:rsidR="009155C4" w:rsidRPr="001241C8" w14:paraId="493E2359" w14:textId="77777777" w:rsidTr="00AA2B3E">
        <w:trPr>
          <w:trHeight w:val="310"/>
        </w:trPr>
        <w:tc>
          <w:tcPr>
            <w:cnfStyle w:val="001000000000" w:firstRow="0" w:lastRow="0" w:firstColumn="1" w:lastColumn="0" w:oddVBand="0" w:evenVBand="0" w:oddHBand="0" w:evenHBand="0" w:firstRowFirstColumn="0" w:firstRowLastColumn="0" w:lastRowFirstColumn="0" w:lastRowLastColumn="0"/>
            <w:tcW w:w="1516" w:type="dxa"/>
          </w:tcPr>
          <w:p w14:paraId="5B6BC5E0" w14:textId="200C461D" w:rsidR="009155C4" w:rsidRPr="001241C8" w:rsidRDefault="000D5E10" w:rsidP="00076E54">
            <w:pPr>
              <w:pStyle w:val="ab"/>
              <w:rPr>
                <w:b w:val="0"/>
              </w:rPr>
            </w:pPr>
            <m:oMathPara>
              <m:oMath>
                <m:sSub>
                  <m:sSubPr>
                    <m:ctrlPr>
                      <w:rPr>
                        <w:rFonts w:ascii="Cambria Math" w:hAnsi="Cambria Math"/>
                        <w:b w:val="0"/>
                        <w:i/>
                      </w:rPr>
                    </m:ctrlPr>
                  </m:sSubPr>
                  <m:e>
                    <m:r>
                      <m:rPr>
                        <m:sty m:val="bi"/>
                      </m:rPr>
                      <w:rPr>
                        <w:rFonts w:ascii="Cambria Math" w:hAnsi="Cambria Math"/>
                      </w:rPr>
                      <m:t>K</m:t>
                    </m:r>
                  </m:e>
                  <m:sub>
                    <m:r>
                      <m:rPr>
                        <m:sty m:val="bi"/>
                      </m:rPr>
                      <w:rPr>
                        <w:rFonts w:ascii="Cambria Math" w:hAnsi="Cambria Math"/>
                      </w:rPr>
                      <m:t>s</m:t>
                    </m:r>
                  </m:sub>
                </m:sSub>
              </m:oMath>
            </m:oMathPara>
          </w:p>
        </w:tc>
        <w:tc>
          <w:tcPr>
            <w:tcW w:w="4834" w:type="dxa"/>
          </w:tcPr>
          <w:p w14:paraId="509311F1" w14:textId="77777777" w:rsidR="009155C4" w:rsidRPr="001241C8" w:rsidRDefault="00772FB4" w:rsidP="00076E54">
            <w:pPr>
              <w:pStyle w:val="ab"/>
              <w:cnfStyle w:val="000000000000" w:firstRow="0" w:lastRow="0" w:firstColumn="0" w:lastColumn="0" w:oddVBand="0" w:evenVBand="0" w:oddHBand="0" w:evenHBand="0" w:firstRowFirstColumn="0" w:firstRowLastColumn="0" w:lastRowFirstColumn="0" w:lastRowLastColumn="0"/>
            </w:pPr>
            <w:r w:rsidRPr="001241C8">
              <w:t>饱和导水率</w:t>
            </w:r>
            <w:r w:rsidRPr="001241C8">
              <w:t xml:space="preserve"> </w:t>
            </w:r>
          </w:p>
        </w:tc>
        <w:tc>
          <w:tcPr>
            <w:tcW w:w="2105" w:type="dxa"/>
            <w:vAlign w:val="center"/>
          </w:tcPr>
          <w:p w14:paraId="35243626" w14:textId="00CEDD5A" w:rsidR="009155C4" w:rsidRPr="001241C8" w:rsidRDefault="00450885" w:rsidP="00076E54">
            <w:pPr>
              <w:pStyle w:val="ab"/>
              <w:cnfStyle w:val="000000000000" w:firstRow="0" w:lastRow="0" w:firstColumn="0" w:lastColumn="0" w:oddVBand="0" w:evenVBand="0" w:oddHBand="0" w:evenHBand="0" w:firstRowFirstColumn="0" w:firstRowLastColumn="0" w:lastRowFirstColumn="0" w:lastRowLastColumn="0"/>
              <w:rPr>
                <w:sz w:val="21"/>
              </w:rPr>
            </w:pPr>
            <m:oMathPara>
              <m:oMath>
                <m:r>
                  <w:rPr>
                    <w:rFonts w:ascii="Cambria Math" w:hAnsi="Cambria Math"/>
                    <w:sz w:val="21"/>
                  </w:rPr>
                  <m:t>cm*</m:t>
                </m:r>
                <m:sSup>
                  <m:sSupPr>
                    <m:ctrlPr>
                      <w:rPr>
                        <w:rFonts w:ascii="Cambria Math" w:hAnsi="Cambria Math"/>
                        <w:i/>
                        <w:sz w:val="21"/>
                      </w:rPr>
                    </m:ctrlPr>
                  </m:sSupPr>
                  <m:e>
                    <m:r>
                      <w:rPr>
                        <w:rFonts w:ascii="Cambria Math" w:hAnsi="Cambria Math"/>
                        <w:sz w:val="21"/>
                      </w:rPr>
                      <m:t>d</m:t>
                    </m:r>
                  </m:e>
                  <m:sup>
                    <m:r>
                      <w:rPr>
                        <w:rFonts w:ascii="Cambria Math" w:hAnsi="Cambria Math"/>
                        <w:sz w:val="21"/>
                      </w:rPr>
                      <m:t>-1</m:t>
                    </m:r>
                  </m:sup>
                </m:sSup>
              </m:oMath>
            </m:oMathPara>
          </w:p>
        </w:tc>
      </w:tr>
      <w:tr w:rsidR="009155C4" w:rsidRPr="001241C8" w14:paraId="4131E648" w14:textId="77777777" w:rsidTr="00AA2B3E">
        <w:trPr>
          <w:cnfStyle w:val="000000100000" w:firstRow="0" w:lastRow="0" w:firstColumn="0" w:lastColumn="0" w:oddVBand="0" w:evenVBand="0" w:oddHBand="1" w:evenHBand="0" w:firstRowFirstColumn="0" w:firstRowLastColumn="0" w:lastRowFirstColumn="0" w:lastRowLastColumn="0"/>
          <w:trHeight w:val="310"/>
        </w:trPr>
        <w:tc>
          <w:tcPr>
            <w:cnfStyle w:val="001000000000" w:firstRow="0" w:lastRow="0" w:firstColumn="1" w:lastColumn="0" w:oddVBand="0" w:evenVBand="0" w:oddHBand="0" w:evenHBand="0" w:firstRowFirstColumn="0" w:firstRowLastColumn="0" w:lastRowFirstColumn="0" w:lastRowLastColumn="0"/>
            <w:tcW w:w="1516" w:type="dxa"/>
            <w:tcBorders>
              <w:top w:val="none" w:sz="0" w:space="0" w:color="auto"/>
              <w:bottom w:val="none" w:sz="0" w:space="0" w:color="auto"/>
            </w:tcBorders>
          </w:tcPr>
          <w:p w14:paraId="6FDEFB79" w14:textId="132EF6F9" w:rsidR="009155C4" w:rsidRPr="001241C8" w:rsidRDefault="00450885" w:rsidP="00076E54">
            <w:pPr>
              <w:pStyle w:val="ab"/>
              <w:rPr>
                <w:b w:val="0"/>
              </w:rPr>
            </w:pPr>
            <m:oMathPara>
              <m:oMath>
                <m:r>
                  <m:rPr>
                    <m:sty m:val="bi"/>
                  </m:rPr>
                  <w:rPr>
                    <w:rFonts w:ascii="Cambria Math" w:hAnsi="Cambria Math"/>
                  </w:rPr>
                  <m:t>β</m:t>
                </m:r>
              </m:oMath>
            </m:oMathPara>
          </w:p>
        </w:tc>
        <w:tc>
          <w:tcPr>
            <w:tcW w:w="4834" w:type="dxa"/>
            <w:tcBorders>
              <w:top w:val="none" w:sz="0" w:space="0" w:color="auto"/>
              <w:bottom w:val="none" w:sz="0" w:space="0" w:color="auto"/>
            </w:tcBorders>
          </w:tcPr>
          <w:p w14:paraId="5862519C" w14:textId="77777777" w:rsidR="009155C4" w:rsidRPr="001241C8" w:rsidRDefault="004A0200" w:rsidP="00076E54">
            <w:pPr>
              <w:pStyle w:val="ab"/>
              <w:cnfStyle w:val="000000100000" w:firstRow="0" w:lastRow="0" w:firstColumn="0" w:lastColumn="0" w:oddVBand="0" w:evenVBand="0" w:oddHBand="1" w:evenHBand="0" w:firstRowFirstColumn="0" w:firstRowLastColumn="0" w:lastRowFirstColumn="0" w:lastRowLastColumn="0"/>
            </w:pPr>
            <w:r w:rsidRPr="001241C8">
              <w:t>经验孔隙连通参数</w:t>
            </w:r>
          </w:p>
        </w:tc>
        <w:tc>
          <w:tcPr>
            <w:tcW w:w="2105" w:type="dxa"/>
            <w:tcBorders>
              <w:top w:val="none" w:sz="0" w:space="0" w:color="auto"/>
              <w:bottom w:val="none" w:sz="0" w:space="0" w:color="auto"/>
            </w:tcBorders>
            <w:vAlign w:val="center"/>
          </w:tcPr>
          <w:p w14:paraId="4EE1A2DD" w14:textId="77777777" w:rsidR="009155C4" w:rsidRPr="001241C8" w:rsidRDefault="00E43282" w:rsidP="00076E54">
            <w:pPr>
              <w:pStyle w:val="ab"/>
              <w:cnfStyle w:val="000000100000" w:firstRow="0" w:lastRow="0" w:firstColumn="0" w:lastColumn="0" w:oddVBand="0" w:evenVBand="0" w:oddHBand="1" w:evenHBand="0" w:firstRowFirstColumn="0" w:firstRowLastColumn="0" w:lastRowFirstColumn="0" w:lastRowLastColumn="0"/>
              <w:rPr>
                <w:sz w:val="21"/>
              </w:rPr>
            </w:pPr>
            <w:r w:rsidRPr="001241C8">
              <w:rPr>
                <w:sz w:val="21"/>
              </w:rPr>
              <w:t>-</w:t>
            </w:r>
          </w:p>
        </w:tc>
      </w:tr>
      <w:tr w:rsidR="009155C4" w:rsidRPr="001241C8" w14:paraId="308E0915" w14:textId="77777777" w:rsidTr="00AA2B3E">
        <w:trPr>
          <w:trHeight w:val="310"/>
        </w:trPr>
        <w:tc>
          <w:tcPr>
            <w:cnfStyle w:val="001000000000" w:firstRow="0" w:lastRow="0" w:firstColumn="1" w:lastColumn="0" w:oddVBand="0" w:evenVBand="0" w:oddHBand="0" w:evenHBand="0" w:firstRowFirstColumn="0" w:firstRowLastColumn="0" w:lastRowFirstColumn="0" w:lastRowLastColumn="0"/>
            <w:tcW w:w="1516" w:type="dxa"/>
          </w:tcPr>
          <w:p w14:paraId="325C2482" w14:textId="21CF6774" w:rsidR="009155C4" w:rsidRPr="001241C8" w:rsidRDefault="000D5E10" w:rsidP="00076E54">
            <w:pPr>
              <w:pStyle w:val="ab"/>
              <w:rPr>
                <w:b w:val="0"/>
              </w:rPr>
            </w:pPr>
            <m:oMathPara>
              <m:oMath>
                <m:sSub>
                  <m:sSubPr>
                    <m:ctrlPr>
                      <w:rPr>
                        <w:rFonts w:ascii="Cambria Math" w:hAnsi="Cambria Math"/>
                        <w:b w:val="0"/>
                        <w:i/>
                      </w:rPr>
                    </m:ctrlPr>
                  </m:sSubPr>
                  <m:e>
                    <m:r>
                      <m:rPr>
                        <m:sty m:val="bi"/>
                      </m:rPr>
                      <w:rPr>
                        <w:rFonts w:ascii="Cambria Math" w:hAnsi="Cambria Math"/>
                      </w:rPr>
                      <m:t>ψ</m:t>
                    </m:r>
                  </m:e>
                  <m:sub>
                    <m:r>
                      <m:rPr>
                        <m:sty m:val="bi"/>
                      </m:rPr>
                      <w:rPr>
                        <w:rFonts w:ascii="Cambria Math" w:hAnsi="Cambria Math"/>
                      </w:rPr>
                      <m:t>b</m:t>
                    </m:r>
                  </m:sub>
                </m:sSub>
              </m:oMath>
            </m:oMathPara>
          </w:p>
        </w:tc>
        <w:tc>
          <w:tcPr>
            <w:tcW w:w="4834" w:type="dxa"/>
          </w:tcPr>
          <w:p w14:paraId="13F16C97" w14:textId="77777777" w:rsidR="009155C4" w:rsidRPr="001241C8" w:rsidRDefault="00893521" w:rsidP="00076E54">
            <w:pPr>
              <w:pStyle w:val="ab"/>
              <w:cnfStyle w:val="000000000000" w:firstRow="0" w:lastRow="0" w:firstColumn="0" w:lastColumn="0" w:oddVBand="0" w:evenVBand="0" w:oddHBand="0" w:evenHBand="0" w:firstRowFirstColumn="0" w:firstRowLastColumn="0" w:lastRowFirstColumn="0" w:lastRowLastColumn="0"/>
            </w:pPr>
            <w:r w:rsidRPr="001241C8">
              <w:t>进气势头</w:t>
            </w:r>
          </w:p>
        </w:tc>
        <w:tc>
          <w:tcPr>
            <w:tcW w:w="2105" w:type="dxa"/>
            <w:vAlign w:val="center"/>
          </w:tcPr>
          <w:p w14:paraId="2FDF9CC5" w14:textId="7552D29C" w:rsidR="009155C4" w:rsidRPr="001241C8" w:rsidRDefault="00450885" w:rsidP="00076E54">
            <w:pPr>
              <w:pStyle w:val="ab"/>
              <w:cnfStyle w:val="000000000000" w:firstRow="0" w:lastRow="0" w:firstColumn="0" w:lastColumn="0" w:oddVBand="0" w:evenVBand="0" w:oddHBand="0" w:evenHBand="0" w:firstRowFirstColumn="0" w:firstRowLastColumn="0" w:lastRowFirstColumn="0" w:lastRowLastColumn="0"/>
              <w:rPr>
                <w:sz w:val="21"/>
              </w:rPr>
            </w:pPr>
            <m:oMathPara>
              <m:oMath>
                <m:r>
                  <w:rPr>
                    <w:rFonts w:ascii="Cambria Math" w:hAnsi="Cambria Math"/>
                    <w:sz w:val="21"/>
                  </w:rPr>
                  <m:t>cm</m:t>
                </m:r>
              </m:oMath>
            </m:oMathPara>
          </w:p>
        </w:tc>
      </w:tr>
      <w:tr w:rsidR="002757AB" w:rsidRPr="001241C8" w14:paraId="7E686229" w14:textId="77777777" w:rsidTr="00AA2B3E">
        <w:trPr>
          <w:cnfStyle w:val="000000100000" w:firstRow="0" w:lastRow="0" w:firstColumn="0" w:lastColumn="0" w:oddVBand="0" w:evenVBand="0" w:oddHBand="1" w:evenHBand="0" w:firstRowFirstColumn="0" w:firstRowLastColumn="0" w:lastRowFirstColumn="0" w:lastRowLastColumn="0"/>
          <w:trHeight w:val="310"/>
        </w:trPr>
        <w:tc>
          <w:tcPr>
            <w:cnfStyle w:val="001000000000" w:firstRow="0" w:lastRow="0" w:firstColumn="1" w:lastColumn="0" w:oddVBand="0" w:evenVBand="0" w:oddHBand="0" w:evenHBand="0" w:firstRowFirstColumn="0" w:firstRowLastColumn="0" w:lastRowFirstColumn="0" w:lastRowLastColumn="0"/>
            <w:tcW w:w="1516" w:type="dxa"/>
            <w:tcBorders>
              <w:top w:val="none" w:sz="0" w:space="0" w:color="auto"/>
              <w:bottom w:val="none" w:sz="0" w:space="0" w:color="auto"/>
            </w:tcBorders>
          </w:tcPr>
          <w:p w14:paraId="53FF4A76" w14:textId="0F93DCE1" w:rsidR="002757AB" w:rsidRPr="001241C8" w:rsidRDefault="000D5E10" w:rsidP="00076E54">
            <w:pPr>
              <w:pStyle w:val="ab"/>
              <w:rPr>
                <w:b w:val="0"/>
              </w:rPr>
            </w:pPr>
            <m:oMathPara>
              <m:oMath>
                <m:sSub>
                  <m:sSubPr>
                    <m:ctrlPr>
                      <w:rPr>
                        <w:rFonts w:ascii="Cambria Math" w:eastAsiaTheme="minorEastAsia" w:hAnsi="Cambria Math"/>
                        <w:b w:val="0"/>
                        <w:i/>
                      </w:rPr>
                    </m:ctrlPr>
                  </m:sSubPr>
                  <m:e>
                    <m:r>
                      <m:rPr>
                        <m:sty m:val="bi"/>
                      </m:rPr>
                      <w:rPr>
                        <w:rFonts w:ascii="Cambria Math" w:eastAsiaTheme="minorEastAsia" w:hAnsi="Cambria Math"/>
                      </w:rPr>
                      <m:t>θ</m:t>
                    </m:r>
                  </m:e>
                  <m:sub>
                    <m:r>
                      <m:rPr>
                        <m:sty m:val="bi"/>
                      </m:rPr>
                      <w:rPr>
                        <w:rFonts w:ascii="Cambria Math" w:eastAsiaTheme="minorEastAsia" w:hAnsi="Cambria Math"/>
                      </w:rPr>
                      <m:t>r</m:t>
                    </m:r>
                  </m:sub>
                </m:sSub>
              </m:oMath>
            </m:oMathPara>
          </w:p>
        </w:tc>
        <w:tc>
          <w:tcPr>
            <w:tcW w:w="4834" w:type="dxa"/>
            <w:tcBorders>
              <w:top w:val="none" w:sz="0" w:space="0" w:color="auto"/>
              <w:bottom w:val="none" w:sz="0" w:space="0" w:color="auto"/>
            </w:tcBorders>
          </w:tcPr>
          <w:p w14:paraId="03D876EC" w14:textId="77777777" w:rsidR="002757AB" w:rsidRPr="001241C8" w:rsidRDefault="00893521" w:rsidP="00076E54">
            <w:pPr>
              <w:pStyle w:val="ab"/>
              <w:cnfStyle w:val="000000100000" w:firstRow="0" w:lastRow="0" w:firstColumn="0" w:lastColumn="0" w:oddVBand="0" w:evenVBand="0" w:oddHBand="1" w:evenHBand="0" w:firstRowFirstColumn="0" w:firstRowLastColumn="0" w:lastRowFirstColumn="0" w:lastRowLastColumn="0"/>
            </w:pPr>
            <w:r w:rsidRPr="001241C8">
              <w:t>土壤残留湿度</w:t>
            </w:r>
          </w:p>
        </w:tc>
        <w:tc>
          <w:tcPr>
            <w:tcW w:w="2105" w:type="dxa"/>
            <w:tcBorders>
              <w:top w:val="none" w:sz="0" w:space="0" w:color="auto"/>
              <w:bottom w:val="none" w:sz="0" w:space="0" w:color="auto"/>
            </w:tcBorders>
            <w:vAlign w:val="center"/>
          </w:tcPr>
          <w:p w14:paraId="2256FE59" w14:textId="77777777" w:rsidR="002757AB" w:rsidRPr="001241C8" w:rsidRDefault="00893521" w:rsidP="00076E54">
            <w:pPr>
              <w:pStyle w:val="ab"/>
              <w:cnfStyle w:val="000000100000" w:firstRow="0" w:lastRow="0" w:firstColumn="0" w:lastColumn="0" w:oddVBand="0" w:evenVBand="0" w:oddHBand="1" w:evenHBand="0" w:firstRowFirstColumn="0" w:firstRowLastColumn="0" w:lastRowFirstColumn="0" w:lastRowLastColumn="0"/>
              <w:rPr>
                <w:sz w:val="21"/>
              </w:rPr>
            </w:pPr>
            <w:r w:rsidRPr="001241C8">
              <w:rPr>
                <w:sz w:val="21"/>
              </w:rPr>
              <w:t>-</w:t>
            </w:r>
          </w:p>
        </w:tc>
      </w:tr>
      <w:tr w:rsidR="002757AB" w:rsidRPr="001241C8" w14:paraId="5B2E46FD" w14:textId="77777777" w:rsidTr="00AA2B3E">
        <w:trPr>
          <w:trHeight w:val="310"/>
        </w:trPr>
        <w:tc>
          <w:tcPr>
            <w:cnfStyle w:val="001000000000" w:firstRow="0" w:lastRow="0" w:firstColumn="1" w:lastColumn="0" w:oddVBand="0" w:evenVBand="0" w:oddHBand="0" w:evenHBand="0" w:firstRowFirstColumn="0" w:firstRowLastColumn="0" w:lastRowFirstColumn="0" w:lastRowLastColumn="0"/>
            <w:tcW w:w="1516" w:type="dxa"/>
          </w:tcPr>
          <w:p w14:paraId="058ACA31" w14:textId="7447FA4F" w:rsidR="002757AB" w:rsidRPr="001241C8" w:rsidRDefault="000D5E10" w:rsidP="00076E54">
            <w:pPr>
              <w:pStyle w:val="ab"/>
              <w:rPr>
                <w:b w:val="0"/>
              </w:rPr>
            </w:pPr>
            <m:oMathPara>
              <m:oMath>
                <m:sSub>
                  <m:sSubPr>
                    <m:ctrlPr>
                      <w:rPr>
                        <w:rFonts w:ascii="Cambria Math" w:eastAsiaTheme="minorEastAsia" w:hAnsi="Cambria Math"/>
                        <w:b w:val="0"/>
                        <w:i/>
                      </w:rPr>
                    </m:ctrlPr>
                  </m:sSubPr>
                  <m:e>
                    <m:r>
                      <m:rPr>
                        <m:sty m:val="bi"/>
                      </m:rPr>
                      <w:rPr>
                        <w:rFonts w:ascii="Cambria Math" w:eastAsiaTheme="minorEastAsia" w:hAnsi="Cambria Math"/>
                      </w:rPr>
                      <m:t>θ</m:t>
                    </m:r>
                  </m:e>
                  <m:sub>
                    <m:r>
                      <m:rPr>
                        <m:sty m:val="bi"/>
                      </m:rPr>
                      <w:rPr>
                        <w:rFonts w:ascii="Cambria Math" w:eastAsiaTheme="minorEastAsia" w:hAnsi="Cambria Math"/>
                      </w:rPr>
                      <m:t>s</m:t>
                    </m:r>
                  </m:sub>
                </m:sSub>
              </m:oMath>
            </m:oMathPara>
          </w:p>
        </w:tc>
        <w:tc>
          <w:tcPr>
            <w:tcW w:w="4834" w:type="dxa"/>
          </w:tcPr>
          <w:p w14:paraId="387B60B0" w14:textId="77777777" w:rsidR="002757AB" w:rsidRPr="001241C8" w:rsidRDefault="00893521" w:rsidP="00076E54">
            <w:pPr>
              <w:pStyle w:val="ab"/>
              <w:cnfStyle w:val="000000000000" w:firstRow="0" w:lastRow="0" w:firstColumn="0" w:lastColumn="0" w:oddVBand="0" w:evenVBand="0" w:oddHBand="0" w:evenHBand="0" w:firstRowFirstColumn="0" w:firstRowLastColumn="0" w:lastRowFirstColumn="0" w:lastRowLastColumn="0"/>
            </w:pPr>
            <w:r w:rsidRPr="001241C8">
              <w:t>土壤饱和湿度</w:t>
            </w:r>
          </w:p>
        </w:tc>
        <w:tc>
          <w:tcPr>
            <w:tcW w:w="2105" w:type="dxa"/>
            <w:vAlign w:val="center"/>
          </w:tcPr>
          <w:p w14:paraId="70392430" w14:textId="77777777" w:rsidR="002757AB" w:rsidRPr="001241C8" w:rsidRDefault="00893521" w:rsidP="00076E54">
            <w:pPr>
              <w:pStyle w:val="ab"/>
              <w:cnfStyle w:val="000000000000" w:firstRow="0" w:lastRow="0" w:firstColumn="0" w:lastColumn="0" w:oddVBand="0" w:evenVBand="0" w:oddHBand="0" w:evenHBand="0" w:firstRowFirstColumn="0" w:firstRowLastColumn="0" w:lastRowFirstColumn="0" w:lastRowLastColumn="0"/>
              <w:rPr>
                <w:sz w:val="21"/>
              </w:rPr>
            </w:pPr>
            <w:r w:rsidRPr="001241C8">
              <w:rPr>
                <w:sz w:val="21"/>
              </w:rPr>
              <w:t>-</w:t>
            </w:r>
          </w:p>
        </w:tc>
      </w:tr>
      <w:tr w:rsidR="002757AB" w:rsidRPr="001241C8" w14:paraId="103B9A70" w14:textId="77777777" w:rsidTr="00AA2B3E">
        <w:trPr>
          <w:cnfStyle w:val="000000100000" w:firstRow="0" w:lastRow="0" w:firstColumn="0" w:lastColumn="0" w:oddVBand="0" w:evenVBand="0" w:oddHBand="1" w:evenHBand="0" w:firstRowFirstColumn="0" w:firstRowLastColumn="0" w:lastRowFirstColumn="0" w:lastRowLastColumn="0"/>
          <w:trHeight w:val="310"/>
        </w:trPr>
        <w:tc>
          <w:tcPr>
            <w:cnfStyle w:val="001000000000" w:firstRow="0" w:lastRow="0" w:firstColumn="1" w:lastColumn="0" w:oddVBand="0" w:evenVBand="0" w:oddHBand="0" w:evenHBand="0" w:firstRowFirstColumn="0" w:firstRowLastColumn="0" w:lastRowFirstColumn="0" w:lastRowLastColumn="0"/>
            <w:tcW w:w="1516" w:type="dxa"/>
            <w:tcBorders>
              <w:top w:val="none" w:sz="0" w:space="0" w:color="auto"/>
              <w:bottom w:val="none" w:sz="0" w:space="0" w:color="auto"/>
            </w:tcBorders>
          </w:tcPr>
          <w:p w14:paraId="19663400" w14:textId="15D57CB6" w:rsidR="002757AB" w:rsidRPr="001241C8" w:rsidRDefault="00450885" w:rsidP="00076E54">
            <w:pPr>
              <w:pStyle w:val="ab"/>
              <w:rPr>
                <w:b w:val="0"/>
              </w:rPr>
            </w:pPr>
            <m:oMathPara>
              <m:oMath>
                <m:r>
                  <m:rPr>
                    <m:sty m:val="bi"/>
                  </m:rPr>
                  <w:rPr>
                    <w:rFonts w:ascii="Cambria Math" w:hAnsi="Cambria Math"/>
                  </w:rPr>
                  <m:t>λ</m:t>
                </m:r>
              </m:oMath>
            </m:oMathPara>
          </w:p>
        </w:tc>
        <w:tc>
          <w:tcPr>
            <w:tcW w:w="4834" w:type="dxa"/>
            <w:tcBorders>
              <w:top w:val="none" w:sz="0" w:space="0" w:color="auto"/>
              <w:bottom w:val="none" w:sz="0" w:space="0" w:color="auto"/>
            </w:tcBorders>
          </w:tcPr>
          <w:p w14:paraId="00E5A08C" w14:textId="77777777" w:rsidR="002757AB" w:rsidRPr="001241C8" w:rsidRDefault="002757AB" w:rsidP="00076E54">
            <w:pPr>
              <w:pStyle w:val="ab"/>
              <w:cnfStyle w:val="000000100000" w:firstRow="0" w:lastRow="0" w:firstColumn="0" w:lastColumn="0" w:oddVBand="0" w:evenVBand="0" w:oddHBand="1" w:evenHBand="0" w:firstRowFirstColumn="0" w:firstRowLastColumn="0" w:lastRowFirstColumn="0" w:lastRowLastColumn="0"/>
            </w:pPr>
            <w:r w:rsidRPr="001241C8">
              <w:t>孔径分布指数</w:t>
            </w:r>
          </w:p>
        </w:tc>
        <w:tc>
          <w:tcPr>
            <w:tcW w:w="2105" w:type="dxa"/>
            <w:tcBorders>
              <w:top w:val="none" w:sz="0" w:space="0" w:color="auto"/>
              <w:bottom w:val="none" w:sz="0" w:space="0" w:color="auto"/>
            </w:tcBorders>
            <w:vAlign w:val="center"/>
          </w:tcPr>
          <w:p w14:paraId="044CC559" w14:textId="77777777" w:rsidR="002757AB" w:rsidRPr="001241C8" w:rsidRDefault="002757AB" w:rsidP="00076E54">
            <w:pPr>
              <w:pStyle w:val="ab"/>
              <w:cnfStyle w:val="000000100000" w:firstRow="0" w:lastRow="0" w:firstColumn="0" w:lastColumn="0" w:oddVBand="0" w:evenVBand="0" w:oddHBand="1" w:evenHBand="0" w:firstRowFirstColumn="0" w:firstRowLastColumn="0" w:lastRowFirstColumn="0" w:lastRowLastColumn="0"/>
              <w:rPr>
                <w:sz w:val="21"/>
              </w:rPr>
            </w:pPr>
            <w:r w:rsidRPr="001241C8">
              <w:rPr>
                <w:sz w:val="21"/>
              </w:rPr>
              <w:t>-</w:t>
            </w:r>
          </w:p>
        </w:tc>
      </w:tr>
      <w:tr w:rsidR="002757AB" w:rsidRPr="001241C8" w14:paraId="3D7536B2" w14:textId="77777777" w:rsidTr="00AA2B3E">
        <w:trPr>
          <w:trHeight w:val="310"/>
        </w:trPr>
        <w:tc>
          <w:tcPr>
            <w:cnfStyle w:val="001000000000" w:firstRow="0" w:lastRow="0" w:firstColumn="1" w:lastColumn="0" w:oddVBand="0" w:evenVBand="0" w:oddHBand="0" w:evenHBand="0" w:firstRowFirstColumn="0" w:firstRowLastColumn="0" w:lastRowFirstColumn="0" w:lastRowLastColumn="0"/>
            <w:tcW w:w="1516" w:type="dxa"/>
            <w:tcBorders>
              <w:bottom w:val="single" w:sz="12" w:space="0" w:color="auto"/>
            </w:tcBorders>
          </w:tcPr>
          <w:p w14:paraId="59A07503" w14:textId="2BBE15EB" w:rsidR="002757AB" w:rsidRPr="001241C8" w:rsidRDefault="00450885" w:rsidP="00076E54">
            <w:pPr>
              <w:pStyle w:val="ab"/>
              <w:rPr>
                <w:b w:val="0"/>
              </w:rPr>
            </w:pPr>
            <m:oMathPara>
              <m:oMath>
                <m:r>
                  <m:rPr>
                    <m:sty m:val="bi"/>
                  </m:rPr>
                  <w:rPr>
                    <w:rFonts w:ascii="Cambria Math" w:eastAsiaTheme="minorEastAsia" w:hAnsi="Cambria Math"/>
                  </w:rPr>
                  <m:t>ζ</m:t>
                </m:r>
              </m:oMath>
            </m:oMathPara>
          </w:p>
        </w:tc>
        <w:tc>
          <w:tcPr>
            <w:tcW w:w="4834" w:type="dxa"/>
            <w:tcBorders>
              <w:bottom w:val="single" w:sz="12" w:space="0" w:color="auto"/>
            </w:tcBorders>
          </w:tcPr>
          <w:p w14:paraId="7BB5E91B" w14:textId="77777777" w:rsidR="002757AB" w:rsidRPr="001241C8" w:rsidRDefault="00893521" w:rsidP="00076E54">
            <w:pPr>
              <w:pStyle w:val="ab"/>
              <w:cnfStyle w:val="000000000000" w:firstRow="0" w:lastRow="0" w:firstColumn="0" w:lastColumn="0" w:oddVBand="0" w:evenVBand="0" w:oddHBand="0" w:evenHBand="0" w:firstRowFirstColumn="0" w:firstRowLastColumn="0" w:lastRowFirstColumn="0" w:lastRowLastColumn="0"/>
            </w:pPr>
            <w:r w:rsidRPr="001241C8">
              <w:t>土壤滞后系数</w:t>
            </w:r>
          </w:p>
        </w:tc>
        <w:tc>
          <w:tcPr>
            <w:tcW w:w="2105" w:type="dxa"/>
            <w:tcBorders>
              <w:bottom w:val="single" w:sz="12" w:space="0" w:color="auto"/>
            </w:tcBorders>
            <w:vAlign w:val="center"/>
          </w:tcPr>
          <w:p w14:paraId="0CBCAE3E" w14:textId="77777777" w:rsidR="002757AB" w:rsidRPr="001241C8" w:rsidRDefault="00893521" w:rsidP="00076E54">
            <w:pPr>
              <w:pStyle w:val="ab"/>
              <w:cnfStyle w:val="000000000000" w:firstRow="0" w:lastRow="0" w:firstColumn="0" w:lastColumn="0" w:oddVBand="0" w:evenVBand="0" w:oddHBand="0" w:evenHBand="0" w:firstRowFirstColumn="0" w:firstRowLastColumn="0" w:lastRowFirstColumn="0" w:lastRowLastColumn="0"/>
              <w:rPr>
                <w:sz w:val="21"/>
              </w:rPr>
            </w:pPr>
            <w:r w:rsidRPr="001241C8">
              <w:rPr>
                <w:sz w:val="21"/>
              </w:rPr>
              <w:t>-</w:t>
            </w:r>
          </w:p>
        </w:tc>
      </w:tr>
    </w:tbl>
    <w:p w14:paraId="54C03104" w14:textId="1B531186" w:rsidR="00C37898" w:rsidRPr="001241C8" w:rsidRDefault="009D4FCC" w:rsidP="009D4667">
      <w:pPr>
        <w:ind w:firstLine="480"/>
        <w:rPr>
          <w:szCs w:val="36"/>
        </w:rPr>
      </w:pPr>
      <w:r w:rsidRPr="001241C8">
        <w:rPr>
          <w:szCs w:val="36"/>
        </w:rPr>
        <w:t>放牧</w:t>
      </w:r>
      <w:r w:rsidR="007F3411" w:rsidRPr="001241C8">
        <w:rPr>
          <w:szCs w:val="36"/>
        </w:rPr>
        <w:t>强度项：</w:t>
      </w:r>
      <w:r w:rsidR="00242952" w:rsidRPr="001241C8">
        <w:rPr>
          <w:szCs w:val="36"/>
        </w:rPr>
        <w:t>适当的放牧可以降低表层土壤湿度、</w:t>
      </w:r>
      <w:r w:rsidR="00242952" w:rsidRPr="001241C8">
        <w:rPr>
          <w:szCs w:val="36"/>
        </w:rPr>
        <w:t>PH</w:t>
      </w:r>
      <w:r w:rsidR="00242952" w:rsidRPr="001241C8">
        <w:rPr>
          <w:szCs w:val="36"/>
        </w:rPr>
        <w:t>，一定程度增加土壤容重，但是过度的放牧</w:t>
      </w:r>
      <w:r w:rsidR="00080275" w:rsidRPr="001241C8">
        <w:rPr>
          <w:szCs w:val="36"/>
        </w:rPr>
        <w:t>会导致</w:t>
      </w:r>
      <w:r w:rsidR="00554B58" w:rsidRPr="001241C8">
        <w:rPr>
          <w:szCs w:val="36"/>
        </w:rPr>
        <w:t>表层</w:t>
      </w:r>
      <w:r w:rsidR="00080275" w:rsidRPr="001241C8">
        <w:rPr>
          <w:szCs w:val="36"/>
        </w:rPr>
        <w:t>土壤水分流失严重</w:t>
      </w:r>
      <w:r w:rsidR="00974A0B" w:rsidRPr="001241C8">
        <w:rPr>
          <w:szCs w:val="36"/>
        </w:rPr>
        <w:t>，造成草原退化</w:t>
      </w:r>
      <w:r w:rsidR="00554B58" w:rsidRPr="001241C8">
        <w:rPr>
          <w:szCs w:val="36"/>
        </w:rPr>
        <w:t>。</w:t>
      </w:r>
      <w:r w:rsidR="00350C49" w:rsidRPr="001241C8">
        <w:rPr>
          <w:szCs w:val="36"/>
        </w:rPr>
        <w:t>由于浅层土壤水土流失受到</w:t>
      </w:r>
      <w:r w:rsidR="003F4890" w:rsidRPr="001241C8">
        <w:rPr>
          <w:szCs w:val="36"/>
        </w:rPr>
        <w:t>放牧</w:t>
      </w:r>
      <w:r w:rsidR="00350C49" w:rsidRPr="001241C8">
        <w:rPr>
          <w:szCs w:val="36"/>
        </w:rPr>
        <w:t>强度的影响比较大，本文用</w:t>
      </w:r>
      <w:r w:rsidR="003F4890" w:rsidRPr="001241C8">
        <w:rPr>
          <w:szCs w:val="36"/>
        </w:rPr>
        <w:t>放牧</w:t>
      </w:r>
      <w:r w:rsidR="007B3B23" w:rsidRPr="001241C8">
        <w:rPr>
          <w:szCs w:val="36"/>
        </w:rPr>
        <w:t>强度对不同深度土壤的影响系数</w:t>
      </w:r>
      <m:oMath>
        <m:r>
          <w:rPr>
            <w:rFonts w:ascii="Cambria Math" w:hAnsi="Cambria Math"/>
            <w:szCs w:val="36"/>
          </w:rPr>
          <m:t>ρ</m:t>
        </m:r>
      </m:oMath>
      <w:r w:rsidR="007B3B23" w:rsidRPr="001241C8">
        <w:rPr>
          <w:szCs w:val="36"/>
        </w:rPr>
        <w:t>来刻画</w:t>
      </w:r>
      <w:r w:rsidR="006335BF" w:rsidRPr="001241C8">
        <w:rPr>
          <w:szCs w:val="36"/>
        </w:rPr>
        <w:t>该</w:t>
      </w:r>
      <w:r w:rsidR="00AB49D1" w:rsidRPr="001241C8">
        <w:rPr>
          <w:szCs w:val="36"/>
        </w:rPr>
        <w:t>现象</w:t>
      </w:r>
      <w:r w:rsidR="006E29E1" w:rsidRPr="001241C8">
        <w:rPr>
          <w:szCs w:val="36"/>
        </w:rPr>
        <w:t>。</w:t>
      </w:r>
    </w:p>
    <w:p w14:paraId="6C2544EF" w14:textId="194BA0AD" w:rsidR="007F3411" w:rsidRPr="001241C8" w:rsidRDefault="007F3411" w:rsidP="009D4667">
      <w:pPr>
        <w:ind w:firstLine="480"/>
        <w:rPr>
          <w:szCs w:val="36"/>
        </w:rPr>
      </w:pPr>
      <w:r w:rsidRPr="001241C8">
        <w:rPr>
          <w:szCs w:val="36"/>
        </w:rPr>
        <w:t>降水项：</w:t>
      </w:r>
      <w:r w:rsidR="006E29E1" w:rsidRPr="001241C8">
        <w:rPr>
          <w:szCs w:val="36"/>
        </w:rPr>
        <w:t>降水可以改善水循环，是影响土壤水分的</w:t>
      </w:r>
      <w:r w:rsidR="00CE4B01" w:rsidRPr="001241C8">
        <w:rPr>
          <w:szCs w:val="36"/>
        </w:rPr>
        <w:t>主要</w:t>
      </w:r>
      <w:r w:rsidR="00E6779B" w:rsidRPr="001241C8">
        <w:rPr>
          <w:szCs w:val="36"/>
        </w:rPr>
        <w:t>气象</w:t>
      </w:r>
      <w:r w:rsidR="006E29E1" w:rsidRPr="001241C8">
        <w:rPr>
          <w:szCs w:val="36"/>
        </w:rPr>
        <w:t>因素</w:t>
      </w:r>
      <w:r w:rsidR="00B115B1" w:rsidRPr="001241C8">
        <w:rPr>
          <w:szCs w:val="36"/>
        </w:rPr>
        <w:t>。</w:t>
      </w:r>
      <w:r w:rsidR="00CA4C98" w:rsidRPr="001241C8">
        <w:rPr>
          <w:szCs w:val="36"/>
        </w:rPr>
        <w:t>锡林郭勒草原地理坐标介于东经</w:t>
      </w:r>
      <w:r w:rsidR="00CA4C98" w:rsidRPr="001241C8">
        <w:rPr>
          <w:szCs w:val="36"/>
        </w:rPr>
        <w:t>110°50′~119°58′</w:t>
      </w:r>
      <w:r w:rsidR="00CA4C98" w:rsidRPr="001241C8">
        <w:rPr>
          <w:szCs w:val="36"/>
        </w:rPr>
        <w:t>，北纬</w:t>
      </w:r>
      <w:r w:rsidR="00CA4C98" w:rsidRPr="001241C8">
        <w:rPr>
          <w:szCs w:val="36"/>
        </w:rPr>
        <w:t>41°30′~46°45′</w:t>
      </w:r>
      <w:r w:rsidR="00CA4C98" w:rsidRPr="001241C8">
        <w:rPr>
          <w:szCs w:val="36"/>
        </w:rPr>
        <w:t>之间，</w:t>
      </w:r>
      <w:r w:rsidR="008F5C73" w:rsidRPr="001241C8">
        <w:rPr>
          <w:szCs w:val="36"/>
        </w:rPr>
        <w:t>年均降水量</w:t>
      </w:r>
      <w:r w:rsidR="008F5C73" w:rsidRPr="001241C8">
        <w:rPr>
          <w:szCs w:val="36"/>
        </w:rPr>
        <w:t>340mm</w:t>
      </w:r>
      <w:r w:rsidR="00940FBD" w:rsidRPr="001241C8">
        <w:rPr>
          <w:szCs w:val="36"/>
        </w:rPr>
        <w:t>。有研究统计</w:t>
      </w:r>
      <w:r w:rsidR="00512332" w:rsidRPr="001241C8">
        <w:rPr>
          <w:szCs w:val="36"/>
        </w:rPr>
        <w:t>无降水日占</w:t>
      </w:r>
      <w:r w:rsidR="00512332" w:rsidRPr="001241C8">
        <w:rPr>
          <w:szCs w:val="36"/>
        </w:rPr>
        <w:t>75.4%</w:t>
      </w:r>
      <w:r w:rsidR="00512332" w:rsidRPr="001241C8">
        <w:rPr>
          <w:szCs w:val="36"/>
        </w:rPr>
        <w:t>，降水日中，小降水事件占</w:t>
      </w:r>
      <w:r w:rsidR="00512332" w:rsidRPr="001241C8">
        <w:rPr>
          <w:szCs w:val="36"/>
        </w:rPr>
        <w:t>86.7%</w:t>
      </w:r>
      <w:r w:rsidR="00512332" w:rsidRPr="001241C8">
        <w:rPr>
          <w:szCs w:val="36"/>
        </w:rPr>
        <w:t>，大降水事件</w:t>
      </w:r>
      <w:r w:rsidR="009D6D28" w:rsidRPr="001241C8">
        <w:rPr>
          <w:szCs w:val="36"/>
        </w:rPr>
        <w:t>发生频率低，占</w:t>
      </w:r>
      <w:r w:rsidR="009D6D28" w:rsidRPr="001241C8">
        <w:rPr>
          <w:szCs w:val="36"/>
        </w:rPr>
        <w:t>4.3%</w:t>
      </w:r>
      <w:r w:rsidR="009D6D28" w:rsidRPr="001241C8">
        <w:rPr>
          <w:szCs w:val="36"/>
        </w:rPr>
        <w:t>，但是对总降水量有着近一半的贡献</w:t>
      </w:r>
      <w:r w:rsidR="00097EF0" w:rsidRPr="001241C8">
        <w:rPr>
          <w:szCs w:val="36"/>
          <w:vertAlign w:val="superscript"/>
        </w:rPr>
        <w:fldChar w:fldCharType="begin"/>
      </w:r>
      <w:r w:rsidR="00097EF0" w:rsidRPr="001241C8">
        <w:rPr>
          <w:szCs w:val="36"/>
          <w:vertAlign w:val="superscript"/>
        </w:rPr>
        <w:instrText xml:space="preserve"> REF _Ref116046228 \r \h  \* MERGEFORMAT </w:instrText>
      </w:r>
      <w:r w:rsidR="00097EF0" w:rsidRPr="001241C8">
        <w:rPr>
          <w:szCs w:val="36"/>
          <w:vertAlign w:val="superscript"/>
        </w:rPr>
      </w:r>
      <w:r w:rsidR="00097EF0" w:rsidRPr="001241C8">
        <w:rPr>
          <w:szCs w:val="36"/>
          <w:vertAlign w:val="superscript"/>
        </w:rPr>
        <w:fldChar w:fldCharType="separate"/>
      </w:r>
      <w:r w:rsidR="000D5E10">
        <w:rPr>
          <w:szCs w:val="36"/>
          <w:vertAlign w:val="superscript"/>
        </w:rPr>
        <w:t>[5]</w:t>
      </w:r>
      <w:r w:rsidR="00097EF0" w:rsidRPr="001241C8">
        <w:rPr>
          <w:szCs w:val="36"/>
          <w:vertAlign w:val="superscript"/>
        </w:rPr>
        <w:fldChar w:fldCharType="end"/>
      </w:r>
      <w:r w:rsidR="009D6D28" w:rsidRPr="001241C8">
        <w:rPr>
          <w:szCs w:val="36"/>
        </w:rPr>
        <w:t>。</w:t>
      </w:r>
      <w:r w:rsidR="00135A60" w:rsidRPr="001241C8">
        <w:rPr>
          <w:szCs w:val="36"/>
        </w:rPr>
        <w:t>因此，土壤湿度</w:t>
      </w:r>
      <w:r w:rsidR="00136E69" w:rsidRPr="001241C8">
        <w:rPr>
          <w:szCs w:val="36"/>
        </w:rPr>
        <w:t>关系式中需要考虑降水量。</w:t>
      </w:r>
    </w:p>
    <w:p w14:paraId="6CD286E6" w14:textId="77777777" w:rsidR="007F3411" w:rsidRPr="001241C8" w:rsidRDefault="00F2540B" w:rsidP="009D4667">
      <w:pPr>
        <w:ind w:firstLine="480"/>
        <w:rPr>
          <w:szCs w:val="36"/>
        </w:rPr>
      </w:pPr>
      <w:r w:rsidRPr="001241C8">
        <w:rPr>
          <w:szCs w:val="36"/>
        </w:rPr>
        <w:t>土壤</w:t>
      </w:r>
      <w:r w:rsidR="006E29E1" w:rsidRPr="001241C8">
        <w:rPr>
          <w:szCs w:val="36"/>
        </w:rPr>
        <w:t>特征</w:t>
      </w:r>
      <w:r w:rsidRPr="001241C8">
        <w:rPr>
          <w:szCs w:val="36"/>
        </w:rPr>
        <w:t>项：</w:t>
      </w:r>
      <w:r w:rsidR="00BF7F37" w:rsidRPr="001241C8">
        <w:rPr>
          <w:szCs w:val="36"/>
        </w:rPr>
        <w:t>土壤</w:t>
      </w:r>
      <w:r w:rsidR="00B91175" w:rsidRPr="001241C8">
        <w:rPr>
          <w:szCs w:val="36"/>
        </w:rPr>
        <w:t>湿度还与土壤自身的特征相关，</w:t>
      </w:r>
      <w:r w:rsidR="000618BB" w:rsidRPr="001241C8">
        <w:rPr>
          <w:szCs w:val="36"/>
        </w:rPr>
        <w:t>比如</w:t>
      </w:r>
      <w:r w:rsidR="006F5D7F" w:rsidRPr="001241C8">
        <w:rPr>
          <w:szCs w:val="36"/>
        </w:rPr>
        <w:t>该土壤的植被量、土壤的饱和度以及孔隙度。</w:t>
      </w:r>
      <w:r w:rsidR="00B81E62" w:rsidRPr="001241C8">
        <w:rPr>
          <w:szCs w:val="36"/>
        </w:rPr>
        <w:t>每单位面积土壤的植被覆盖率越高，那么该单位面积土壤的</w:t>
      </w:r>
      <w:r w:rsidR="00562316" w:rsidRPr="001241C8">
        <w:rPr>
          <w:szCs w:val="36"/>
        </w:rPr>
        <w:t>植物根系对土壤水分的吸收率</w:t>
      </w:r>
      <m:oMath>
        <m:r>
          <w:rPr>
            <w:rFonts w:ascii="Cambria Math" w:hAnsi="Cambria Math"/>
            <w:szCs w:val="36"/>
          </w:rPr>
          <m:t>B</m:t>
        </m:r>
      </m:oMath>
      <w:r w:rsidR="00562316" w:rsidRPr="001241C8">
        <w:rPr>
          <w:szCs w:val="36"/>
        </w:rPr>
        <w:t>就越高</w:t>
      </w:r>
      <w:r w:rsidR="00BE0A2D" w:rsidRPr="001241C8">
        <w:rPr>
          <w:szCs w:val="36"/>
        </w:rPr>
        <w:t>。</w:t>
      </w:r>
      <w:r w:rsidR="00767C66" w:rsidRPr="001241C8">
        <w:rPr>
          <w:szCs w:val="36"/>
        </w:rPr>
        <w:t>对于饱和土壤来说</w:t>
      </w:r>
      <w:r w:rsidR="00C52DE6" w:rsidRPr="001241C8">
        <w:rPr>
          <w:szCs w:val="36"/>
        </w:rPr>
        <w:t>，</w:t>
      </w:r>
      <w:r w:rsidR="001C23BE" w:rsidRPr="001241C8">
        <w:rPr>
          <w:szCs w:val="36"/>
        </w:rPr>
        <w:t>排水率</w:t>
      </w:r>
      <m:oMath>
        <m:r>
          <w:rPr>
            <w:rFonts w:ascii="Cambria Math" w:hAnsi="Cambria Math"/>
            <w:szCs w:val="36"/>
          </w:rPr>
          <m:t>C</m:t>
        </m:r>
      </m:oMath>
      <w:r w:rsidR="001C23BE" w:rsidRPr="001241C8">
        <w:rPr>
          <w:szCs w:val="36"/>
        </w:rPr>
        <w:t>和</w:t>
      </w:r>
      <w:r w:rsidR="004847C8" w:rsidRPr="001241C8">
        <w:rPr>
          <w:szCs w:val="36"/>
        </w:rPr>
        <w:t>大孔隙水交换率</w:t>
      </w:r>
      <m:oMath>
        <m:r>
          <w:rPr>
            <w:rFonts w:ascii="Cambria Math" w:hAnsi="Cambria Math"/>
            <w:szCs w:val="36"/>
          </w:rPr>
          <m:t>D</m:t>
        </m:r>
      </m:oMath>
      <w:r w:rsidR="004847C8" w:rsidRPr="001241C8">
        <w:rPr>
          <w:szCs w:val="36"/>
        </w:rPr>
        <w:t>都是正的，</w:t>
      </w:r>
      <w:r w:rsidR="00861064" w:rsidRPr="001241C8">
        <w:rPr>
          <w:szCs w:val="36"/>
        </w:rPr>
        <w:t>即造成水流失</w:t>
      </w:r>
      <w:r w:rsidR="006542A6" w:rsidRPr="001241C8">
        <w:rPr>
          <w:szCs w:val="36"/>
        </w:rPr>
        <w:t>；</w:t>
      </w:r>
      <w:r w:rsidR="00861064" w:rsidRPr="001241C8">
        <w:rPr>
          <w:szCs w:val="36"/>
        </w:rPr>
        <w:t>对于非饱和土壤，</w:t>
      </w:r>
      <w:r w:rsidR="00284E74" w:rsidRPr="001241C8">
        <w:rPr>
          <w:szCs w:val="36"/>
        </w:rPr>
        <w:t>这两个参数为负数，即造成水流入。</w:t>
      </w:r>
    </w:p>
    <w:p w14:paraId="638E0BFB" w14:textId="29D75E79" w:rsidR="009D4667" w:rsidRPr="001241C8" w:rsidRDefault="00E5304A" w:rsidP="00E5304A">
      <w:pPr>
        <w:pStyle w:val="2"/>
      </w:pPr>
      <w:r w:rsidRPr="001241C8">
        <w:rPr>
          <w:lang w:eastAsia="zh-CN"/>
        </w:rPr>
        <w:t xml:space="preserve">4.3 </w:t>
      </w:r>
      <w:proofErr w:type="spellStart"/>
      <w:r w:rsidR="00992C16" w:rsidRPr="001241C8">
        <w:t>放牧</w:t>
      </w:r>
      <w:r w:rsidR="009D4667" w:rsidRPr="001241C8">
        <w:t>强度和植被生物量之间的关系</w:t>
      </w:r>
      <w:proofErr w:type="spellEnd"/>
    </w:p>
    <w:p w14:paraId="5B6E81B6" w14:textId="4664B62F" w:rsidR="00350C49" w:rsidRPr="001241C8" w:rsidRDefault="00D057F8" w:rsidP="00D057F8">
      <w:pPr>
        <w:ind w:firstLine="480"/>
        <w:rPr>
          <w:szCs w:val="36"/>
        </w:rPr>
      </w:pPr>
      <w:r w:rsidRPr="001241C8">
        <w:rPr>
          <w:szCs w:val="36"/>
        </w:rPr>
        <w:t>Logistic</w:t>
      </w:r>
      <w:r w:rsidRPr="001241C8">
        <w:rPr>
          <w:szCs w:val="36"/>
        </w:rPr>
        <w:t>方程作为一个经典的生态学方程，可以描述</w:t>
      </w:r>
      <w:r w:rsidR="00992C16" w:rsidRPr="001241C8">
        <w:rPr>
          <w:szCs w:val="36"/>
        </w:rPr>
        <w:t>资源</w:t>
      </w:r>
      <w:r w:rsidRPr="001241C8">
        <w:rPr>
          <w:szCs w:val="36"/>
        </w:rPr>
        <w:t>种群变化这种非线性阻滞增长过程。根据种群生态学理论，在无放牧以及其他人为干扰的情况下，草原的植被</w:t>
      </w:r>
      <w:r w:rsidR="000C3B1C" w:rsidRPr="001241C8">
        <w:rPr>
          <w:szCs w:val="36"/>
        </w:rPr>
        <w:t>生物量随时间变化的</w:t>
      </w:r>
      <w:r w:rsidRPr="001241C8">
        <w:rPr>
          <w:szCs w:val="36"/>
        </w:rPr>
        <w:t>规律符合</w:t>
      </w:r>
      <w:r w:rsidRPr="001241C8">
        <w:rPr>
          <w:szCs w:val="36"/>
        </w:rPr>
        <w:t>Logistic</w:t>
      </w:r>
      <w:r w:rsidRPr="001241C8">
        <w:rPr>
          <w:szCs w:val="36"/>
        </w:rPr>
        <w:t>曲线</w:t>
      </w:r>
      <w:r w:rsidR="001241C8" w:rsidRPr="001241C8">
        <w:rPr>
          <w:szCs w:val="36"/>
          <w:vertAlign w:val="superscript"/>
        </w:rPr>
        <w:fldChar w:fldCharType="begin"/>
      </w:r>
      <w:r w:rsidR="001241C8" w:rsidRPr="001241C8">
        <w:rPr>
          <w:szCs w:val="36"/>
          <w:vertAlign w:val="superscript"/>
        </w:rPr>
        <w:instrText xml:space="preserve"> REF _Ref116287199 \r \h </w:instrText>
      </w:r>
      <w:r w:rsidR="001241C8">
        <w:rPr>
          <w:szCs w:val="36"/>
          <w:vertAlign w:val="superscript"/>
        </w:rPr>
        <w:instrText xml:space="preserve"> \* MERGEFORMAT </w:instrText>
      </w:r>
      <w:r w:rsidR="001241C8" w:rsidRPr="001241C8">
        <w:rPr>
          <w:szCs w:val="36"/>
          <w:vertAlign w:val="superscript"/>
        </w:rPr>
      </w:r>
      <w:r w:rsidR="001241C8" w:rsidRPr="001241C8">
        <w:rPr>
          <w:szCs w:val="36"/>
          <w:vertAlign w:val="superscript"/>
        </w:rPr>
        <w:fldChar w:fldCharType="separate"/>
      </w:r>
      <w:r w:rsidR="000D5E10">
        <w:rPr>
          <w:szCs w:val="36"/>
          <w:vertAlign w:val="superscript"/>
        </w:rPr>
        <w:t>[9]</w:t>
      </w:r>
      <w:r w:rsidR="001241C8" w:rsidRPr="001241C8">
        <w:rPr>
          <w:szCs w:val="36"/>
          <w:vertAlign w:val="superscript"/>
        </w:rPr>
        <w:fldChar w:fldCharType="end"/>
      </w:r>
      <w:r w:rsidR="004E291A" w:rsidRPr="001241C8">
        <w:rPr>
          <w:szCs w:val="36"/>
        </w:rPr>
        <w:t>：</w:t>
      </w:r>
    </w:p>
    <w:p w14:paraId="4C0AB1A6" w14:textId="13A99896" w:rsidR="004E291A" w:rsidRPr="001241C8" w:rsidRDefault="000C3B1C" w:rsidP="00D057F8">
      <w:pPr>
        <w:ind w:firstLine="480"/>
        <w:rPr>
          <w:szCs w:val="36"/>
        </w:rPr>
      </w:pPr>
      <m:oMathPara>
        <m:oMath>
          <m:r>
            <w:rPr>
              <w:rFonts w:ascii="Cambria Math" w:hAnsi="Cambria Math"/>
              <w:szCs w:val="36"/>
            </w:rPr>
            <m:t>W=</m:t>
          </m:r>
          <m:f>
            <m:fPr>
              <m:ctrlPr>
                <w:rPr>
                  <w:rFonts w:ascii="Cambria Math" w:hAnsi="Cambria Math"/>
                  <w:i/>
                  <w:szCs w:val="36"/>
                </w:rPr>
              </m:ctrlPr>
            </m:fPr>
            <m:num>
              <m:r>
                <w:rPr>
                  <w:rFonts w:ascii="Cambria Math" w:hAnsi="Cambria Math"/>
                  <w:szCs w:val="36"/>
                </w:rPr>
                <m:t>K</m:t>
              </m:r>
            </m:num>
            <m:den>
              <m:r>
                <w:rPr>
                  <w:rFonts w:ascii="Cambria Math" w:hAnsi="Cambria Math"/>
                  <w:szCs w:val="36"/>
                </w:rPr>
                <m:t>1+</m:t>
              </m:r>
              <m:sSup>
                <m:sSupPr>
                  <m:ctrlPr>
                    <w:rPr>
                      <w:rFonts w:ascii="Cambria Math" w:hAnsi="Cambria Math"/>
                      <w:i/>
                      <w:szCs w:val="36"/>
                    </w:rPr>
                  </m:ctrlPr>
                </m:sSupPr>
                <m:e>
                  <m:r>
                    <w:rPr>
                      <w:rFonts w:ascii="Cambria Math" w:hAnsi="Cambria Math"/>
                      <w:szCs w:val="36"/>
                    </w:rPr>
                    <m:t>e</m:t>
                  </m:r>
                </m:e>
                <m:sup>
                  <m:r>
                    <w:rPr>
                      <w:rFonts w:ascii="Cambria Math" w:hAnsi="Cambria Math"/>
                      <w:szCs w:val="36"/>
                    </w:rPr>
                    <m:t>a-Gt</m:t>
                  </m:r>
                </m:sup>
              </m:sSup>
            </m:den>
          </m:f>
        </m:oMath>
      </m:oMathPara>
    </w:p>
    <w:p w14:paraId="0A5859A1" w14:textId="01056BBF" w:rsidR="000C3B1C" w:rsidRPr="001241C8" w:rsidRDefault="000C3B1C" w:rsidP="00D057F8">
      <w:pPr>
        <w:ind w:firstLine="480"/>
        <w:rPr>
          <w:szCs w:val="36"/>
        </w:rPr>
      </w:pPr>
      <w:r w:rsidRPr="001241C8">
        <w:rPr>
          <w:szCs w:val="36"/>
        </w:rPr>
        <w:t>式中，</w:t>
      </w:r>
      <m:oMath>
        <m:r>
          <w:rPr>
            <w:rFonts w:ascii="Cambria Math" w:hAnsi="Cambria Math"/>
            <w:szCs w:val="36"/>
          </w:rPr>
          <m:t>W</m:t>
        </m:r>
      </m:oMath>
      <w:r w:rsidRPr="001241C8">
        <w:rPr>
          <w:szCs w:val="36"/>
        </w:rPr>
        <w:t>为植被生物量，</w:t>
      </w:r>
      <m:oMath>
        <m:r>
          <w:rPr>
            <w:rFonts w:ascii="Cambria Math" w:hAnsi="Cambria Math"/>
            <w:szCs w:val="36"/>
          </w:rPr>
          <m:t>K</m:t>
        </m:r>
      </m:oMath>
      <w:r w:rsidRPr="001241C8">
        <w:rPr>
          <w:szCs w:val="36"/>
        </w:rPr>
        <w:t>为环境容纳量（最大植被生物量），</w:t>
      </w:r>
      <m:oMath>
        <m:r>
          <w:rPr>
            <w:rFonts w:ascii="Cambria Math" w:hAnsi="Cambria Math"/>
            <w:szCs w:val="36"/>
          </w:rPr>
          <m:t>G</m:t>
        </m:r>
      </m:oMath>
      <w:r w:rsidRPr="001241C8">
        <w:rPr>
          <w:szCs w:val="36"/>
        </w:rPr>
        <w:t>为植被内</w:t>
      </w:r>
      <w:proofErr w:type="gramStart"/>
      <w:r w:rsidRPr="001241C8">
        <w:rPr>
          <w:szCs w:val="36"/>
        </w:rPr>
        <w:t>禀</w:t>
      </w:r>
      <w:proofErr w:type="gramEnd"/>
      <w:r w:rsidRPr="001241C8">
        <w:rPr>
          <w:szCs w:val="36"/>
        </w:rPr>
        <w:t>增长率。那么通过对时间的一阶导，我们可以得到植被生物量的增长速率：</w:t>
      </w:r>
    </w:p>
    <w:p w14:paraId="642AD27A" w14:textId="5E5B2204" w:rsidR="000C3B1C" w:rsidRPr="001241C8" w:rsidRDefault="000D5E10" w:rsidP="00D057F8">
      <w:pPr>
        <w:ind w:firstLine="480"/>
        <w:rPr>
          <w:i/>
          <w:szCs w:val="36"/>
        </w:rPr>
      </w:pPr>
      <m:oMathPara>
        <m:oMath>
          <m:f>
            <m:fPr>
              <m:ctrlPr>
                <w:rPr>
                  <w:rFonts w:ascii="Cambria Math" w:hAnsi="Cambria Math"/>
                  <w:i/>
                  <w:szCs w:val="36"/>
                </w:rPr>
              </m:ctrlPr>
            </m:fPr>
            <m:num>
              <m:r>
                <w:rPr>
                  <w:rFonts w:ascii="Cambria Math" w:hAnsi="Cambria Math"/>
                  <w:szCs w:val="36"/>
                </w:rPr>
                <m:t>dW</m:t>
              </m:r>
            </m:num>
            <m:den>
              <m:r>
                <w:rPr>
                  <w:rFonts w:ascii="Cambria Math" w:hAnsi="Cambria Math"/>
                  <w:szCs w:val="36"/>
                </w:rPr>
                <m:t>dt</m:t>
              </m:r>
            </m:den>
          </m:f>
          <m:r>
            <w:rPr>
              <w:rFonts w:ascii="Cambria Math" w:hAnsi="Cambria Math"/>
              <w:szCs w:val="36"/>
            </w:rPr>
            <m:t>=GW(1-</m:t>
          </m:r>
          <m:f>
            <m:fPr>
              <m:ctrlPr>
                <w:rPr>
                  <w:rFonts w:ascii="Cambria Math" w:hAnsi="Cambria Math"/>
                  <w:i/>
                  <w:szCs w:val="36"/>
                </w:rPr>
              </m:ctrlPr>
            </m:fPr>
            <m:num>
              <m:r>
                <w:rPr>
                  <w:rFonts w:ascii="Cambria Math" w:hAnsi="Cambria Math"/>
                  <w:szCs w:val="36"/>
                </w:rPr>
                <m:t>W</m:t>
              </m:r>
            </m:num>
            <m:den>
              <m:r>
                <w:rPr>
                  <w:rFonts w:ascii="Cambria Math" w:hAnsi="Cambria Math"/>
                  <w:szCs w:val="36"/>
                </w:rPr>
                <m:t>K</m:t>
              </m:r>
            </m:den>
          </m:f>
          <m:r>
            <w:rPr>
              <w:rFonts w:ascii="Cambria Math" w:hAnsi="Cambria Math"/>
              <w:szCs w:val="36"/>
            </w:rPr>
            <m:t>)</m:t>
          </m:r>
        </m:oMath>
      </m:oMathPara>
    </w:p>
    <w:p w14:paraId="10CF436B" w14:textId="508A0778" w:rsidR="000C3B1C" w:rsidRPr="001241C8" w:rsidRDefault="000C3B1C" w:rsidP="00D057F8">
      <w:pPr>
        <w:ind w:firstLine="480"/>
        <w:rPr>
          <w:iCs/>
          <w:szCs w:val="36"/>
        </w:rPr>
      </w:pPr>
      <w:r w:rsidRPr="001241C8">
        <w:rPr>
          <w:iCs/>
          <w:szCs w:val="36"/>
        </w:rPr>
        <w:t>考虑放牧强度因素的影响，</w:t>
      </w:r>
      <w:r w:rsidR="004811C2" w:rsidRPr="001241C8">
        <w:rPr>
          <w:iCs/>
          <w:szCs w:val="36"/>
        </w:rPr>
        <w:t>不同的放牧强度指草原上实际放牧不同数量的家畜，相应的植被摄入量随着放牧强度的上升而增加</w:t>
      </w:r>
      <w:r w:rsidR="00E13CDC" w:rsidRPr="001241C8">
        <w:rPr>
          <w:iCs/>
          <w:szCs w:val="36"/>
        </w:rPr>
        <w:t>。在放牧过程中，家畜的采食会影响植被生物量的增长速率</w:t>
      </w:r>
      <w:r w:rsidR="001241C8" w:rsidRPr="001241C8">
        <w:rPr>
          <w:iCs/>
          <w:szCs w:val="36"/>
          <w:vertAlign w:val="superscript"/>
        </w:rPr>
        <w:fldChar w:fldCharType="begin"/>
      </w:r>
      <w:r w:rsidR="001241C8" w:rsidRPr="001241C8">
        <w:rPr>
          <w:iCs/>
          <w:szCs w:val="36"/>
          <w:vertAlign w:val="superscript"/>
        </w:rPr>
        <w:instrText xml:space="preserve"> REF _Ref116049406 \r \h </w:instrText>
      </w:r>
      <w:r w:rsidR="001241C8">
        <w:rPr>
          <w:iCs/>
          <w:szCs w:val="36"/>
          <w:vertAlign w:val="superscript"/>
        </w:rPr>
        <w:instrText xml:space="preserve"> \* MERGEFORMAT </w:instrText>
      </w:r>
      <w:r w:rsidR="001241C8" w:rsidRPr="001241C8">
        <w:rPr>
          <w:iCs/>
          <w:szCs w:val="36"/>
          <w:vertAlign w:val="superscript"/>
        </w:rPr>
      </w:r>
      <w:r w:rsidR="001241C8" w:rsidRPr="001241C8">
        <w:rPr>
          <w:iCs/>
          <w:szCs w:val="36"/>
          <w:vertAlign w:val="superscript"/>
        </w:rPr>
        <w:fldChar w:fldCharType="separate"/>
      </w:r>
      <w:r w:rsidR="000D5E10">
        <w:rPr>
          <w:iCs/>
          <w:szCs w:val="36"/>
          <w:vertAlign w:val="superscript"/>
        </w:rPr>
        <w:t>[7]</w:t>
      </w:r>
      <w:r w:rsidR="001241C8" w:rsidRPr="001241C8">
        <w:rPr>
          <w:iCs/>
          <w:szCs w:val="36"/>
          <w:vertAlign w:val="superscript"/>
        </w:rPr>
        <w:fldChar w:fldCharType="end"/>
      </w:r>
      <w:r w:rsidR="00E13CDC" w:rsidRPr="001241C8">
        <w:rPr>
          <w:iCs/>
          <w:szCs w:val="36"/>
        </w:rPr>
        <w:t>，结合该影响因素，植被生物量的增长速率重新表示为：</w:t>
      </w:r>
    </w:p>
    <w:p w14:paraId="20724095" w14:textId="5A2453BE" w:rsidR="00E13CDC" w:rsidRPr="001241C8" w:rsidRDefault="000D5E10" w:rsidP="00E13CDC">
      <w:pPr>
        <w:ind w:firstLine="480"/>
        <w:rPr>
          <w:i/>
          <w:szCs w:val="36"/>
        </w:rPr>
      </w:pPr>
      <m:oMathPara>
        <m:oMath>
          <m:f>
            <m:fPr>
              <m:ctrlPr>
                <w:rPr>
                  <w:rFonts w:ascii="Cambria Math" w:hAnsi="Cambria Math"/>
                  <w:i/>
                  <w:szCs w:val="36"/>
                </w:rPr>
              </m:ctrlPr>
            </m:fPr>
            <m:num>
              <m:r>
                <w:rPr>
                  <w:rFonts w:ascii="Cambria Math" w:hAnsi="Cambria Math"/>
                  <w:szCs w:val="36"/>
                </w:rPr>
                <m:t>dW</m:t>
              </m:r>
            </m:num>
            <m:den>
              <m:r>
                <w:rPr>
                  <w:rFonts w:ascii="Cambria Math" w:hAnsi="Cambria Math"/>
                  <w:szCs w:val="36"/>
                </w:rPr>
                <m:t>dt</m:t>
              </m:r>
            </m:den>
          </m:f>
          <m:r>
            <w:rPr>
              <w:rFonts w:ascii="Cambria Math" w:hAnsi="Cambria Math"/>
              <w:szCs w:val="36"/>
            </w:rPr>
            <m:t>=GW</m:t>
          </m:r>
          <m:d>
            <m:dPr>
              <m:ctrlPr>
                <w:rPr>
                  <w:rFonts w:ascii="Cambria Math" w:hAnsi="Cambria Math"/>
                  <w:i/>
                  <w:szCs w:val="36"/>
                </w:rPr>
              </m:ctrlPr>
            </m:dPr>
            <m:e>
              <m:r>
                <w:rPr>
                  <w:rFonts w:ascii="Cambria Math" w:hAnsi="Cambria Math"/>
                  <w:szCs w:val="36"/>
                </w:rPr>
                <m:t>1-</m:t>
              </m:r>
              <m:f>
                <m:fPr>
                  <m:ctrlPr>
                    <w:rPr>
                      <w:rFonts w:ascii="Cambria Math" w:hAnsi="Cambria Math"/>
                      <w:i/>
                      <w:szCs w:val="36"/>
                    </w:rPr>
                  </m:ctrlPr>
                </m:fPr>
                <m:num>
                  <m:r>
                    <w:rPr>
                      <w:rFonts w:ascii="Cambria Math" w:hAnsi="Cambria Math"/>
                      <w:szCs w:val="36"/>
                    </w:rPr>
                    <m:t>W</m:t>
                  </m:r>
                </m:num>
                <m:den>
                  <m:r>
                    <w:rPr>
                      <w:rFonts w:ascii="Cambria Math" w:hAnsi="Cambria Math"/>
                      <w:szCs w:val="36"/>
                    </w:rPr>
                    <m:t>K</m:t>
                  </m:r>
                </m:den>
              </m:f>
            </m:e>
          </m:d>
          <m:r>
            <w:rPr>
              <w:rFonts w:ascii="Cambria Math" w:hAnsi="Cambria Math"/>
              <w:szCs w:val="36"/>
            </w:rPr>
            <m:t>-aIW</m:t>
          </m:r>
        </m:oMath>
      </m:oMathPara>
    </w:p>
    <w:p w14:paraId="087FD11B" w14:textId="63CB84DC" w:rsidR="00992C16" w:rsidRPr="001241C8" w:rsidRDefault="00E13CDC" w:rsidP="00D057F8">
      <w:pPr>
        <w:ind w:firstLine="480"/>
        <w:rPr>
          <w:iCs/>
          <w:szCs w:val="36"/>
        </w:rPr>
      </w:pPr>
      <w:r w:rsidRPr="001241C8">
        <w:rPr>
          <w:iCs/>
          <w:szCs w:val="36"/>
        </w:rPr>
        <w:t>式中，</w:t>
      </w:r>
      <m:oMath>
        <m:r>
          <w:rPr>
            <w:rFonts w:ascii="Cambria Math" w:hAnsi="Cambria Math"/>
            <w:szCs w:val="36"/>
          </w:rPr>
          <m:t>I</m:t>
        </m:r>
      </m:oMath>
      <w:r w:rsidRPr="001241C8">
        <w:rPr>
          <w:iCs/>
          <w:szCs w:val="36"/>
        </w:rPr>
        <w:t>为放牧强度。</w:t>
      </w:r>
    </w:p>
    <w:p w14:paraId="42DCD5D8" w14:textId="679B7B6C" w:rsidR="00E13CDC" w:rsidRPr="001241C8" w:rsidRDefault="00992C16" w:rsidP="00D057F8">
      <w:pPr>
        <w:ind w:firstLine="480"/>
        <w:rPr>
          <w:iCs/>
          <w:szCs w:val="36"/>
        </w:rPr>
      </w:pPr>
      <w:r w:rsidRPr="001241C8">
        <w:rPr>
          <w:iCs/>
          <w:szCs w:val="36"/>
        </w:rPr>
        <w:t>许多研究结果表明，植被生物量的形成和积累不仅受群落中各种群生育节律的支配，而且受</w:t>
      </w:r>
      <w:r w:rsidR="00A64A9D" w:rsidRPr="001241C8">
        <w:rPr>
          <w:iCs/>
          <w:szCs w:val="36"/>
        </w:rPr>
        <w:t>外界干扰和</w:t>
      </w:r>
      <w:r w:rsidRPr="001241C8">
        <w:rPr>
          <w:iCs/>
          <w:szCs w:val="36"/>
        </w:rPr>
        <w:t>环境因子的制约。在放牧的过程中，通过适当的放牧，家畜</w:t>
      </w:r>
      <w:r w:rsidR="00120AE4" w:rsidRPr="001241C8">
        <w:rPr>
          <w:iCs/>
          <w:szCs w:val="36"/>
        </w:rPr>
        <w:t>在采食时的</w:t>
      </w:r>
      <w:r w:rsidRPr="001241C8">
        <w:rPr>
          <w:iCs/>
          <w:szCs w:val="36"/>
        </w:rPr>
        <w:t>践踏能够促进</w:t>
      </w:r>
      <w:proofErr w:type="gramStart"/>
      <w:r w:rsidRPr="001241C8">
        <w:rPr>
          <w:iCs/>
          <w:szCs w:val="36"/>
        </w:rPr>
        <w:t>枯</w:t>
      </w:r>
      <w:proofErr w:type="gramEnd"/>
      <w:r w:rsidRPr="001241C8">
        <w:rPr>
          <w:iCs/>
          <w:szCs w:val="36"/>
        </w:rPr>
        <w:t>落物分解，充分进入土壤，改善土壤的质量，促进植物的生长，而过度的放牧反而会破坏植被结构，增大土壤裸露面积，促进土壤表面的蒸发量，降低土壤质量，不利于植物的生长。考虑</w:t>
      </w:r>
      <w:r w:rsidR="001C03C2" w:rsidRPr="001241C8">
        <w:rPr>
          <w:iCs/>
          <w:szCs w:val="36"/>
        </w:rPr>
        <w:t>到</w:t>
      </w:r>
      <w:r w:rsidRPr="001241C8">
        <w:rPr>
          <w:iCs/>
          <w:szCs w:val="36"/>
        </w:rPr>
        <w:t>放牧强度对</w:t>
      </w:r>
      <w:r w:rsidR="00A64A9D" w:rsidRPr="001241C8">
        <w:rPr>
          <w:iCs/>
          <w:szCs w:val="36"/>
        </w:rPr>
        <w:t>草原土壤理化特征的影响，利用文献</w:t>
      </w:r>
      <w:r w:rsidR="001241C8" w:rsidRPr="001241C8">
        <w:rPr>
          <w:iCs/>
          <w:szCs w:val="36"/>
          <w:vertAlign w:val="superscript"/>
        </w:rPr>
        <w:fldChar w:fldCharType="begin"/>
      </w:r>
      <w:r w:rsidR="001241C8" w:rsidRPr="001241C8">
        <w:rPr>
          <w:iCs/>
          <w:szCs w:val="36"/>
          <w:vertAlign w:val="superscript"/>
        </w:rPr>
        <w:instrText xml:space="preserve"> REF _Ref116287227 \r \h </w:instrText>
      </w:r>
      <w:r w:rsidR="001241C8">
        <w:rPr>
          <w:iCs/>
          <w:szCs w:val="36"/>
          <w:vertAlign w:val="superscript"/>
        </w:rPr>
        <w:instrText xml:space="preserve"> \* MERGEFORMAT </w:instrText>
      </w:r>
      <w:r w:rsidR="001241C8" w:rsidRPr="001241C8">
        <w:rPr>
          <w:iCs/>
          <w:szCs w:val="36"/>
          <w:vertAlign w:val="superscript"/>
        </w:rPr>
      </w:r>
      <w:r w:rsidR="001241C8" w:rsidRPr="001241C8">
        <w:rPr>
          <w:iCs/>
          <w:szCs w:val="36"/>
          <w:vertAlign w:val="superscript"/>
        </w:rPr>
        <w:fldChar w:fldCharType="separate"/>
      </w:r>
      <w:r w:rsidR="000D5E10">
        <w:rPr>
          <w:iCs/>
          <w:szCs w:val="36"/>
          <w:vertAlign w:val="superscript"/>
        </w:rPr>
        <w:t>[10]</w:t>
      </w:r>
      <w:r w:rsidR="001241C8" w:rsidRPr="001241C8">
        <w:rPr>
          <w:iCs/>
          <w:szCs w:val="36"/>
          <w:vertAlign w:val="superscript"/>
        </w:rPr>
        <w:fldChar w:fldCharType="end"/>
      </w:r>
      <w:r w:rsidR="00A64A9D" w:rsidRPr="001241C8">
        <w:rPr>
          <w:iCs/>
          <w:szCs w:val="36"/>
        </w:rPr>
        <w:t>提出的多因素植物生长模型，</w:t>
      </w:r>
      <w:r w:rsidR="001C03C2" w:rsidRPr="001241C8">
        <w:rPr>
          <w:iCs/>
          <w:szCs w:val="36"/>
        </w:rPr>
        <w:t>将植被生物量的增长速率重新表示为</w:t>
      </w:r>
      <w:r w:rsidR="00A64A9D" w:rsidRPr="001241C8">
        <w:rPr>
          <w:iCs/>
          <w:szCs w:val="36"/>
        </w:rPr>
        <w:t>：</w:t>
      </w:r>
    </w:p>
    <w:p w14:paraId="00206DBD" w14:textId="0D4B93EF" w:rsidR="00A64A9D" w:rsidRPr="001241C8" w:rsidRDefault="000D5E10" w:rsidP="00D057F8">
      <w:pPr>
        <w:ind w:firstLine="480"/>
        <w:rPr>
          <w:iCs/>
          <w:szCs w:val="36"/>
        </w:rPr>
      </w:pPr>
      <m:oMathPara>
        <m:oMath>
          <m:f>
            <m:fPr>
              <m:ctrlPr>
                <w:rPr>
                  <w:rFonts w:ascii="Cambria Math" w:hAnsi="Cambria Math"/>
                  <w:i/>
                  <w:iCs/>
                  <w:szCs w:val="36"/>
                </w:rPr>
              </m:ctrlPr>
            </m:fPr>
            <m:num>
              <m:r>
                <w:rPr>
                  <w:rFonts w:ascii="Cambria Math" w:hAnsi="Cambria Math"/>
                  <w:szCs w:val="36"/>
                </w:rPr>
                <m:t>dW</m:t>
              </m:r>
            </m:num>
            <m:den>
              <m:r>
                <w:rPr>
                  <w:rFonts w:ascii="Cambria Math" w:hAnsi="Cambria Math"/>
                  <w:szCs w:val="36"/>
                </w:rPr>
                <m:t>dt</m:t>
              </m:r>
            </m:den>
          </m:f>
          <m:r>
            <w:rPr>
              <w:rFonts w:ascii="Cambria Math" w:hAnsi="Cambria Math"/>
              <w:szCs w:val="36"/>
            </w:rPr>
            <m:t>=</m:t>
          </m:r>
          <m:d>
            <m:dPr>
              <m:ctrlPr>
                <w:rPr>
                  <w:rFonts w:ascii="Cambria Math" w:hAnsi="Cambria Math"/>
                  <w:i/>
                  <w:iCs/>
                  <w:szCs w:val="36"/>
                </w:rPr>
              </m:ctrlPr>
            </m:dPr>
            <m:e>
              <m:r>
                <w:rPr>
                  <w:rFonts w:ascii="Cambria Math" w:hAnsi="Cambria Math"/>
                  <w:szCs w:val="36"/>
                </w:rPr>
                <m:t>G+</m:t>
              </m:r>
              <m:nary>
                <m:naryPr>
                  <m:chr m:val="∑"/>
                  <m:limLoc m:val="undOvr"/>
                  <m:ctrlPr>
                    <w:rPr>
                      <w:rFonts w:ascii="Cambria Math" w:hAnsi="Cambria Math"/>
                      <w:i/>
                      <w:iCs/>
                      <w:szCs w:val="36"/>
                    </w:rPr>
                  </m:ctrlPr>
                </m:naryPr>
                <m:sub>
                  <m:r>
                    <w:rPr>
                      <w:rFonts w:ascii="Cambria Math" w:hAnsi="Cambria Math"/>
                      <w:szCs w:val="36"/>
                    </w:rPr>
                    <m:t>i=1</m:t>
                  </m:r>
                </m:sub>
                <m:sup>
                  <m:r>
                    <w:rPr>
                      <w:rFonts w:ascii="Cambria Math" w:hAnsi="Cambria Math"/>
                      <w:szCs w:val="36"/>
                    </w:rPr>
                    <m:t>N</m:t>
                  </m:r>
                </m:sup>
                <m:e>
                  <m:sSub>
                    <m:sSubPr>
                      <m:ctrlPr>
                        <w:rPr>
                          <w:rFonts w:ascii="Cambria Math" w:hAnsi="Cambria Math"/>
                          <w:i/>
                          <w:iCs/>
                          <w:szCs w:val="36"/>
                        </w:rPr>
                      </m:ctrlPr>
                    </m:sSubPr>
                    <m:e>
                      <m:sSub>
                        <m:sSubPr>
                          <m:ctrlPr>
                            <w:rPr>
                              <w:rFonts w:ascii="Cambria Math" w:hAnsi="Cambria Math"/>
                              <w:i/>
                              <w:iCs/>
                              <w:szCs w:val="36"/>
                            </w:rPr>
                          </m:ctrlPr>
                        </m:sSubPr>
                        <m:e>
                          <m:r>
                            <w:rPr>
                              <w:rFonts w:ascii="Cambria Math" w:hAnsi="Cambria Math"/>
                              <w:szCs w:val="36"/>
                            </w:rPr>
                            <m:t>b</m:t>
                          </m:r>
                        </m:e>
                        <m:sub>
                          <m:r>
                            <w:rPr>
                              <w:rFonts w:ascii="Cambria Math" w:hAnsi="Cambria Math"/>
                              <w:szCs w:val="36"/>
                            </w:rPr>
                            <m:t>i</m:t>
                          </m:r>
                        </m:sub>
                      </m:sSub>
                      <m:r>
                        <w:rPr>
                          <w:rFonts w:ascii="Cambria Math" w:hAnsi="Cambria Math"/>
                          <w:szCs w:val="36"/>
                        </w:rPr>
                        <m:t>x</m:t>
                      </m:r>
                    </m:e>
                    <m:sub>
                      <m:r>
                        <w:rPr>
                          <w:rFonts w:ascii="Cambria Math" w:hAnsi="Cambria Math"/>
                          <w:szCs w:val="36"/>
                        </w:rPr>
                        <m:t>i</m:t>
                      </m:r>
                    </m:sub>
                  </m:sSub>
                  <m:r>
                    <w:rPr>
                      <w:rFonts w:ascii="Cambria Math" w:hAnsi="Cambria Math"/>
                      <w:szCs w:val="36"/>
                    </w:rPr>
                    <m:t>(W,I)</m:t>
                  </m:r>
                </m:e>
              </m:nary>
            </m:e>
          </m:d>
          <m:r>
            <w:rPr>
              <w:rFonts w:ascii="Cambria Math" w:hAnsi="Cambria Math"/>
              <w:szCs w:val="36"/>
            </w:rPr>
            <m:t>W</m:t>
          </m:r>
          <m:d>
            <m:dPr>
              <m:ctrlPr>
                <w:rPr>
                  <w:rFonts w:ascii="Cambria Math" w:hAnsi="Cambria Math"/>
                  <w:i/>
                  <w:iCs/>
                  <w:szCs w:val="36"/>
                </w:rPr>
              </m:ctrlPr>
            </m:dPr>
            <m:e>
              <m:r>
                <w:rPr>
                  <w:rFonts w:ascii="Cambria Math" w:hAnsi="Cambria Math"/>
                  <w:szCs w:val="36"/>
                </w:rPr>
                <m:t>1-</m:t>
              </m:r>
              <m:f>
                <m:fPr>
                  <m:ctrlPr>
                    <w:rPr>
                      <w:rFonts w:ascii="Cambria Math" w:hAnsi="Cambria Math"/>
                      <w:i/>
                      <w:iCs/>
                      <w:szCs w:val="36"/>
                    </w:rPr>
                  </m:ctrlPr>
                </m:fPr>
                <m:num>
                  <m:r>
                    <w:rPr>
                      <w:rFonts w:ascii="Cambria Math" w:hAnsi="Cambria Math"/>
                      <w:szCs w:val="36"/>
                    </w:rPr>
                    <m:t>W</m:t>
                  </m:r>
                </m:num>
                <m:den>
                  <m:r>
                    <w:rPr>
                      <w:rFonts w:ascii="Cambria Math" w:hAnsi="Cambria Math"/>
                      <w:szCs w:val="36"/>
                    </w:rPr>
                    <m:t>K(x1,x2,…,xi)</m:t>
                  </m:r>
                </m:den>
              </m:f>
            </m:e>
          </m:d>
          <m:r>
            <w:rPr>
              <w:rFonts w:ascii="Cambria Math" w:hAnsi="Cambria Math"/>
              <w:szCs w:val="36"/>
            </w:rPr>
            <m:t>-aIW</m:t>
          </m:r>
        </m:oMath>
      </m:oMathPara>
    </w:p>
    <w:p w14:paraId="1BC1AEAC" w14:textId="35EF00E9" w:rsidR="008A3AD6" w:rsidRPr="001241C8" w:rsidRDefault="001C03C2" w:rsidP="00B802FE">
      <w:pPr>
        <w:ind w:firstLine="480"/>
        <w:rPr>
          <w:iCs/>
          <w:szCs w:val="36"/>
        </w:rPr>
      </w:pPr>
      <w:r w:rsidRPr="001241C8">
        <w:rPr>
          <w:iCs/>
          <w:szCs w:val="36"/>
        </w:rPr>
        <w:t>式中</w:t>
      </w:r>
      <w:r w:rsidR="00120AE4" w:rsidRPr="001241C8">
        <w:rPr>
          <w:iCs/>
          <w:szCs w:val="36"/>
        </w:rPr>
        <w:t>，环境容纳量</w:t>
      </w:r>
      <m:oMath>
        <m:r>
          <w:rPr>
            <w:rFonts w:ascii="Cambria Math" w:hAnsi="Cambria Math"/>
            <w:szCs w:val="36"/>
          </w:rPr>
          <m:t>K(x1,x2,…,xi)</m:t>
        </m:r>
      </m:oMath>
      <w:r w:rsidR="00120AE4" w:rsidRPr="001241C8">
        <w:rPr>
          <w:iCs/>
          <w:szCs w:val="36"/>
        </w:rPr>
        <w:t>是由环境影响因素</w:t>
      </w:r>
      <m:oMath>
        <m:sSub>
          <m:sSubPr>
            <m:ctrlPr>
              <w:rPr>
                <w:rFonts w:ascii="Cambria Math" w:hAnsi="Cambria Math"/>
                <w:i/>
                <w:iCs/>
                <w:szCs w:val="36"/>
              </w:rPr>
            </m:ctrlPr>
          </m:sSubPr>
          <m:e>
            <m:r>
              <w:rPr>
                <w:rFonts w:ascii="Cambria Math" w:hAnsi="Cambria Math"/>
                <w:szCs w:val="36"/>
              </w:rPr>
              <m:t>x</m:t>
            </m:r>
          </m:e>
          <m:sub>
            <m:r>
              <w:rPr>
                <w:rFonts w:ascii="Cambria Math" w:hAnsi="Cambria Math"/>
                <w:szCs w:val="36"/>
              </w:rPr>
              <m:t>i</m:t>
            </m:r>
          </m:sub>
        </m:sSub>
      </m:oMath>
      <w:r w:rsidR="00120AE4" w:rsidRPr="001241C8">
        <w:rPr>
          <w:iCs/>
          <w:szCs w:val="36"/>
        </w:rPr>
        <w:t>共同决定的变量。</w:t>
      </w:r>
      <m:oMath>
        <m:sSub>
          <m:sSubPr>
            <m:ctrlPr>
              <w:rPr>
                <w:rFonts w:ascii="Cambria Math" w:hAnsi="Cambria Math"/>
                <w:i/>
                <w:iCs/>
                <w:szCs w:val="36"/>
              </w:rPr>
            </m:ctrlPr>
          </m:sSubPr>
          <m:e>
            <m:r>
              <w:rPr>
                <w:rFonts w:ascii="Cambria Math" w:hAnsi="Cambria Math"/>
                <w:szCs w:val="36"/>
              </w:rPr>
              <m:t>x</m:t>
            </m:r>
          </m:e>
          <m:sub>
            <m:r>
              <w:rPr>
                <w:rFonts w:ascii="Cambria Math" w:hAnsi="Cambria Math"/>
                <w:szCs w:val="36"/>
              </w:rPr>
              <m:t>i</m:t>
            </m:r>
          </m:sub>
        </m:sSub>
        <m:r>
          <w:rPr>
            <w:rFonts w:ascii="Cambria Math" w:hAnsi="Cambria Math"/>
            <w:szCs w:val="36"/>
          </w:rPr>
          <m:t>(W,I)</m:t>
        </m:r>
      </m:oMath>
      <w:r w:rsidR="00985DAA" w:rsidRPr="001241C8">
        <w:rPr>
          <w:iCs/>
          <w:szCs w:val="36"/>
        </w:rPr>
        <w:t>是受放牧强度影响的环境</w:t>
      </w:r>
      <w:r w:rsidRPr="001241C8">
        <w:rPr>
          <w:iCs/>
          <w:szCs w:val="36"/>
        </w:rPr>
        <w:t>影响因素</w:t>
      </w:r>
      <w:r w:rsidR="00382C3D" w:rsidRPr="001241C8">
        <w:rPr>
          <w:iCs/>
          <w:szCs w:val="36"/>
        </w:rPr>
        <w:t>（如土壤有机质含量、土壤湿度等）</w:t>
      </w:r>
      <w:r w:rsidR="00985DAA" w:rsidRPr="001241C8">
        <w:rPr>
          <w:iCs/>
          <w:szCs w:val="36"/>
        </w:rPr>
        <w:t>关于</w:t>
      </w:r>
      <w:r w:rsidR="00120AE4" w:rsidRPr="001241C8">
        <w:rPr>
          <w:iCs/>
          <w:szCs w:val="36"/>
        </w:rPr>
        <w:t>植被生物量和</w:t>
      </w:r>
      <w:r w:rsidR="00382C3D" w:rsidRPr="001241C8">
        <w:rPr>
          <w:iCs/>
          <w:szCs w:val="36"/>
        </w:rPr>
        <w:t>放牧强度</w:t>
      </w:r>
      <w:r w:rsidR="00985DAA" w:rsidRPr="001241C8">
        <w:rPr>
          <w:iCs/>
          <w:szCs w:val="36"/>
        </w:rPr>
        <w:t>的函数</w:t>
      </w:r>
      <w:r w:rsidRPr="001241C8">
        <w:rPr>
          <w:iCs/>
          <w:szCs w:val="36"/>
        </w:rPr>
        <w:t>，</w:t>
      </w:r>
      <m:oMath>
        <m:r>
          <w:rPr>
            <w:rFonts w:ascii="Cambria Math" w:hAnsi="Cambria Math"/>
            <w:szCs w:val="36"/>
          </w:rPr>
          <m:t>N</m:t>
        </m:r>
      </m:oMath>
      <w:r w:rsidR="00C7756B" w:rsidRPr="001241C8">
        <w:rPr>
          <w:iCs/>
          <w:szCs w:val="36"/>
        </w:rPr>
        <w:t>表示</w:t>
      </w:r>
      <w:r w:rsidR="00985DAA" w:rsidRPr="001241C8">
        <w:rPr>
          <w:iCs/>
          <w:szCs w:val="36"/>
        </w:rPr>
        <w:t>环境</w:t>
      </w:r>
      <w:r w:rsidR="00C7756B" w:rsidRPr="001241C8">
        <w:rPr>
          <w:iCs/>
          <w:szCs w:val="36"/>
        </w:rPr>
        <w:t>影响因子的个数，</w:t>
      </w:r>
      <w:r w:rsidR="00382C3D" w:rsidRPr="001241C8">
        <w:rPr>
          <w:iCs/>
          <w:szCs w:val="36"/>
        </w:rPr>
        <w:t>对于任意</w:t>
      </w:r>
      <m:oMath>
        <m:sSub>
          <m:sSubPr>
            <m:ctrlPr>
              <w:rPr>
                <w:rFonts w:ascii="Cambria Math" w:hAnsi="Cambria Math"/>
                <w:i/>
                <w:iCs/>
                <w:szCs w:val="36"/>
              </w:rPr>
            </m:ctrlPr>
          </m:sSubPr>
          <m:e>
            <m:r>
              <w:rPr>
                <w:rFonts w:ascii="Cambria Math" w:hAnsi="Cambria Math"/>
                <w:szCs w:val="36"/>
              </w:rPr>
              <m:t>x</m:t>
            </m:r>
          </m:e>
          <m:sub>
            <m:r>
              <w:rPr>
                <w:rFonts w:ascii="Cambria Math" w:hAnsi="Cambria Math"/>
                <w:szCs w:val="36"/>
              </w:rPr>
              <m:t>i</m:t>
            </m:r>
          </m:sub>
        </m:sSub>
      </m:oMath>
      <w:r w:rsidR="00382C3D" w:rsidRPr="001241C8">
        <w:rPr>
          <w:iCs/>
          <w:szCs w:val="36"/>
        </w:rPr>
        <w:t>影响因子，都满足植物生长模型，即</w:t>
      </w:r>
      <m:oMath>
        <m:f>
          <m:fPr>
            <m:ctrlPr>
              <w:rPr>
                <w:rFonts w:ascii="Cambria Math" w:hAnsi="Cambria Math"/>
                <w:i/>
                <w:iCs/>
                <w:szCs w:val="36"/>
              </w:rPr>
            </m:ctrlPr>
          </m:fPr>
          <m:num>
            <m:r>
              <w:rPr>
                <w:rFonts w:ascii="Cambria Math" w:hAnsi="Cambria Math"/>
                <w:szCs w:val="36"/>
              </w:rPr>
              <m:t>dW</m:t>
            </m:r>
          </m:num>
          <m:den>
            <m:r>
              <w:rPr>
                <w:rFonts w:ascii="Cambria Math" w:hAnsi="Cambria Math"/>
                <w:szCs w:val="36"/>
              </w:rPr>
              <m:t>d</m:t>
            </m:r>
            <m:sSub>
              <m:sSubPr>
                <m:ctrlPr>
                  <w:rPr>
                    <w:rFonts w:ascii="Cambria Math" w:hAnsi="Cambria Math"/>
                    <w:i/>
                    <w:iCs/>
                    <w:szCs w:val="36"/>
                  </w:rPr>
                </m:ctrlPr>
              </m:sSubPr>
              <m:e>
                <m:r>
                  <w:rPr>
                    <w:rFonts w:ascii="Cambria Math" w:hAnsi="Cambria Math"/>
                    <w:szCs w:val="36"/>
                  </w:rPr>
                  <m:t>x</m:t>
                </m:r>
              </m:e>
              <m:sub>
                <m:r>
                  <w:rPr>
                    <w:rFonts w:ascii="Cambria Math" w:hAnsi="Cambria Math"/>
                    <w:szCs w:val="36"/>
                  </w:rPr>
                  <m:t>i</m:t>
                </m:r>
              </m:sub>
            </m:sSub>
          </m:den>
        </m:f>
        <m:r>
          <w:rPr>
            <w:rFonts w:ascii="Cambria Math" w:hAnsi="Cambria Math"/>
            <w:szCs w:val="36"/>
          </w:rPr>
          <m:t>=</m:t>
        </m:r>
        <m:sSub>
          <m:sSubPr>
            <m:ctrlPr>
              <w:rPr>
                <w:rFonts w:ascii="Cambria Math" w:hAnsi="Cambria Math"/>
                <w:i/>
                <w:iCs/>
                <w:szCs w:val="36"/>
              </w:rPr>
            </m:ctrlPr>
          </m:sSubPr>
          <m:e>
            <m:r>
              <w:rPr>
                <w:rFonts w:ascii="Cambria Math" w:hAnsi="Cambria Math"/>
                <w:szCs w:val="36"/>
              </w:rPr>
              <m:t>r</m:t>
            </m:r>
          </m:e>
          <m:sub>
            <m:r>
              <w:rPr>
                <w:rFonts w:ascii="Cambria Math" w:hAnsi="Cambria Math"/>
                <w:szCs w:val="36"/>
              </w:rPr>
              <m:t>i</m:t>
            </m:r>
          </m:sub>
        </m:sSub>
        <m:r>
          <w:rPr>
            <w:rFonts w:ascii="Cambria Math" w:hAnsi="Cambria Math"/>
            <w:szCs w:val="36"/>
          </w:rPr>
          <m:t>W(1-</m:t>
        </m:r>
        <m:f>
          <m:fPr>
            <m:ctrlPr>
              <w:rPr>
                <w:rFonts w:ascii="Cambria Math" w:hAnsi="Cambria Math"/>
                <w:i/>
                <w:iCs/>
                <w:szCs w:val="36"/>
              </w:rPr>
            </m:ctrlPr>
          </m:fPr>
          <m:num>
            <m:r>
              <w:rPr>
                <w:rFonts w:ascii="Cambria Math" w:hAnsi="Cambria Math"/>
                <w:szCs w:val="36"/>
              </w:rPr>
              <m:t>W</m:t>
            </m:r>
          </m:num>
          <m:den>
            <m:r>
              <w:rPr>
                <w:rFonts w:ascii="Cambria Math" w:hAnsi="Cambria Math"/>
                <w:szCs w:val="36"/>
              </w:rPr>
              <m:t>K</m:t>
            </m:r>
          </m:den>
        </m:f>
        <m:r>
          <w:rPr>
            <w:rFonts w:ascii="Cambria Math" w:hAnsi="Cambria Math"/>
            <w:szCs w:val="36"/>
          </w:rPr>
          <m:t>)</m:t>
        </m:r>
      </m:oMath>
      <w:r w:rsidR="00382C3D" w:rsidRPr="001241C8">
        <w:rPr>
          <w:iCs/>
          <w:szCs w:val="36"/>
        </w:rPr>
        <w:t>。</w:t>
      </w:r>
      <w:r w:rsidR="00EC1749" w:rsidRPr="001241C8">
        <w:rPr>
          <w:iCs/>
          <w:szCs w:val="36"/>
        </w:rPr>
        <w:t>当获取到各变量的实际数据时，利用最小二乘法进行多元回归计算可以</w:t>
      </w:r>
      <w:r w:rsidR="00EC1749" w:rsidRPr="001241C8">
        <w:rPr>
          <w:iCs/>
          <w:szCs w:val="36"/>
        </w:rPr>
        <w:lastRenderedPageBreak/>
        <w:t>得到所需的未知参数</w:t>
      </w:r>
      <m:oMath>
        <m:sSub>
          <m:sSubPr>
            <m:ctrlPr>
              <w:rPr>
                <w:rFonts w:ascii="Cambria Math" w:hAnsi="Cambria Math"/>
                <w:i/>
                <w:iCs/>
                <w:szCs w:val="36"/>
              </w:rPr>
            </m:ctrlPr>
          </m:sSubPr>
          <m:e>
            <m:r>
              <w:rPr>
                <w:rFonts w:ascii="Cambria Math" w:hAnsi="Cambria Math"/>
                <w:szCs w:val="36"/>
              </w:rPr>
              <m:t>b</m:t>
            </m:r>
          </m:e>
          <m:sub>
            <m:r>
              <w:rPr>
                <w:rFonts w:ascii="Cambria Math" w:hAnsi="Cambria Math"/>
                <w:szCs w:val="36"/>
              </w:rPr>
              <m:t>i</m:t>
            </m:r>
          </m:sub>
        </m:sSub>
      </m:oMath>
      <w:r w:rsidR="00EC1749" w:rsidRPr="001241C8">
        <w:rPr>
          <w:iCs/>
          <w:szCs w:val="36"/>
        </w:rPr>
        <w:t>和</w:t>
      </w:r>
      <m:oMath>
        <m:r>
          <w:rPr>
            <w:rFonts w:ascii="Cambria Math" w:hAnsi="Cambria Math"/>
            <w:szCs w:val="36"/>
          </w:rPr>
          <m:t>a</m:t>
        </m:r>
      </m:oMath>
      <w:r w:rsidR="00EC1749" w:rsidRPr="001241C8">
        <w:rPr>
          <w:iCs/>
          <w:szCs w:val="36"/>
        </w:rPr>
        <w:t>。</w:t>
      </w:r>
    </w:p>
    <w:p w14:paraId="6EBBCE87" w14:textId="5F524E0B" w:rsidR="003657A4" w:rsidRPr="001241C8" w:rsidRDefault="008A3AD6" w:rsidP="008A3AD6">
      <w:pPr>
        <w:widowControl/>
        <w:ind w:firstLineChars="0" w:firstLine="0"/>
        <w:jc w:val="left"/>
        <w:rPr>
          <w:iCs/>
          <w:szCs w:val="36"/>
        </w:rPr>
      </w:pPr>
      <w:r w:rsidRPr="001241C8">
        <w:rPr>
          <w:iCs/>
          <w:szCs w:val="36"/>
        </w:rPr>
        <w:br w:type="page"/>
      </w:r>
    </w:p>
    <w:p w14:paraId="32063FB1" w14:textId="21C5C661" w:rsidR="0032298C" w:rsidRPr="001241C8" w:rsidRDefault="00072E53" w:rsidP="006B56B6">
      <w:pPr>
        <w:pStyle w:val="1"/>
      </w:pPr>
      <w:r w:rsidRPr="001241C8">
        <w:rPr>
          <w:lang w:eastAsia="zh-CN"/>
        </w:rPr>
        <w:lastRenderedPageBreak/>
        <w:t>五</w:t>
      </w:r>
      <w:r w:rsidR="006B56B6" w:rsidRPr="001241C8">
        <w:rPr>
          <w:lang w:eastAsia="zh-CN"/>
        </w:rPr>
        <w:t>、</w:t>
      </w:r>
      <w:proofErr w:type="spellStart"/>
      <w:r w:rsidR="009F5003" w:rsidRPr="001241C8">
        <w:t>问题二</w:t>
      </w:r>
      <w:r w:rsidR="003657A4" w:rsidRPr="001241C8">
        <w:t>的求解</w:t>
      </w:r>
      <w:proofErr w:type="spellEnd"/>
    </w:p>
    <w:p w14:paraId="50E173C9" w14:textId="7935F753" w:rsidR="004D7556" w:rsidRPr="001241C8" w:rsidRDefault="004D7556" w:rsidP="002B3002">
      <w:pPr>
        <w:pStyle w:val="2"/>
      </w:pPr>
      <w:r w:rsidRPr="001241C8">
        <w:t>5.1</w:t>
      </w:r>
      <w:r w:rsidR="00A00C67" w:rsidRPr="001241C8">
        <w:t xml:space="preserve"> </w:t>
      </w:r>
      <w:proofErr w:type="spellStart"/>
      <w:r w:rsidRPr="001241C8">
        <w:t>问题分析</w:t>
      </w:r>
      <w:proofErr w:type="spellEnd"/>
    </w:p>
    <w:p w14:paraId="7423BC2F" w14:textId="77777777" w:rsidR="004D7556" w:rsidRPr="001241C8" w:rsidRDefault="004D7556" w:rsidP="004D7556">
      <w:pPr>
        <w:ind w:firstLine="480"/>
      </w:pPr>
      <w:r w:rsidRPr="001241C8">
        <w:t>分析问题二可以得到，需要对土壤湿度数据、土壤蒸发数据、降水数据、径流量等与土壤湿度相关的特征数据进行预处理并建立相关模型进行分析预测。观察数据可知，要想使得训练的预测模型保持鲁棒性，就需要对特征进行筛选工作，从而使得影响模型结果的变量是与湿度密切相关的特征。因此对于问题二我们主要需要解决两个关键问题：第一，需要将</w:t>
      </w:r>
      <w:r w:rsidRPr="001241C8">
        <w:rPr>
          <w:b/>
        </w:rPr>
        <w:t>不包含高度相关性的重复特征</w:t>
      </w:r>
      <w:r w:rsidRPr="001241C8">
        <w:t>、</w:t>
      </w:r>
      <w:r w:rsidRPr="001241C8">
        <w:rPr>
          <w:b/>
        </w:rPr>
        <w:t>独立性较好</w:t>
      </w:r>
      <w:r w:rsidRPr="001241C8">
        <w:t>且与土壤湿度</w:t>
      </w:r>
      <w:r w:rsidRPr="001241C8">
        <w:rPr>
          <w:b/>
        </w:rPr>
        <w:t>密切相关联</w:t>
      </w:r>
      <w:r w:rsidRPr="001241C8">
        <w:t>的特征筛选出来，从而得到相应的因变量数据。第二，由于需要预测的对象是不包含相应因变量的模型，且与时间相关，因此</w:t>
      </w:r>
      <w:r w:rsidRPr="001241C8">
        <w:rPr>
          <w:b/>
        </w:rPr>
        <w:t>需要建立基于时间序列预测的模型</w:t>
      </w:r>
      <w:r w:rsidRPr="001241C8">
        <w:t>对未来关键时间点的土壤湿度进行预测。</w:t>
      </w:r>
    </w:p>
    <w:p w14:paraId="19F752EF" w14:textId="32CF7FF3" w:rsidR="004D7556" w:rsidRPr="001241C8" w:rsidRDefault="004D7556" w:rsidP="004D7556">
      <w:pPr>
        <w:ind w:firstLine="480"/>
      </w:pPr>
      <w:r w:rsidRPr="001241C8">
        <w:t>对于第一个关键问题，首先我们分析题目提示的附件以及其他相关附件发现其中存在很多</w:t>
      </w:r>
      <w:r w:rsidRPr="001241C8">
        <w:rPr>
          <w:b/>
        </w:rPr>
        <w:t>冗余的特征</w:t>
      </w:r>
      <w:r w:rsidRPr="001241C8">
        <w:t>，因此需要对数据进行数据清洗。数据清洗阶段我们先计算每个特征数据的缺失率，如果样本特征</w:t>
      </w:r>
      <w:proofErr w:type="gramStart"/>
      <w:r w:rsidRPr="001241C8">
        <w:rPr>
          <w:b/>
        </w:rPr>
        <w:t>缺失率</w:t>
      </w:r>
      <w:proofErr w:type="gramEnd"/>
      <w:r w:rsidRPr="001241C8">
        <w:rPr>
          <w:b/>
        </w:rPr>
        <w:t>超过</w:t>
      </w:r>
      <w:r w:rsidRPr="001241C8">
        <w:rPr>
          <w:b/>
        </w:rPr>
        <w:t>40%</w:t>
      </w:r>
      <w:r w:rsidRPr="001241C8">
        <w:t>认为是无效特征，同时认为在时间变化情况下</w:t>
      </w:r>
      <w:r w:rsidRPr="001241C8">
        <w:rPr>
          <w:b/>
        </w:rPr>
        <w:t>全局不变的特征</w:t>
      </w:r>
      <w:r w:rsidRPr="001241C8">
        <w:t>为无效特征，并进行</w:t>
      </w:r>
      <w:r w:rsidRPr="001241C8">
        <w:rPr>
          <w:b/>
        </w:rPr>
        <w:t>类</w:t>
      </w:r>
      <w:proofErr w:type="gramStart"/>
      <w:r w:rsidRPr="001241C8">
        <w:rPr>
          <w:b/>
        </w:rPr>
        <w:t>内类间相关</w:t>
      </w:r>
      <w:proofErr w:type="gramEnd"/>
      <w:r w:rsidRPr="001241C8">
        <w:rPr>
          <w:b/>
        </w:rPr>
        <w:t>性分析</w:t>
      </w:r>
      <w:r w:rsidRPr="001241C8">
        <w:t>从而去除掉高度相关的重复特征，至此完成剔除冗余特征的工作。其次，对保留的特征进行预处理工作，使用</w:t>
      </w:r>
      <w:r w:rsidRPr="001241C8">
        <w:rPr>
          <w:b/>
        </w:rPr>
        <w:t>三次样条插值方法</w:t>
      </w:r>
      <w:r w:rsidRPr="001241C8">
        <w:t>对</w:t>
      </w:r>
      <w:proofErr w:type="gramStart"/>
      <w:r w:rsidRPr="001241C8">
        <w:t>缺失值</w:t>
      </w:r>
      <w:proofErr w:type="gramEnd"/>
      <w:r w:rsidRPr="001241C8">
        <w:t>进行插值处理，使用</w:t>
      </w:r>
      <w:r w:rsidRPr="001241C8">
        <w:rPr>
          <w:b/>
        </w:rPr>
        <w:t>箱线图</w:t>
      </w:r>
      <w:r w:rsidRPr="001241C8">
        <w:t>对特征异常值进行检测。最后特征筛选不同于特征提取，特征筛选希望</w:t>
      </w:r>
      <w:proofErr w:type="gramStart"/>
      <w:r w:rsidRPr="001241C8">
        <w:t>降维后</w:t>
      </w:r>
      <w:proofErr w:type="gramEnd"/>
      <w:r w:rsidRPr="001241C8">
        <w:t>的特征是具有可解释性并保留原始特征空间的性质，使得一定程度上特征的噪声降到最低从而促进模型拟合。而特征提取相关的</w:t>
      </w:r>
      <w:r w:rsidRPr="001241C8">
        <w:t>PCA</w:t>
      </w:r>
      <w:proofErr w:type="gramStart"/>
      <w:r w:rsidRPr="001241C8">
        <w:t>降维等</w:t>
      </w:r>
      <w:proofErr w:type="gramEnd"/>
      <w:r w:rsidRPr="001241C8">
        <w:t>方法将原始空间的特征进行了空间变化，因此并没有保留</w:t>
      </w:r>
      <w:proofErr w:type="gramStart"/>
      <w:r w:rsidRPr="001241C8">
        <w:t>降维</w:t>
      </w:r>
      <w:proofErr w:type="gramEnd"/>
      <w:r w:rsidRPr="001241C8">
        <w:t>后的特征的语义信息，因此在我们的特征筛选阶段，我们使用</w:t>
      </w:r>
      <w:r w:rsidRPr="001241C8">
        <w:rPr>
          <w:b/>
        </w:rPr>
        <w:t>集成使用</w:t>
      </w:r>
      <w:r w:rsidRPr="001241C8">
        <w:t>基于线性关系的</w:t>
      </w:r>
      <w:r w:rsidRPr="001241C8">
        <w:rPr>
          <w:b/>
        </w:rPr>
        <w:t>Spearman</w:t>
      </w:r>
      <w:r w:rsidRPr="001241C8">
        <w:rPr>
          <w:b/>
        </w:rPr>
        <w:t>相关系数</w:t>
      </w:r>
      <w:r w:rsidRPr="001241C8">
        <w:t>、基于非线性的</w:t>
      </w:r>
      <w:r w:rsidRPr="001241C8">
        <w:rPr>
          <w:b/>
        </w:rPr>
        <w:t>距离相关系数</w:t>
      </w:r>
      <w:r w:rsidRPr="001241C8">
        <w:t>和基于机器学习的</w:t>
      </w:r>
      <w:r w:rsidRPr="001241C8">
        <w:rPr>
          <w:b/>
        </w:rPr>
        <w:t>随机森林模型</w:t>
      </w:r>
      <w:r w:rsidRPr="001241C8">
        <w:t>三种方法，对特征与土壤湿度的相关性进行排序筛选，从而分别筛选出</w:t>
      </w:r>
      <w:r w:rsidR="00B802FE" w:rsidRPr="001241C8">
        <w:t>几个</w:t>
      </w:r>
      <w:r w:rsidRPr="001241C8">
        <w:t>重要性显著的特征作为模型的因变量，保留了筛选后的特征的语义信息。</w:t>
      </w:r>
    </w:p>
    <w:p w14:paraId="4035580A" w14:textId="77777777" w:rsidR="004D7556" w:rsidRPr="001241C8" w:rsidRDefault="004D7556" w:rsidP="004D7556">
      <w:pPr>
        <w:ind w:firstLine="480"/>
      </w:pPr>
      <w:r w:rsidRPr="001241C8">
        <w:t>对于第二个关键问题，首先我们选用</w:t>
      </w:r>
      <w:r w:rsidRPr="001241C8">
        <w:rPr>
          <w:b/>
        </w:rPr>
        <w:t>适用于趋势和季节性成分的时间序列模型</w:t>
      </w:r>
      <w:r w:rsidRPr="001241C8">
        <w:rPr>
          <w:b/>
        </w:rPr>
        <w:t>SARIMA</w:t>
      </w:r>
      <w:r w:rsidRPr="001241C8">
        <w:rPr>
          <w:b/>
        </w:rPr>
        <w:t>模型</w:t>
      </w:r>
      <w:r w:rsidRPr="001241C8">
        <w:t>对自变量</w:t>
      </w:r>
      <w:r w:rsidRPr="00D81546">
        <w:rPr>
          <w:b/>
        </w:rPr>
        <w:t>降水、蒸发量、植被指数（</w:t>
      </w:r>
      <w:r w:rsidRPr="00D81546">
        <w:rPr>
          <w:b/>
        </w:rPr>
        <w:t>NDVI</w:t>
      </w:r>
      <w:r w:rsidRPr="00D81546">
        <w:rPr>
          <w:b/>
        </w:rPr>
        <w:t>）、低层植被（</w:t>
      </w:r>
      <w:r w:rsidRPr="00D81546">
        <w:rPr>
          <w:b/>
        </w:rPr>
        <w:t>LAIL</w:t>
      </w:r>
      <w:r w:rsidRPr="00D81546">
        <w:rPr>
          <w:b/>
        </w:rPr>
        <w:t>）</w:t>
      </w:r>
      <w:r w:rsidRPr="001241C8">
        <w:t>进行自回归预测，并将降水、蒸发量、植被指数（</w:t>
      </w:r>
      <w:r w:rsidRPr="001241C8">
        <w:t>NDVI</w:t>
      </w:r>
      <w:r w:rsidRPr="001241C8">
        <w:t>）、低层植被（</w:t>
      </w:r>
      <w:r w:rsidRPr="001241C8">
        <w:t>LAIL</w:t>
      </w:r>
      <w:r w:rsidRPr="001241C8">
        <w:t>）作为预测</w:t>
      </w:r>
      <w:r w:rsidRPr="001241C8">
        <w:t>10cm</w:t>
      </w:r>
      <w:r w:rsidRPr="001241C8">
        <w:t>土壤湿度的外协变量，使用</w:t>
      </w:r>
      <w:r w:rsidRPr="001241C8">
        <w:rPr>
          <w:b/>
        </w:rPr>
        <w:t>SARIMAX</w:t>
      </w:r>
      <w:r w:rsidRPr="001241C8">
        <w:rPr>
          <w:b/>
        </w:rPr>
        <w:t>模型得到</w:t>
      </w:r>
      <w:r w:rsidRPr="001241C8">
        <w:t>相应时间点的</w:t>
      </w:r>
      <w:r w:rsidRPr="001241C8">
        <w:t>10cm</w:t>
      </w:r>
      <w:r w:rsidRPr="001241C8">
        <w:t>土壤湿度。进一步我们使用</w:t>
      </w:r>
      <w:r w:rsidRPr="001241C8">
        <w:rPr>
          <w:b/>
        </w:rPr>
        <w:t>Spearman</w:t>
      </w:r>
      <w:r w:rsidRPr="001241C8">
        <w:rPr>
          <w:b/>
        </w:rPr>
        <w:t>相关系数</w:t>
      </w:r>
      <w:r w:rsidRPr="001241C8">
        <w:t>对不同深度的土壤湿度分析发现，不同深度的土壤湿度之间也是高度相关的，因此将得到的</w:t>
      </w:r>
      <w:r w:rsidRPr="00D81546">
        <w:rPr>
          <w:b/>
        </w:rPr>
        <w:t>10cm</w:t>
      </w:r>
      <w:r w:rsidRPr="00D81546">
        <w:rPr>
          <w:b/>
        </w:rPr>
        <w:t>土壤湿度、降水量、蒸发量、径流量和植被指数</w:t>
      </w:r>
      <w:r w:rsidRPr="001241C8">
        <w:t>作为预测</w:t>
      </w:r>
      <w:r w:rsidRPr="001241C8">
        <w:t>40cm</w:t>
      </w:r>
      <w:r w:rsidRPr="001241C8">
        <w:t>土壤湿度的协变量，继续使用</w:t>
      </w:r>
      <w:r w:rsidRPr="001241C8">
        <w:rPr>
          <w:b/>
        </w:rPr>
        <w:t>SARIMAX</w:t>
      </w:r>
      <w:r w:rsidRPr="001241C8">
        <w:rPr>
          <w:b/>
        </w:rPr>
        <w:t>模型</w:t>
      </w:r>
      <w:r w:rsidRPr="001241C8">
        <w:t>进行训练预测</w:t>
      </w:r>
      <w:r w:rsidRPr="001241C8">
        <w:rPr>
          <w:b/>
        </w:rPr>
        <w:t>。</w:t>
      </w:r>
      <w:r w:rsidRPr="001241C8">
        <w:t>同上依次得到</w:t>
      </w:r>
      <w:r w:rsidRPr="001241C8">
        <w:t>10cm</w:t>
      </w:r>
      <w:r w:rsidRPr="001241C8">
        <w:t>、</w:t>
      </w:r>
      <w:r w:rsidRPr="001241C8">
        <w:t>40cm</w:t>
      </w:r>
      <w:r w:rsidRPr="001241C8">
        <w:t>、</w:t>
      </w:r>
      <w:r w:rsidRPr="001241C8">
        <w:t>100cm</w:t>
      </w:r>
      <w:r w:rsidRPr="001241C8">
        <w:t>、</w:t>
      </w:r>
      <w:r w:rsidRPr="001241C8">
        <w:t>200cm</w:t>
      </w:r>
      <w:r w:rsidRPr="001241C8">
        <w:t>的土壤湿度。其中，</w:t>
      </w:r>
      <w:r w:rsidRPr="001241C8">
        <w:t>100cm</w:t>
      </w:r>
      <w:r w:rsidRPr="001241C8">
        <w:t>深度土壤湿度的预测使用的协变量为</w:t>
      </w:r>
      <w:r w:rsidRPr="001241C8">
        <w:t>40cm</w:t>
      </w:r>
      <w:r w:rsidRPr="001241C8">
        <w:t>的土壤湿度，</w:t>
      </w:r>
      <w:r w:rsidRPr="001241C8">
        <w:t>200cm</w:t>
      </w:r>
      <w:r w:rsidRPr="001241C8">
        <w:t>深度土壤湿度的预测使用的协变量为</w:t>
      </w:r>
      <w:r w:rsidRPr="001241C8">
        <w:t>40cm</w:t>
      </w:r>
      <w:r w:rsidRPr="001241C8">
        <w:t>和</w:t>
      </w:r>
      <w:r w:rsidRPr="001241C8">
        <w:t>100cm</w:t>
      </w:r>
      <w:r w:rsidRPr="001241C8">
        <w:t>的土壤湿度。</w:t>
      </w:r>
    </w:p>
    <w:p w14:paraId="597F60D5" w14:textId="77777777" w:rsidR="004D7556" w:rsidRPr="001241C8" w:rsidRDefault="004D7556" w:rsidP="004D7556">
      <w:pPr>
        <w:ind w:firstLine="480"/>
      </w:pPr>
      <w:r w:rsidRPr="001241C8">
        <w:t>最后我们使用</w:t>
      </w:r>
      <w:r w:rsidRPr="001241C8">
        <w:rPr>
          <w:b/>
          <w:bCs/>
        </w:rPr>
        <w:t>均方误差</w:t>
      </w:r>
      <w:r w:rsidRPr="001241C8">
        <w:rPr>
          <w:b/>
        </w:rPr>
        <w:t>（</w:t>
      </w:r>
      <w:r w:rsidRPr="001241C8">
        <w:rPr>
          <w:b/>
        </w:rPr>
        <w:t>MSE</w:t>
      </w:r>
      <w:r w:rsidRPr="001241C8">
        <w:rPr>
          <w:b/>
        </w:rPr>
        <w:t>）、平均</w:t>
      </w:r>
      <w:r w:rsidRPr="001241C8">
        <w:rPr>
          <w:b/>
          <w:bCs/>
        </w:rPr>
        <w:t>绝对</w:t>
      </w:r>
      <w:r w:rsidRPr="001241C8">
        <w:rPr>
          <w:b/>
        </w:rPr>
        <w:t>（</w:t>
      </w:r>
      <w:r w:rsidRPr="001241C8">
        <w:rPr>
          <w:b/>
        </w:rPr>
        <w:t>MAE</w:t>
      </w:r>
      <w:r w:rsidRPr="001241C8">
        <w:rPr>
          <w:b/>
        </w:rPr>
        <w:t>）、均方根误差（</w:t>
      </w:r>
      <w:r w:rsidRPr="001241C8">
        <w:rPr>
          <w:b/>
        </w:rPr>
        <w:t>RMSE</w:t>
      </w:r>
      <w:r w:rsidRPr="001241C8">
        <w:rPr>
          <w:b/>
        </w:rPr>
        <w:t>）</w:t>
      </w:r>
      <w:r w:rsidRPr="001241C8">
        <w:t>和</w:t>
      </w:r>
      <w:r w:rsidRPr="001241C8">
        <w:rPr>
          <w:b/>
        </w:rPr>
        <w:t>决定系数（</w:t>
      </w:r>
      <w:r w:rsidRPr="001241C8">
        <w:rPr>
          <w:b/>
        </w:rPr>
        <w:t>R2</w:t>
      </w:r>
      <w:r w:rsidRPr="001241C8">
        <w:rPr>
          <w:b/>
        </w:rPr>
        <w:t>）</w:t>
      </w:r>
      <w:r w:rsidRPr="001241C8">
        <w:t>对我们的模型进行了评估，实验结果显示我们的模型对于未来土壤湿度的预测具有良好的鲁棒性和准确度。</w:t>
      </w:r>
    </w:p>
    <w:p w14:paraId="06B2A61F" w14:textId="4AB011B8" w:rsidR="004D7556" w:rsidRPr="001241C8" w:rsidRDefault="004F45FF" w:rsidP="0020459A">
      <w:pPr>
        <w:ind w:firstLineChars="0" w:firstLine="0"/>
        <w:jc w:val="center"/>
      </w:pPr>
      <w:r w:rsidRPr="001241C8">
        <w:rPr>
          <w:noProof/>
        </w:rPr>
        <w:lastRenderedPageBreak/>
        <w:drawing>
          <wp:inline distT="0" distB="0" distL="0" distR="0" wp14:anchorId="456F30E0" wp14:editId="61F23CFC">
            <wp:extent cx="4694950" cy="6857023"/>
            <wp:effectExtent l="0" t="0" r="0" b="1270"/>
            <wp:docPr id="75" name="图片 75" descr="C:\Users\YangSuoze\AppData\Local\Microsoft\Windows\INetCache\Content.Word\问题二的技术路线.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YangSuoze\AppData\Local\Microsoft\Windows\INetCache\Content.Word\问题二的技术路线.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702882" cy="6868607"/>
                    </a:xfrm>
                    <a:prstGeom prst="rect">
                      <a:avLst/>
                    </a:prstGeom>
                    <a:noFill/>
                    <a:ln>
                      <a:noFill/>
                    </a:ln>
                  </pic:spPr>
                </pic:pic>
              </a:graphicData>
            </a:graphic>
          </wp:inline>
        </w:drawing>
      </w:r>
    </w:p>
    <w:p w14:paraId="0E9BA578" w14:textId="711CC90B" w:rsidR="004D7556" w:rsidRPr="001241C8" w:rsidRDefault="00076E54" w:rsidP="002F53FB">
      <w:pPr>
        <w:pStyle w:val="af1"/>
      </w:pPr>
      <w:r w:rsidRPr="001241C8">
        <w:t>图</w:t>
      </w:r>
      <w:r w:rsidR="004D7556" w:rsidRPr="001241C8">
        <w:t xml:space="preserve">5-1 </w:t>
      </w:r>
      <w:r w:rsidR="004D7556" w:rsidRPr="001241C8">
        <w:t>问题二的技术路线</w:t>
      </w:r>
    </w:p>
    <w:p w14:paraId="5E508343" w14:textId="3A4FCD3C" w:rsidR="004D7556" w:rsidRPr="001241C8" w:rsidRDefault="004D7556" w:rsidP="0020459A">
      <w:pPr>
        <w:pStyle w:val="2"/>
      </w:pPr>
      <w:r w:rsidRPr="001241C8">
        <w:t>5.</w:t>
      </w:r>
      <w:r w:rsidR="000514B4" w:rsidRPr="001241C8">
        <w:t>2</w:t>
      </w:r>
      <w:r w:rsidR="004E7C07" w:rsidRPr="001241C8">
        <w:t xml:space="preserve"> </w:t>
      </w:r>
      <w:proofErr w:type="spellStart"/>
      <w:r w:rsidRPr="001241C8">
        <w:t>冗余特征筛选模型的建立</w:t>
      </w:r>
      <w:proofErr w:type="spellEnd"/>
    </w:p>
    <w:p w14:paraId="51C88020" w14:textId="1CD1460F" w:rsidR="004D7556" w:rsidRPr="001241C8" w:rsidRDefault="004D7556" w:rsidP="004D7556">
      <w:pPr>
        <w:ind w:firstLine="480"/>
      </w:pPr>
      <w:r w:rsidRPr="001241C8">
        <w:t>第二，我们使用</w:t>
      </w:r>
      <w:r w:rsidRPr="001241C8">
        <w:t>Spearman</w:t>
      </w:r>
      <w:r w:rsidRPr="001241C8">
        <w:t>相关系数对与土壤湿度相关的变量进行分析，选取相关度高的特征作为模型的因变量进行训练。针对相关特征进行可视化分析后发现，各个特征之间具有一定的相关性，因此需要计量各个特征之间的相关性，并将高度相关的特征进行筛选剔除，使得筛选出的特征具有高度的独立性。在相关性分析中，常用的方法包括皮尔逊</w:t>
      </w:r>
      <w:r w:rsidRPr="001241C8">
        <w:t>Pearson</w:t>
      </w:r>
      <w:r w:rsidRPr="001241C8">
        <w:t>、斯皮尔曼</w:t>
      </w:r>
      <w:r w:rsidRPr="001241C8">
        <w:t>Spearman</w:t>
      </w:r>
      <w:r w:rsidRPr="001241C8">
        <w:t>、肯德尔</w:t>
      </w:r>
      <w:r w:rsidRPr="001241C8">
        <w:t>Kendall</w:t>
      </w:r>
      <w:r w:rsidRPr="001241C8">
        <w:t>三种相关系数矩阵法。下面将对这三种方法进行分析和比较，从而选择出更适合我们的建模问题的方法。</w:t>
      </w:r>
    </w:p>
    <w:p w14:paraId="13E81CDA" w14:textId="77777777" w:rsidR="004D7556" w:rsidRPr="001241C8" w:rsidRDefault="004D7556" w:rsidP="004D7556">
      <w:pPr>
        <w:ind w:firstLine="480"/>
      </w:pPr>
      <w:r w:rsidRPr="001241C8">
        <w:lastRenderedPageBreak/>
        <w:t>1</w:t>
      </w:r>
      <w:r w:rsidRPr="001241C8">
        <w:t>）</w:t>
      </w:r>
      <w:r w:rsidRPr="001241C8">
        <w:t>Pearson</w:t>
      </w:r>
      <w:r w:rsidRPr="001241C8">
        <w:t>相关系数：主要用于度量</w:t>
      </w:r>
      <w:r w:rsidRPr="001241C8">
        <w:t>X</w:t>
      </w:r>
      <w:r w:rsidRPr="001241C8">
        <w:t>、</w:t>
      </w:r>
      <w:r w:rsidRPr="001241C8">
        <w:t>Y</w:t>
      </w:r>
      <w:r w:rsidRPr="001241C8">
        <w:t>这两个变量之间的相关性的方法。</w:t>
      </w:r>
      <w:r w:rsidRPr="001241C8">
        <w:t>Pearson</w:t>
      </w:r>
      <w:r w:rsidRPr="001241C8">
        <w:t>相关系数是用协方差除以两个变量的标准差从而得到的，虽然协方差能反映两个随机变量的相关程度，但是协方差值的大小并不能很好地度量两个随机变量的关联程度，为了更好的度量两个随机变量的相关程度，引入了</w:t>
      </w:r>
      <w:proofErr w:type="spellStart"/>
      <w:r w:rsidRPr="001241C8">
        <w:t>Pearson</w:t>
      </w:r>
      <w:proofErr w:type="spellEnd"/>
      <w:r w:rsidRPr="001241C8">
        <w:t>相关系数，其在协方差的基础上除以了两个随机变量的标准差。</w:t>
      </w:r>
      <w:r w:rsidRPr="001241C8">
        <w:t>Pearson</w:t>
      </w:r>
      <w:r w:rsidRPr="001241C8">
        <w:t>是一个介于</w:t>
      </w:r>
      <w:r w:rsidRPr="001241C8">
        <w:t>-1</w:t>
      </w:r>
      <w:r w:rsidRPr="001241C8">
        <w:t>和</w:t>
      </w:r>
      <w:r w:rsidRPr="001241C8">
        <w:t>1</w:t>
      </w:r>
      <w:r w:rsidRPr="001241C8">
        <w:t>之间的值，当两个变量的线性关系增强时，相关系数趋于</w:t>
      </w:r>
      <w:r w:rsidRPr="001241C8">
        <w:t>1</w:t>
      </w:r>
      <w:r w:rsidRPr="001241C8">
        <w:t>或</w:t>
      </w:r>
      <w:r w:rsidRPr="001241C8">
        <w:t>-1</w:t>
      </w:r>
      <w:r w:rsidRPr="001241C8">
        <w:t>；当一个变量增大，另一个变量也增大时，表明它们之间是正相关的，相关系数大于</w:t>
      </w:r>
      <w:r w:rsidRPr="001241C8">
        <w:t>0</w:t>
      </w:r>
      <w:r w:rsidRPr="001241C8">
        <w:t>；如果一个变量增大，另一个变量却减小，表明它们之间是负相关的，相关系数小于</w:t>
      </w:r>
      <w:r w:rsidRPr="001241C8">
        <w:t>0</w:t>
      </w:r>
      <w:r w:rsidRPr="001241C8">
        <w:t>；如果相关系数等于</w:t>
      </w:r>
      <w:r w:rsidRPr="001241C8">
        <w:t>0</w:t>
      </w:r>
      <w:r w:rsidRPr="001241C8">
        <w:t>，表明它们之间不存在线性相关关系。其具体的公式表示如下：</w:t>
      </w:r>
    </w:p>
    <w:p w14:paraId="4AA786C6" w14:textId="77777777" w:rsidR="004D7556" w:rsidRPr="001241C8" w:rsidRDefault="004D7556" w:rsidP="004D7556">
      <w:pPr>
        <w:ind w:firstLine="480"/>
      </w:pPr>
      <m:oMathPara>
        <m:oMath>
          <m:r>
            <m:rPr>
              <m:sty m:val="p"/>
            </m:rPr>
            <w:rPr>
              <w:rFonts w:ascii="Cambria Math" w:hAnsi="Cambria Math"/>
            </w:rPr>
            <m:t>cov</m:t>
          </m:r>
          <m:d>
            <m:dPr>
              <m:ctrlPr>
                <w:rPr>
                  <w:rFonts w:ascii="Cambria Math" w:hAnsi="Cambria Math"/>
                </w:rPr>
              </m:ctrlPr>
            </m:dPr>
            <m:e>
              <m:r>
                <m:rPr>
                  <m:sty m:val="p"/>
                </m:rPr>
                <w:rPr>
                  <w:rFonts w:ascii="Cambria Math" w:hAnsi="Cambria Math"/>
                </w:rPr>
                <m:t>X,Y</m:t>
              </m:r>
            </m:e>
          </m:d>
          <m:r>
            <m:rPr>
              <m:sty m:val="p"/>
            </m:rPr>
            <w:rPr>
              <w:rFonts w:ascii="Cambria Math" w:hAnsi="Cambria Math"/>
            </w:rPr>
            <m:t>=</m:t>
          </m:r>
          <m:f>
            <m:fPr>
              <m:ctrlPr>
                <w:rPr>
                  <w:rFonts w:ascii="Cambria Math" w:hAnsi="Cambria Math"/>
                </w:rPr>
              </m:ctrlPr>
            </m:fPr>
            <m:num>
              <m:nary>
                <m:naryPr>
                  <m:chr m:val="∑"/>
                  <m:limLoc m:val="undOvr"/>
                  <m:ctrlPr>
                    <w:rPr>
                      <w:rFonts w:ascii="Cambria Math" w:hAnsi="Cambria Math"/>
                      <w:i/>
                    </w:rPr>
                  </m:ctrlPr>
                </m:naryPr>
                <m:sub>
                  <m:r>
                    <w:rPr>
                      <w:rFonts w:ascii="Cambria Math" w:hAnsi="Cambria Math"/>
                    </w:rPr>
                    <m:t>n</m:t>
                  </m:r>
                </m:sub>
                <m:sup>
                  <m:r>
                    <w:rPr>
                      <w:rFonts w:ascii="Cambria Math" w:hAnsi="Cambria Math"/>
                    </w:rPr>
                    <m:t>i=1</m:t>
                  </m:r>
                </m:sup>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X</m:t>
                      </m:r>
                    </m:e>
                  </m:acc>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Y</m:t>
                      </m:r>
                    </m:e>
                  </m:acc>
                  <m:r>
                    <w:rPr>
                      <w:rFonts w:ascii="Cambria Math" w:hAnsi="Cambria Math"/>
                    </w:rPr>
                    <m:t>)</m:t>
                  </m:r>
                </m:e>
              </m:nary>
            </m:num>
            <m:den>
              <m:r>
                <w:rPr>
                  <w:rFonts w:ascii="Cambria Math" w:hAnsi="Cambria Math"/>
                </w:rPr>
                <m:t>n-1</m:t>
              </m:r>
            </m:den>
          </m:f>
        </m:oMath>
      </m:oMathPara>
    </w:p>
    <w:p w14:paraId="17EA40E2" w14:textId="77777777" w:rsidR="004D7556" w:rsidRPr="001241C8" w:rsidRDefault="000D5E10" w:rsidP="004D7556">
      <w:pPr>
        <w:ind w:firstLine="480"/>
      </w:pPr>
      <m:oMathPara>
        <m:oMath>
          <m:sSub>
            <m:sSubPr>
              <m:ctrlPr>
                <w:rPr>
                  <w:rFonts w:ascii="Cambria Math" w:hAnsi="Cambria Math"/>
                </w:rPr>
              </m:ctrlPr>
            </m:sSubPr>
            <m:e>
              <m:r>
                <w:rPr>
                  <w:rFonts w:ascii="Cambria Math" w:hAnsi="Cambria Math"/>
                </w:rPr>
                <m:t>ρ</m:t>
              </m:r>
            </m:e>
            <m:sub>
              <m:r>
                <w:rPr>
                  <w:rFonts w:ascii="Cambria Math" w:hAnsi="Cambria Math"/>
                </w:rPr>
                <m:t>X,Y</m:t>
              </m:r>
            </m:sub>
          </m:sSub>
          <m:r>
            <w:rPr>
              <w:rFonts w:ascii="Cambria Math" w:hAnsi="Cambria Math"/>
            </w:rPr>
            <m:t>=corr</m:t>
          </m:r>
          <m:d>
            <m:dPr>
              <m:ctrlPr>
                <w:rPr>
                  <w:rFonts w:ascii="Cambria Math" w:hAnsi="Cambria Math"/>
                  <w:i/>
                </w:rPr>
              </m:ctrlPr>
            </m:dPr>
            <m:e>
              <m:r>
                <w:rPr>
                  <w:rFonts w:ascii="Cambria Math" w:hAnsi="Cambria Math"/>
                </w:rPr>
                <m:t>X,Y</m:t>
              </m:r>
            </m:e>
          </m:d>
          <m:r>
            <m:rPr>
              <m:sty m:val="p"/>
            </m:rPr>
            <w:rPr>
              <w:rFonts w:ascii="Cambria Math" w:hAnsi="Cambria Math"/>
            </w:rPr>
            <m:t>=</m:t>
          </m:r>
          <m:f>
            <m:fPr>
              <m:ctrlPr>
                <w:rPr>
                  <w:rFonts w:ascii="Cambria Math" w:hAnsi="Cambria Math"/>
                </w:rPr>
              </m:ctrlPr>
            </m:fPr>
            <m:num>
              <m:r>
                <w:rPr>
                  <w:rFonts w:ascii="Cambria Math" w:hAnsi="Cambria Math"/>
                </w:rPr>
                <m:t>cov(X,Y</m:t>
              </m:r>
              <m:r>
                <w:rPr>
                  <w:rFonts w:ascii="Cambria Math" w:hAnsi="Cambria Math"/>
                </w:rPr>
                <m:t>）</m:t>
              </m:r>
            </m:num>
            <m:den>
              <m:sSub>
                <m:sSubPr>
                  <m:ctrlPr>
                    <w:rPr>
                      <w:rFonts w:ascii="Cambria Math" w:hAnsi="Cambria Math"/>
                      <w:i/>
                    </w:rPr>
                  </m:ctrlPr>
                </m:sSubPr>
                <m:e>
                  <m:r>
                    <w:rPr>
                      <w:rFonts w:ascii="Cambria Math" w:hAnsi="Cambria Math"/>
                    </w:rPr>
                    <m:t>σ</m:t>
                  </m:r>
                </m:e>
                <m:sub>
                  <m:r>
                    <w:rPr>
                      <w:rFonts w:ascii="Cambria Math" w:hAnsi="Cambria Math"/>
                    </w:rPr>
                    <m:t>X</m:t>
                  </m:r>
                </m:sub>
              </m:sSub>
              <m:sSub>
                <m:sSubPr>
                  <m:ctrlPr>
                    <w:rPr>
                      <w:rFonts w:ascii="Cambria Math" w:hAnsi="Cambria Math"/>
                      <w:i/>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i/>
                </w:rPr>
              </m:ctrlPr>
            </m:fPr>
            <m:num>
              <m:r>
                <w:rPr>
                  <w:rFonts w:ascii="Cambria Math" w:hAnsi="Cambria Math"/>
                </w:rPr>
                <m:t>E[(X-μx)(Y-μy)]</m:t>
              </m:r>
            </m:num>
            <m:den>
              <m:sSub>
                <m:sSubPr>
                  <m:ctrlPr>
                    <w:rPr>
                      <w:rFonts w:ascii="Cambria Math" w:hAnsi="Cambria Math"/>
                      <w:i/>
                    </w:rPr>
                  </m:ctrlPr>
                </m:sSubPr>
                <m:e>
                  <m:r>
                    <w:rPr>
                      <w:rFonts w:ascii="Cambria Math" w:hAnsi="Cambria Math"/>
                    </w:rPr>
                    <m:t>σ</m:t>
                  </m:r>
                </m:e>
                <m:sub>
                  <m:r>
                    <w:rPr>
                      <w:rFonts w:ascii="Cambria Math" w:hAnsi="Cambria Math"/>
                    </w:rPr>
                    <m:t>X</m:t>
                  </m:r>
                </m:sub>
              </m:sSub>
              <m:sSub>
                <m:sSubPr>
                  <m:ctrlPr>
                    <w:rPr>
                      <w:rFonts w:ascii="Cambria Math" w:hAnsi="Cambria Math"/>
                      <w:i/>
                    </w:rPr>
                  </m:ctrlPr>
                </m:sSubPr>
                <m:e>
                  <m:r>
                    <w:rPr>
                      <w:rFonts w:ascii="Cambria Math" w:hAnsi="Cambria Math"/>
                    </w:rPr>
                    <m:t>σ</m:t>
                  </m:r>
                </m:e>
                <m:sub>
                  <m:r>
                    <w:rPr>
                      <w:rFonts w:ascii="Cambria Math" w:hAnsi="Cambria Math"/>
                    </w:rPr>
                    <m:t>Y</m:t>
                  </m:r>
                </m:sub>
              </m:sSub>
            </m:den>
          </m:f>
        </m:oMath>
      </m:oMathPara>
    </w:p>
    <w:p w14:paraId="10C7E79C" w14:textId="77777777" w:rsidR="004D7556" w:rsidRPr="001241C8" w:rsidRDefault="004D7556" w:rsidP="004D7556">
      <w:pPr>
        <w:ind w:firstLine="480"/>
      </w:pPr>
      <w:r w:rsidRPr="001241C8">
        <w:t>2</w:t>
      </w:r>
      <w:r w:rsidRPr="001241C8">
        <w:t>）</w:t>
      </w:r>
      <w:r w:rsidRPr="001241C8">
        <w:t>Spearman</w:t>
      </w:r>
      <w:r w:rsidRPr="001241C8">
        <w:t>相关系数：是</w:t>
      </w:r>
      <w:proofErr w:type="gramStart"/>
      <w:r w:rsidRPr="001241C8">
        <w:t>秩</w:t>
      </w:r>
      <w:proofErr w:type="gramEnd"/>
      <w:r w:rsidRPr="001241C8">
        <w:t>相关系数的一种，也叫做斯皮尔曼秩相关系数。其计算方式和</w:t>
      </w:r>
      <w:r w:rsidRPr="001241C8">
        <w:t>Pearson</w:t>
      </w:r>
      <w:r w:rsidRPr="001241C8">
        <w:t>相关系数非常的类似，但要将两个变量转化为有序数即需要对两个变量成对取值并排序取</w:t>
      </w:r>
      <w:proofErr w:type="gramStart"/>
      <w:r w:rsidRPr="001241C8">
        <w:t>秩</w:t>
      </w:r>
      <w:proofErr w:type="gramEnd"/>
      <w:r w:rsidRPr="001241C8">
        <w:t>，根据变量在数据内的位置进行计算。区别于</w:t>
      </w:r>
      <w:proofErr w:type="spellStart"/>
      <w:r w:rsidRPr="001241C8">
        <w:t>pearson</w:t>
      </w:r>
      <w:proofErr w:type="spellEnd"/>
      <w:r w:rsidRPr="001241C8">
        <w:t>方法，</w:t>
      </w:r>
      <w:proofErr w:type="spellStart"/>
      <w:r w:rsidRPr="001241C8">
        <w:t>pearson</w:t>
      </w:r>
      <w:proofErr w:type="spellEnd"/>
      <w:r w:rsidRPr="001241C8">
        <w:t>更适用于变量服从正态分布的场景，</w:t>
      </w:r>
      <w:proofErr w:type="spellStart"/>
      <w:r w:rsidRPr="001241C8">
        <w:t>spearson</w:t>
      </w:r>
      <w:proofErr w:type="spellEnd"/>
      <w:r w:rsidRPr="001241C8">
        <w:t>假设这两组变量数据并不需要服从正态分布，因此其适用性更为广泛。其计算公式表征如下：</w:t>
      </w:r>
    </w:p>
    <w:p w14:paraId="600D066A" w14:textId="77777777" w:rsidR="004D7556" w:rsidRPr="001241C8" w:rsidRDefault="004D7556" w:rsidP="004D7556">
      <w:pPr>
        <w:ind w:firstLine="480"/>
      </w:pPr>
      <m:oMathPara>
        <m:oMath>
          <m:r>
            <m:rPr>
              <m:sty m:val="p"/>
            </m:rPr>
            <w:rPr>
              <w:rFonts w:ascii="Cambria Math" w:hAnsi="Cambria Math"/>
            </w:rPr>
            <m:t>ρ=1-</m:t>
          </m:r>
          <m:f>
            <m:fPr>
              <m:ctrlPr>
                <w:rPr>
                  <w:rFonts w:ascii="Cambria Math" w:hAnsi="Cambria Math"/>
                </w:rPr>
              </m:ctrlPr>
            </m:fPr>
            <m:num>
              <m:r>
                <w:rPr>
                  <w:rFonts w:ascii="Cambria Math" w:hAnsi="Cambria Math"/>
                </w:rPr>
                <m:t>6</m:t>
              </m:r>
              <m:nary>
                <m:naryPr>
                  <m:chr m:val="∑"/>
                  <m:limLoc m:val="undOvr"/>
                  <m:subHide m:val="1"/>
                  <m:supHide m:val="1"/>
                  <m:ctrlPr>
                    <w:rPr>
                      <w:rFonts w:ascii="Cambria Math" w:hAnsi="Cambria Math"/>
                      <w:i/>
                    </w:rPr>
                  </m:ctrlPr>
                </m:naryPr>
                <m:sub/>
                <m:sup/>
                <m:e>
                  <m:sSubSup>
                    <m:sSubSupPr>
                      <m:ctrlPr>
                        <w:rPr>
                          <w:rFonts w:ascii="Cambria Math" w:hAnsi="Cambria Math"/>
                          <w:i/>
                        </w:rPr>
                      </m:ctrlPr>
                    </m:sSubSupPr>
                    <m:e>
                      <m:r>
                        <w:rPr>
                          <w:rFonts w:ascii="Cambria Math" w:hAnsi="Cambria Math"/>
                        </w:rPr>
                        <m:t>d</m:t>
                      </m:r>
                    </m:e>
                    <m:sub>
                      <m:r>
                        <w:rPr>
                          <w:rFonts w:ascii="Cambria Math" w:hAnsi="Cambria Math"/>
                        </w:rPr>
                        <m:t>i</m:t>
                      </m:r>
                    </m:sub>
                    <m:sup>
                      <m:r>
                        <w:rPr>
                          <w:rFonts w:ascii="Cambria Math" w:hAnsi="Cambria Math"/>
                        </w:rPr>
                        <m:t>2</m:t>
                      </m:r>
                    </m:sup>
                  </m:sSubSup>
                </m:e>
              </m:nary>
            </m:num>
            <m:den>
              <m:r>
                <w:rPr>
                  <w:rFonts w:ascii="Cambria Math" w:hAnsi="Cambria Math"/>
                </w:rPr>
                <m:t>n(</m:t>
              </m:r>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1)</m:t>
              </m:r>
            </m:den>
          </m:f>
        </m:oMath>
      </m:oMathPara>
    </w:p>
    <w:p w14:paraId="6EBBF9EE" w14:textId="77777777" w:rsidR="004D7556" w:rsidRPr="001241C8" w:rsidRDefault="004D7556" w:rsidP="004D7556">
      <w:pPr>
        <w:ind w:firstLine="480"/>
      </w:pPr>
      <w:r w:rsidRPr="001241C8">
        <w:t>3</w:t>
      </w:r>
      <w:r w:rsidRPr="001241C8">
        <w:t>）</w:t>
      </w:r>
      <w:r w:rsidRPr="001241C8">
        <w:t>Kendall</w:t>
      </w:r>
      <w:r w:rsidRPr="001241C8">
        <w:t>相关系数：是</w:t>
      </w:r>
      <w:proofErr w:type="gramStart"/>
      <w:r w:rsidRPr="001241C8">
        <w:t>秩</w:t>
      </w:r>
      <w:proofErr w:type="gramEnd"/>
      <w:r w:rsidRPr="001241C8">
        <w:t>相关系数的一种，也叫做肯德尔秩相关系数。不过区别于上述两种相关系数度量方法，</w:t>
      </w:r>
      <w:r w:rsidRPr="001241C8">
        <w:t>Kendall</w:t>
      </w:r>
      <w:r w:rsidRPr="001241C8">
        <w:t>相关系数是一种衡量有序分类型数据的序数相关性方法，取值同样在</w:t>
      </w:r>
      <w:r w:rsidRPr="001241C8">
        <w:t>-1-1</w:t>
      </w:r>
      <w:r w:rsidRPr="001241C8">
        <w:t>之间，相关系数为</w:t>
      </w:r>
      <w:r w:rsidRPr="001241C8">
        <w:t>1</w:t>
      </w:r>
      <w:r w:rsidRPr="001241C8">
        <w:t>为极度相关，</w:t>
      </w:r>
      <w:proofErr w:type="gramStart"/>
      <w:r w:rsidRPr="001241C8">
        <w:t>反之</w:t>
      </w:r>
      <w:r w:rsidRPr="001241C8">
        <w:t>-</w:t>
      </w:r>
      <w:proofErr w:type="gramEnd"/>
      <w:r w:rsidRPr="001241C8">
        <w:t>1</w:t>
      </w:r>
      <w:r w:rsidRPr="001241C8">
        <w:t>为极度不相关。</w:t>
      </w:r>
      <w:r w:rsidRPr="001241C8">
        <w:t>Kendall</w:t>
      </w:r>
      <w:r w:rsidRPr="001241C8">
        <w:t>相关系数使用了</w:t>
      </w:r>
      <w:r w:rsidRPr="001241C8">
        <w:t>“</w:t>
      </w:r>
      <w:r w:rsidRPr="001241C8">
        <w:t>对数</w:t>
      </w:r>
      <w:r w:rsidRPr="001241C8">
        <w:t>”</w:t>
      </w:r>
      <w:r w:rsidRPr="001241C8">
        <w:t>这一方式来判断相关程度的强弱，其公式表征如下：</w:t>
      </w:r>
    </w:p>
    <w:p w14:paraId="3C700F1B" w14:textId="77777777" w:rsidR="004D7556" w:rsidRPr="001241C8" w:rsidRDefault="000D5E10" w:rsidP="004D7556">
      <w:pPr>
        <w:ind w:firstLine="480"/>
      </w:pPr>
      <m:oMathPara>
        <m:oMath>
          <m:sSub>
            <m:sSubPr>
              <m:ctrlPr>
                <w:rPr>
                  <w:rFonts w:ascii="Cambria Math" w:hAnsi="Cambria Math"/>
                </w:rPr>
              </m:ctrlPr>
            </m:sSubPr>
            <m:e>
              <m:r>
                <w:rPr>
                  <w:rFonts w:ascii="Cambria Math" w:hAnsi="Cambria Math"/>
                </w:rPr>
                <m:t>ρ</m:t>
              </m:r>
            </m:e>
            <m:sub>
              <m:r>
                <w:rPr>
                  <w:rFonts w:ascii="Cambria Math" w:hAnsi="Cambria Math"/>
                </w:rPr>
                <m:t>X,Y</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n</m:t>
                  </m:r>
                </m:sub>
              </m:sSub>
            </m:num>
            <m:den>
              <m:rad>
                <m:radPr>
                  <m:degHide m:val="1"/>
                  <m:ctrlPr>
                    <w:rPr>
                      <w:rFonts w:ascii="Cambria Math" w:hAnsi="Cambria Math"/>
                      <w:i/>
                    </w:rPr>
                  </m:ctrlPr>
                </m:radPr>
                <m:deg/>
                <m:e>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m:t>
                  </m:r>
                </m:e>
              </m:rad>
            </m:den>
          </m:f>
        </m:oMath>
      </m:oMathPara>
    </w:p>
    <w:p w14:paraId="32004B29" w14:textId="77777777" w:rsidR="004D7556" w:rsidRPr="001241C8" w:rsidRDefault="004D7556" w:rsidP="004D7556">
      <w:pPr>
        <w:ind w:firstLine="480"/>
      </w:pPr>
      <w:r w:rsidRPr="001241C8">
        <w:t>其中</w:t>
      </w:r>
      <m:oMath>
        <m:sSub>
          <m:sSubPr>
            <m:ctrlPr>
              <w:rPr>
                <w:rFonts w:ascii="Cambria Math" w:hAnsi="Cambria Math"/>
              </w:rPr>
            </m:ctrlPr>
          </m:sSubPr>
          <m:e>
            <m:r>
              <w:rPr>
                <w:rFonts w:ascii="Cambria Math" w:hAnsi="Cambria Math"/>
              </w:rPr>
              <m:t>n</m:t>
            </m:r>
          </m:e>
          <m:sub>
            <m:r>
              <w:rPr>
                <w:rFonts w:ascii="Cambria Math" w:hAnsi="Cambria Math"/>
              </w:rPr>
              <m:t>m</m:t>
            </m:r>
          </m:sub>
        </m:sSub>
      </m:oMath>
      <w:r w:rsidRPr="001241C8">
        <w:t>和</w:t>
      </w:r>
      <m:oMath>
        <m:sSub>
          <m:sSubPr>
            <m:ctrlPr>
              <w:rPr>
                <w:rFonts w:ascii="Cambria Math" w:hAnsi="Cambria Math"/>
              </w:rPr>
            </m:ctrlPr>
          </m:sSubPr>
          <m:e>
            <m:r>
              <w:rPr>
                <w:rFonts w:ascii="Cambria Math" w:hAnsi="Cambria Math"/>
              </w:rPr>
              <m:t>n</m:t>
            </m:r>
          </m:e>
          <m:sub>
            <m:r>
              <w:rPr>
                <w:rFonts w:ascii="Cambria Math" w:hAnsi="Cambria Math"/>
              </w:rPr>
              <m:t>c</m:t>
            </m:r>
          </m:sub>
        </m:sSub>
      </m:oMath>
      <w:r w:rsidRPr="001241C8">
        <w:t>分别表征为变量</w:t>
      </w:r>
      <w:r w:rsidRPr="001241C8">
        <w:t>X</w:t>
      </w:r>
      <w:r w:rsidRPr="001241C8">
        <w:t>和变量</w:t>
      </w:r>
      <w:r w:rsidRPr="001241C8">
        <w:t>Y</w:t>
      </w:r>
      <w:r w:rsidRPr="001241C8">
        <w:t>中一致性的元素的数量和不一致的元素的数量。和前两种方法相对比</w:t>
      </w:r>
      <w:proofErr w:type="spellStart"/>
      <w:r w:rsidRPr="001241C8">
        <w:t>kendall</w:t>
      </w:r>
      <w:proofErr w:type="spellEnd"/>
      <w:r w:rsidRPr="001241C8">
        <w:t>方法更适合相对有序的变量。</w:t>
      </w:r>
    </w:p>
    <w:p w14:paraId="50504141" w14:textId="77777777" w:rsidR="004D7556" w:rsidRPr="001241C8" w:rsidRDefault="004D7556" w:rsidP="00D671B4">
      <w:pPr>
        <w:ind w:firstLine="480"/>
      </w:pPr>
      <w:r w:rsidRPr="001241C8">
        <w:t>由于本题目中的相关变量并未完全符合正态分布且不满足相对有序的条件，因此我们选择</w:t>
      </w:r>
      <w:r w:rsidRPr="001241C8">
        <w:t>spearman</w:t>
      </w:r>
      <w:r w:rsidRPr="001241C8">
        <w:t>相关序列对变量特征之间的相关性进行了度量，得到相应的特征变量之间的相关系数矩阵：</w:t>
      </w:r>
    </w:p>
    <w:p w14:paraId="31E440E4" w14:textId="77777777" w:rsidR="004D7556" w:rsidRPr="001241C8" w:rsidRDefault="000D5E10" w:rsidP="004D7556">
      <w:pPr>
        <w:ind w:firstLine="480"/>
      </w:pPr>
      <m:oMathPara>
        <m:oMath>
          <m:sSub>
            <m:sSubPr>
              <m:ctrlPr>
                <w:rPr>
                  <w:rFonts w:ascii="Cambria Math" w:hAnsi="Cambria Math"/>
                </w:rPr>
              </m:ctrlPr>
            </m:sSubPr>
            <m:e>
              <m:r>
                <w:rPr>
                  <w:rFonts w:ascii="Cambria Math" w:hAnsi="Cambria Math"/>
                </w:rPr>
                <m:t>Matrix</m:t>
              </m:r>
            </m:e>
            <m:sub>
              <m:r>
                <w:rPr>
                  <w:rFonts w:ascii="Cambria Math" w:hAnsi="Cambria Math"/>
                </w:rPr>
                <m:t>ρ</m:t>
              </m:r>
            </m:sub>
          </m:sSub>
          <m:r>
            <w:rPr>
              <w:rFonts w:ascii="Cambria Math" w:hAnsi="Cambria Math"/>
            </w:rPr>
            <m:t>=</m:t>
          </m:r>
          <m:d>
            <m:dPr>
              <m:ctrlPr>
                <w:rPr>
                  <w:rFonts w:ascii="Cambria Math" w:hAnsi="Cambria Math"/>
                  <w:i/>
                </w:rPr>
              </m:ctrlPr>
            </m:dPr>
            <m:e>
              <m:f>
                <m:fPr>
                  <m:type m:val="noBar"/>
                  <m:ctrlPr>
                    <w:rPr>
                      <w:rFonts w:ascii="Cambria Math" w:hAnsi="Cambria Math"/>
                      <w:i/>
                    </w:rPr>
                  </m:ctrlPr>
                </m:fPr>
                <m:num>
                  <m:eqArr>
                    <m:eqArrPr>
                      <m:ctrlPr>
                        <w:rPr>
                          <w:rFonts w:ascii="Cambria Math" w:hAnsi="Cambria Math"/>
                          <w:i/>
                        </w:rPr>
                      </m:ctrlPr>
                    </m:eqArrPr>
                    <m:e>
                      <m:sSub>
                        <m:sSubPr>
                          <m:ctrlPr>
                            <w:rPr>
                              <w:rFonts w:ascii="Cambria Math" w:hAnsi="Cambria Math"/>
                              <w:i/>
                            </w:rPr>
                          </m:ctrlPr>
                        </m:sSubPr>
                        <m:e>
                          <m:r>
                            <w:rPr>
                              <w:rFonts w:ascii="Cambria Math" w:hAnsi="Cambria Math"/>
                            </w:rPr>
                            <m:t>ρ</m:t>
                          </m:r>
                        </m:e>
                        <m:sub>
                          <m:r>
                            <w:rPr>
                              <w:rFonts w:ascii="Cambria Math" w:hAnsi="Cambria Math"/>
                            </w:rPr>
                            <m:t>11</m:t>
                          </m:r>
                        </m:sub>
                      </m:sSub>
                      <m:r>
                        <w:rPr>
                          <w:rFonts w:ascii="Cambria Math" w:hAnsi="Cambria Math"/>
                        </w:rPr>
                        <m:t xml:space="preserve"> </m:t>
                      </m:r>
                      <m:sSub>
                        <m:sSubPr>
                          <m:ctrlPr>
                            <w:rPr>
                              <w:rFonts w:ascii="Cambria Math" w:hAnsi="Cambria Math"/>
                              <w:i/>
                            </w:rPr>
                          </m:ctrlPr>
                        </m:sSubPr>
                        <m:e>
                          <m:r>
                            <w:rPr>
                              <w:rFonts w:ascii="Cambria Math" w:hAnsi="Cambria Math"/>
                            </w:rPr>
                            <m:t>ρ</m:t>
                          </m:r>
                        </m:e>
                        <m:sub>
                          <m:r>
                            <w:rPr>
                              <w:rFonts w:ascii="Cambria Math" w:hAnsi="Cambria Math"/>
                            </w:rPr>
                            <m:t>12</m:t>
                          </m:r>
                        </m:sub>
                      </m:sSub>
                      <m:r>
                        <w:rPr>
                          <w:rFonts w:ascii="Cambria Math" w:hAnsi="Cambria Math"/>
                        </w:rPr>
                        <m:t xml:space="preserve"> … </m:t>
                      </m:r>
                      <m:sSub>
                        <m:sSubPr>
                          <m:ctrlPr>
                            <w:rPr>
                              <w:rFonts w:ascii="Cambria Math" w:hAnsi="Cambria Math"/>
                              <w:i/>
                            </w:rPr>
                          </m:ctrlPr>
                        </m:sSubPr>
                        <m:e>
                          <m:r>
                            <w:rPr>
                              <w:rFonts w:ascii="Cambria Math" w:hAnsi="Cambria Math"/>
                            </w:rPr>
                            <m:t>ρ</m:t>
                          </m:r>
                        </m:e>
                        <m:sub>
                          <m:r>
                            <w:rPr>
                              <w:rFonts w:ascii="Cambria Math" w:hAnsi="Cambria Math"/>
                            </w:rPr>
                            <m:t>1n</m:t>
                          </m:r>
                        </m:sub>
                      </m:sSub>
                    </m:e>
                    <m:e>
                      <m:sSub>
                        <m:sSubPr>
                          <m:ctrlPr>
                            <w:rPr>
                              <w:rFonts w:ascii="Cambria Math" w:hAnsi="Cambria Math"/>
                              <w:i/>
                            </w:rPr>
                          </m:ctrlPr>
                        </m:sSubPr>
                        <m:e>
                          <m:r>
                            <w:rPr>
                              <w:rFonts w:ascii="Cambria Math" w:hAnsi="Cambria Math"/>
                            </w:rPr>
                            <m:t>ρ</m:t>
                          </m:r>
                        </m:e>
                        <m:sub>
                          <m:r>
                            <w:rPr>
                              <w:rFonts w:ascii="Cambria Math" w:hAnsi="Cambria Math"/>
                            </w:rPr>
                            <m:t>21</m:t>
                          </m:r>
                        </m:sub>
                      </m:sSub>
                      <m:r>
                        <w:rPr>
                          <w:rFonts w:ascii="Cambria Math" w:hAnsi="Cambria Math"/>
                        </w:rPr>
                        <m:t xml:space="preserve"> </m:t>
                      </m:r>
                      <m:sSub>
                        <m:sSubPr>
                          <m:ctrlPr>
                            <w:rPr>
                              <w:rFonts w:ascii="Cambria Math" w:hAnsi="Cambria Math"/>
                              <w:i/>
                            </w:rPr>
                          </m:ctrlPr>
                        </m:sSubPr>
                        <m:e>
                          <m:r>
                            <w:rPr>
                              <w:rFonts w:ascii="Cambria Math" w:hAnsi="Cambria Math"/>
                            </w:rPr>
                            <m:t>ρ</m:t>
                          </m:r>
                        </m:e>
                        <m:sub>
                          <m:r>
                            <w:rPr>
                              <w:rFonts w:ascii="Cambria Math" w:hAnsi="Cambria Math"/>
                            </w:rPr>
                            <m:t>22</m:t>
                          </m:r>
                        </m:sub>
                      </m:sSub>
                      <m:r>
                        <w:rPr>
                          <w:rFonts w:ascii="Cambria Math" w:hAnsi="Cambria Math"/>
                        </w:rPr>
                        <m:t xml:space="preserve"> … </m:t>
                      </m:r>
                      <m:sSub>
                        <m:sSubPr>
                          <m:ctrlPr>
                            <w:rPr>
                              <w:rFonts w:ascii="Cambria Math" w:hAnsi="Cambria Math"/>
                              <w:i/>
                            </w:rPr>
                          </m:ctrlPr>
                        </m:sSubPr>
                        <m:e>
                          <m:r>
                            <w:rPr>
                              <w:rFonts w:ascii="Cambria Math" w:hAnsi="Cambria Math"/>
                            </w:rPr>
                            <m:t>ρ</m:t>
                          </m:r>
                        </m:e>
                        <m:sub>
                          <m:r>
                            <w:rPr>
                              <w:rFonts w:ascii="Cambria Math" w:hAnsi="Cambria Math"/>
                            </w:rPr>
                            <m:t>2n</m:t>
                          </m:r>
                        </m:sub>
                      </m:sSub>
                      <m:ctrlPr>
                        <w:rPr>
                          <w:rFonts w:ascii="Cambria Math" w:eastAsia="Cambria Math" w:hAnsi="Cambria Math"/>
                          <w:i/>
                        </w:rPr>
                      </m:ctrlPr>
                    </m:e>
                    <m:e>
                      <m:r>
                        <w:rPr>
                          <w:rFonts w:ascii="Cambria Math" w:hAnsi="Cambria Math"/>
                        </w:rPr>
                        <m:t xml:space="preserve"> … </m:t>
                      </m:r>
                    </m:e>
                  </m:eqArr>
                </m:num>
                <m:den>
                  <m:sSub>
                    <m:sSubPr>
                      <m:ctrlPr>
                        <w:rPr>
                          <w:rFonts w:ascii="Cambria Math" w:hAnsi="Cambria Math"/>
                          <w:i/>
                        </w:rPr>
                      </m:ctrlPr>
                    </m:sSubPr>
                    <m:e>
                      <m:r>
                        <w:rPr>
                          <w:rFonts w:ascii="Cambria Math" w:hAnsi="Cambria Math"/>
                        </w:rPr>
                        <m:t>ρ</m:t>
                      </m:r>
                    </m:e>
                    <m:sub>
                      <m:r>
                        <w:rPr>
                          <w:rFonts w:ascii="Cambria Math" w:hAnsi="Cambria Math"/>
                        </w:rPr>
                        <m:t>n1</m:t>
                      </m:r>
                    </m:sub>
                  </m:sSub>
                  <m:r>
                    <w:rPr>
                      <w:rFonts w:ascii="Cambria Math" w:hAnsi="Cambria Math"/>
                    </w:rPr>
                    <m:t xml:space="preserve"> </m:t>
                  </m:r>
                  <m:sSub>
                    <m:sSubPr>
                      <m:ctrlPr>
                        <w:rPr>
                          <w:rFonts w:ascii="Cambria Math" w:hAnsi="Cambria Math"/>
                          <w:i/>
                        </w:rPr>
                      </m:ctrlPr>
                    </m:sSubPr>
                    <m:e>
                      <m:r>
                        <w:rPr>
                          <w:rFonts w:ascii="Cambria Math" w:hAnsi="Cambria Math"/>
                        </w:rPr>
                        <m:t>ρ</m:t>
                      </m:r>
                    </m:e>
                    <m:sub>
                      <m:r>
                        <w:rPr>
                          <w:rFonts w:ascii="Cambria Math" w:hAnsi="Cambria Math"/>
                        </w:rPr>
                        <m:t>n2</m:t>
                      </m:r>
                    </m:sub>
                  </m:sSub>
                  <m:r>
                    <w:rPr>
                      <w:rFonts w:ascii="Cambria Math" w:hAnsi="Cambria Math"/>
                    </w:rPr>
                    <m:t xml:space="preserve"> … </m:t>
                  </m:r>
                  <m:sSub>
                    <m:sSubPr>
                      <m:ctrlPr>
                        <w:rPr>
                          <w:rFonts w:ascii="Cambria Math" w:hAnsi="Cambria Math"/>
                          <w:i/>
                        </w:rPr>
                      </m:ctrlPr>
                    </m:sSubPr>
                    <m:e>
                      <m:r>
                        <w:rPr>
                          <w:rFonts w:ascii="Cambria Math" w:hAnsi="Cambria Math"/>
                        </w:rPr>
                        <m:t>ρ</m:t>
                      </m:r>
                    </m:e>
                    <m:sub>
                      <m:r>
                        <w:rPr>
                          <w:rFonts w:ascii="Cambria Math" w:hAnsi="Cambria Math"/>
                        </w:rPr>
                        <m:t>nn</m:t>
                      </m:r>
                    </m:sub>
                  </m:sSub>
                </m:den>
              </m:f>
            </m:e>
          </m:d>
        </m:oMath>
      </m:oMathPara>
    </w:p>
    <w:p w14:paraId="1C9A4259" w14:textId="77777777" w:rsidR="004D7556" w:rsidRPr="001241C8" w:rsidRDefault="004D7556" w:rsidP="00D671B4">
      <w:pPr>
        <w:ind w:firstLine="480"/>
      </w:pPr>
      <w:r w:rsidRPr="001241C8">
        <w:t>其中</w:t>
      </w:r>
      <m:oMath>
        <m:sSub>
          <m:sSubPr>
            <m:ctrlPr>
              <w:rPr>
                <w:rFonts w:ascii="Cambria Math" w:hAnsi="Cambria Math"/>
                <w:i/>
              </w:rPr>
            </m:ctrlPr>
          </m:sSubPr>
          <m:e>
            <m:r>
              <w:rPr>
                <w:rFonts w:ascii="Cambria Math" w:hAnsi="Cambria Math"/>
              </w:rPr>
              <m:t>ρ</m:t>
            </m:r>
          </m:e>
          <m:sub>
            <m:r>
              <w:rPr>
                <w:rFonts w:ascii="Cambria Math" w:hAnsi="Cambria Math"/>
              </w:rPr>
              <m:t>xy</m:t>
            </m:r>
          </m:sub>
        </m:sSub>
      </m:oMath>
      <w:r w:rsidRPr="001241C8">
        <w:t>代表不同特征变量之间的相关系数大小，</w:t>
      </w:r>
      <w:r w:rsidRPr="001241C8">
        <w:t>n</w:t>
      </w:r>
      <w:r w:rsidRPr="001241C8">
        <w:t>表示特征变量的总数量。根据计算得到的相关系数矩阵，找出对应的</w:t>
      </w:r>
      <m:oMath>
        <m:sSub>
          <m:sSubPr>
            <m:ctrlPr>
              <w:rPr>
                <w:rFonts w:ascii="Cambria Math" w:hAnsi="Cambria Math"/>
                <w:i/>
              </w:rPr>
            </m:ctrlPr>
          </m:sSubPr>
          <m:e>
            <m:r>
              <w:rPr>
                <w:rFonts w:ascii="Cambria Math" w:hAnsi="Cambria Math"/>
              </w:rPr>
              <m:t>ρ</m:t>
            </m:r>
          </m:e>
          <m:sub>
            <m:r>
              <w:rPr>
                <w:rFonts w:ascii="Cambria Math" w:hAnsi="Cambria Math"/>
              </w:rPr>
              <m:t>xy</m:t>
            </m:r>
          </m:sub>
        </m:sSub>
      </m:oMath>
      <w:r w:rsidRPr="001241C8">
        <w:t>大于相应阈值的变量对，认为这一对变量是具有强相关性的变量对，因此保留代表性更强的变量，从而可以有效的剔除类内相关性强的冗余变量。如土壤蒸发量（</w:t>
      </w:r>
      <w:r w:rsidRPr="001241C8">
        <w:t>W/mm</w:t>
      </w:r>
      <w:r w:rsidRPr="001241C8">
        <w:t>）和土壤蒸发量（</w:t>
      </w:r>
      <w:r w:rsidRPr="001241C8">
        <w:t>mm</w:t>
      </w:r>
      <w:r w:rsidRPr="001241C8">
        <w:t>）无论从相关系数表征上还是直观字面意义上都具有相互耦合的内在属性，因此我们二者之间只保留一项，作为后续时间序列模型</w:t>
      </w:r>
      <w:r w:rsidRPr="001241C8">
        <w:lastRenderedPageBreak/>
        <w:t>依赖的变量特征，以保持筛选出来的特征因子之间是具有强代表性和独立性特征的变量，至此满足了冗余特征筛选的要求。</w:t>
      </w:r>
    </w:p>
    <w:p w14:paraId="64F009CD" w14:textId="77777777" w:rsidR="004D7556" w:rsidRPr="001241C8" w:rsidRDefault="004D7556" w:rsidP="0020459A">
      <w:pPr>
        <w:ind w:firstLineChars="0" w:firstLine="0"/>
        <w:jc w:val="center"/>
        <w:rPr>
          <w:noProof/>
        </w:rPr>
      </w:pPr>
      <w:r w:rsidRPr="001241C8">
        <w:rPr>
          <w:noProof/>
        </w:rPr>
        <w:drawing>
          <wp:inline distT="0" distB="0" distL="0" distR="0" wp14:anchorId="1CA59499" wp14:editId="1742765E">
            <wp:extent cx="5941060" cy="2989580"/>
            <wp:effectExtent l="0" t="0" r="2540" b="127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941060" cy="2989580"/>
                    </a:xfrm>
                    <a:prstGeom prst="rect">
                      <a:avLst/>
                    </a:prstGeom>
                  </pic:spPr>
                </pic:pic>
              </a:graphicData>
            </a:graphic>
          </wp:inline>
        </w:drawing>
      </w:r>
    </w:p>
    <w:p w14:paraId="67B4E386" w14:textId="66A8A2D9" w:rsidR="004D7556" w:rsidRPr="001241C8" w:rsidRDefault="00076E54" w:rsidP="004D7556">
      <w:pPr>
        <w:ind w:firstLine="480"/>
        <w:jc w:val="center"/>
      </w:pPr>
      <w:r w:rsidRPr="001241C8">
        <w:t>图</w:t>
      </w:r>
      <w:r w:rsidR="004D7556" w:rsidRPr="001241C8">
        <w:t>5-</w:t>
      </w:r>
      <w:r w:rsidR="000514B4" w:rsidRPr="001241C8">
        <w:t>2</w:t>
      </w:r>
      <w:r w:rsidR="004D7556" w:rsidRPr="001241C8">
        <w:t xml:space="preserve"> </w:t>
      </w:r>
      <w:r w:rsidR="004D7556" w:rsidRPr="001241C8">
        <w:t>冗余特征的</w:t>
      </w:r>
      <w:r w:rsidR="004D7556" w:rsidRPr="001241C8">
        <w:t>spearman</w:t>
      </w:r>
      <w:r w:rsidR="004D7556" w:rsidRPr="001241C8">
        <w:t>相关性分析</w:t>
      </w:r>
    </w:p>
    <w:p w14:paraId="218974A8" w14:textId="57527FA0" w:rsidR="004D7556" w:rsidRPr="001241C8" w:rsidRDefault="004D7556" w:rsidP="001774CC">
      <w:pPr>
        <w:pStyle w:val="2"/>
      </w:pPr>
      <w:r w:rsidRPr="001241C8">
        <w:t>5.</w:t>
      </w:r>
      <w:r w:rsidR="000514B4" w:rsidRPr="001241C8">
        <w:t>3</w:t>
      </w:r>
      <w:r w:rsidR="001774CC" w:rsidRPr="001241C8">
        <w:t xml:space="preserve"> </w:t>
      </w:r>
      <w:proofErr w:type="spellStart"/>
      <w:r w:rsidRPr="001241C8">
        <w:t>特征筛选模型的建立</w:t>
      </w:r>
      <w:proofErr w:type="spellEnd"/>
    </w:p>
    <w:p w14:paraId="314D16DE" w14:textId="77777777" w:rsidR="004D7556" w:rsidRPr="001241C8" w:rsidRDefault="004D7556" w:rsidP="004D7556">
      <w:pPr>
        <w:ind w:firstLine="480"/>
      </w:pPr>
      <w:r w:rsidRPr="001241C8">
        <w:t>我们需要对这些独立性高、有一定变化且经过异常值、空缺值检测的变量特征进行筛选，从而选出与土壤湿度高度相关的特征变量，作为模型训练的基础变量。在特征筛选阶段现有的多种方法可用于特征筛选，如基于</w:t>
      </w:r>
      <w:r w:rsidRPr="001241C8">
        <w:t>Spearman</w:t>
      </w:r>
      <w:r w:rsidRPr="001241C8">
        <w:t>相关系数、距离相关系数度量、基于随机森林的特征筛选模型和基于弹性网络的筛选等等方法，我们选则集成多种经典特征筛选的方法，从而使得决策更加的科学理性。</w:t>
      </w:r>
    </w:p>
    <w:p w14:paraId="75730136" w14:textId="77777777" w:rsidR="004D7556" w:rsidRPr="001241C8" w:rsidRDefault="004D7556" w:rsidP="004D7556">
      <w:pPr>
        <w:ind w:firstLine="480"/>
      </w:pPr>
      <w:r w:rsidRPr="001241C8">
        <w:t>使用</w:t>
      </w:r>
      <w:r w:rsidRPr="001241C8">
        <w:t>Spearman</w:t>
      </w:r>
      <w:r w:rsidRPr="001241C8">
        <w:t>相关系数主要用于研究两个变量之间的线性相关程度，同样从</w:t>
      </w:r>
      <w:r w:rsidRPr="001241C8">
        <w:t>spearman</w:t>
      </w:r>
      <w:r w:rsidRPr="001241C8">
        <w:t>相关系数矩阵中可以得到特征因子变量和目标变量之间的线性关联程度作为特征筛选的参考标准之一。但同时考虑</w:t>
      </w:r>
      <w:proofErr w:type="gramStart"/>
      <w:r w:rsidRPr="001241C8">
        <w:t>到特征</w:t>
      </w:r>
      <w:proofErr w:type="gramEnd"/>
      <w:r w:rsidRPr="001241C8">
        <w:t>因子变量和目标变量之间还存在非线性关联的情况，因此需要进一步采用距离相关系数、基于随机森林的特征筛选模型和基于弹性网络的筛选模型探索特征因子和目标变量之间的非线性关系。其技术流程图如下所示。</w:t>
      </w:r>
    </w:p>
    <w:p w14:paraId="58026828" w14:textId="77777777" w:rsidR="004D7556" w:rsidRPr="001241C8" w:rsidRDefault="004D7556" w:rsidP="00D671B4">
      <w:pPr>
        <w:ind w:firstLineChars="0" w:firstLine="0"/>
        <w:jc w:val="center"/>
      </w:pPr>
      <w:r w:rsidRPr="001241C8">
        <w:rPr>
          <w:noProof/>
        </w:rPr>
        <w:drawing>
          <wp:inline distT="0" distB="0" distL="0" distR="0" wp14:anchorId="6BC3C43F" wp14:editId="504C8565">
            <wp:extent cx="5274310" cy="1412875"/>
            <wp:effectExtent l="0" t="0" r="254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集成筛选技术路线图.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274310" cy="1412875"/>
                    </a:xfrm>
                    <a:prstGeom prst="rect">
                      <a:avLst/>
                    </a:prstGeom>
                  </pic:spPr>
                </pic:pic>
              </a:graphicData>
            </a:graphic>
          </wp:inline>
        </w:drawing>
      </w:r>
    </w:p>
    <w:p w14:paraId="6F62A3F7" w14:textId="4BB0F3A6" w:rsidR="004D7556" w:rsidRPr="001241C8" w:rsidRDefault="00076E54" w:rsidP="00D671B4">
      <w:pPr>
        <w:pStyle w:val="af1"/>
      </w:pPr>
      <w:r w:rsidRPr="001241C8">
        <w:t>图</w:t>
      </w:r>
      <w:r w:rsidR="004D7556" w:rsidRPr="001241C8">
        <w:t>5-</w:t>
      </w:r>
      <w:r w:rsidR="000514B4" w:rsidRPr="001241C8">
        <w:t>3</w:t>
      </w:r>
      <w:r w:rsidR="004D7556" w:rsidRPr="001241C8">
        <w:t xml:space="preserve"> </w:t>
      </w:r>
      <w:r w:rsidR="004D7556" w:rsidRPr="001241C8">
        <w:t>集成特征筛选技术路线</w:t>
      </w:r>
    </w:p>
    <w:p w14:paraId="363927FA" w14:textId="77777777" w:rsidR="004D7556" w:rsidRPr="001241C8" w:rsidRDefault="004D7556" w:rsidP="00D671B4">
      <w:pPr>
        <w:ind w:firstLine="480"/>
      </w:pPr>
      <w:r w:rsidRPr="001241C8">
        <w:t>第一，距离相关系数克服了传统的</w:t>
      </w:r>
      <w:proofErr w:type="spellStart"/>
      <w:r w:rsidRPr="001241C8">
        <w:t>pearson</w:t>
      </w:r>
      <w:proofErr w:type="spellEnd"/>
      <w:r w:rsidRPr="001241C8">
        <w:t>、</w:t>
      </w:r>
      <w:r w:rsidRPr="001241C8">
        <w:t>spearman</w:t>
      </w:r>
      <w:r w:rsidRPr="001241C8">
        <w:t>等相关系数度量方法只能探索线性关系的缺点，距离相关系数能够衡量变量特征和目标变量之间的非线性相关性程度。在一些特定的场景下，</w:t>
      </w:r>
      <w:proofErr w:type="spellStart"/>
      <w:r w:rsidRPr="001241C8">
        <w:t>pearson</w:t>
      </w:r>
      <w:proofErr w:type="spellEnd"/>
      <w:r w:rsidRPr="001241C8">
        <w:t>相关系数结果为</w:t>
      </w:r>
      <w:r w:rsidRPr="001241C8">
        <w:t>0</w:t>
      </w:r>
      <w:r w:rsidRPr="001241C8">
        <w:t>只能将两个变量判定为线性无关，但也可能存在非线性相关性的情况。在距离相关系数为</w:t>
      </w:r>
      <w:r w:rsidRPr="001241C8">
        <w:t>0</w:t>
      </w:r>
      <w:r w:rsidRPr="001241C8">
        <w:t>的情况下，能够将两个变量确定为相互独</w:t>
      </w:r>
      <w:r w:rsidRPr="001241C8">
        <w:lastRenderedPageBreak/>
        <w:t>立的变量，因此在特征筛选阶段更具有科学性。任意两个随机变量</w:t>
      </w:r>
      <w:r w:rsidRPr="001241C8">
        <w:t>X</w:t>
      </w:r>
      <w:r w:rsidRPr="001241C8">
        <w:t>，</w:t>
      </w:r>
      <w:r w:rsidRPr="001241C8">
        <w:t>Y</w:t>
      </w:r>
      <w:r w:rsidRPr="001241C8">
        <w:t>的距离相关系数其公式表征如下所示：</w:t>
      </w:r>
    </w:p>
    <w:p w14:paraId="49BF755D" w14:textId="77777777" w:rsidR="004D7556" w:rsidRPr="001241C8" w:rsidRDefault="000D5E10" w:rsidP="004D7556">
      <w:pPr>
        <w:ind w:firstLine="480"/>
      </w:pPr>
      <m:oMathPara>
        <m:oMath>
          <m:sSup>
            <m:sSupPr>
              <m:ctrlPr>
                <w:rPr>
                  <w:rFonts w:ascii="Cambria Math" w:hAnsi="Cambria Math"/>
                </w:rPr>
              </m:ctrlPr>
            </m:sSupPr>
            <m:e>
              <m:r>
                <w:rPr>
                  <w:rFonts w:ascii="Cambria Math" w:hAnsi="Cambria Math"/>
                </w:rPr>
                <m:t>R</m:t>
              </m:r>
            </m:e>
            <m:sup>
              <m:r>
                <w:rPr>
                  <w:rFonts w:ascii="Cambria Math" w:hAnsi="Cambria Math"/>
                </w:rPr>
                <m:t>2</m:t>
              </m:r>
            </m:sup>
          </m:sSup>
          <m:d>
            <m:dPr>
              <m:ctrlPr>
                <w:rPr>
                  <w:rFonts w:ascii="Cambria Math" w:hAnsi="Cambria Math"/>
                  <w:i/>
                </w:rPr>
              </m:ctrlPr>
            </m:dPr>
            <m:e>
              <m:r>
                <w:rPr>
                  <w:rFonts w:ascii="Cambria Math" w:hAnsi="Cambria Math"/>
                </w:rPr>
                <m:t>x,y</m:t>
              </m:r>
            </m:e>
          </m:d>
          <m:r>
            <m:rPr>
              <m:sty m:val="p"/>
            </m:rPr>
            <w:rPr>
              <w:rFonts w:ascii="Cambria Math" w:hAnsi="Cambria Math"/>
            </w:rPr>
            <m:t>=</m:t>
          </m:r>
          <m:f>
            <m:fPr>
              <m:ctrlPr>
                <w:rPr>
                  <w:rFonts w:ascii="Cambria Math" w:hAnsi="Cambria Math"/>
                </w:rPr>
              </m:ctrlPr>
            </m:fPr>
            <m:num>
              <m:sSup>
                <m:sSupPr>
                  <m:ctrlPr>
                    <w:rPr>
                      <w:rFonts w:ascii="Cambria Math" w:hAnsi="Cambria Math"/>
                      <w:i/>
                    </w:rPr>
                  </m:ctrlPr>
                </m:sSupPr>
                <m:e>
                  <m:r>
                    <w:rPr>
                      <w:rFonts w:ascii="Cambria Math" w:hAnsi="Cambria Math"/>
                    </w:rPr>
                    <m:t>h</m:t>
                  </m:r>
                </m:e>
                <m:sup>
                  <m:r>
                    <w:rPr>
                      <w:rFonts w:ascii="Cambria Math" w:hAnsi="Cambria Math"/>
                    </w:rPr>
                    <m:t>2</m:t>
                  </m:r>
                </m:sup>
              </m:sSup>
              <m:r>
                <w:rPr>
                  <w:rFonts w:ascii="Cambria Math" w:hAnsi="Cambria Math"/>
                </w:rPr>
                <m:t>(x,y)</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h</m:t>
                      </m:r>
                    </m:e>
                    <m:sup>
                      <m:r>
                        <w:rPr>
                          <w:rFonts w:ascii="Cambria Math" w:hAnsi="Cambria Math"/>
                        </w:rPr>
                        <m:t>2</m:t>
                      </m:r>
                    </m:sup>
                  </m:sSup>
                  <m:r>
                    <w:rPr>
                      <w:rFonts w:ascii="Cambria Math" w:hAnsi="Cambria Math"/>
                    </w:rPr>
                    <m:t>(x,x)</m:t>
                  </m:r>
                  <m:sSup>
                    <m:sSupPr>
                      <m:ctrlPr>
                        <w:rPr>
                          <w:rFonts w:ascii="Cambria Math" w:hAnsi="Cambria Math"/>
                          <w:i/>
                        </w:rPr>
                      </m:ctrlPr>
                    </m:sSupPr>
                    <m:e>
                      <m:r>
                        <w:rPr>
                          <w:rFonts w:ascii="Cambria Math" w:hAnsi="Cambria Math"/>
                        </w:rPr>
                        <m:t>h</m:t>
                      </m:r>
                    </m:e>
                    <m:sup>
                      <m:r>
                        <w:rPr>
                          <w:rFonts w:ascii="Cambria Math" w:hAnsi="Cambria Math"/>
                        </w:rPr>
                        <m:t>2</m:t>
                      </m:r>
                    </m:sup>
                  </m:sSup>
                  <m:r>
                    <w:rPr>
                      <w:rFonts w:ascii="Cambria Math" w:hAnsi="Cambria Math"/>
                    </w:rPr>
                    <m:t>(y,y)</m:t>
                  </m:r>
                </m:e>
              </m:rad>
            </m:den>
          </m:f>
        </m:oMath>
      </m:oMathPara>
    </w:p>
    <w:p w14:paraId="51065EEE" w14:textId="77777777" w:rsidR="004D7556" w:rsidRPr="001241C8" w:rsidRDefault="004D7556" w:rsidP="004D7556">
      <w:pPr>
        <w:ind w:firstLine="480"/>
      </w:pPr>
      <w:r w:rsidRPr="001241C8">
        <w:t>其中：</w:t>
      </w:r>
    </w:p>
    <w:p w14:paraId="7C74AABF" w14:textId="77777777" w:rsidR="004D7556" w:rsidRPr="001241C8" w:rsidRDefault="000D5E10" w:rsidP="004D7556">
      <w:pPr>
        <w:ind w:firstLine="480"/>
      </w:pPr>
      <m:oMathPara>
        <m:oMath>
          <m:sSup>
            <m:sSupPr>
              <m:ctrlPr>
                <w:rPr>
                  <w:rFonts w:ascii="Cambria Math" w:hAnsi="Cambria Math"/>
                  <w:i/>
                </w:rPr>
              </m:ctrlPr>
            </m:sSupPr>
            <m:e>
              <m:r>
                <w:rPr>
                  <w:rFonts w:ascii="Cambria Math" w:hAnsi="Cambria Math"/>
                </w:rPr>
                <m:t>h</m:t>
              </m:r>
            </m:e>
            <m:sup>
              <m:r>
                <w:rPr>
                  <w:rFonts w:ascii="Cambria Math" w:hAnsi="Cambria Math"/>
                </w:rPr>
                <m:t>2</m:t>
              </m:r>
            </m:sup>
          </m:sSup>
          <m:d>
            <m:dPr>
              <m:ctrlPr>
                <w:rPr>
                  <w:rFonts w:ascii="Cambria Math" w:hAnsi="Cambria Math"/>
                  <w:i/>
                </w:rPr>
              </m:ctrlPr>
            </m:dPr>
            <m:e>
              <m:r>
                <w:rPr>
                  <w:rFonts w:ascii="Cambria Math" w:hAnsi="Cambria Math"/>
                </w:rPr>
                <m:t>x,y</m:t>
              </m:r>
            </m:e>
          </m:d>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n</m:t>
                  </m:r>
                </m:e>
                <m:sup>
                  <m:r>
                    <w:rPr>
                      <w:rFonts w:ascii="Cambria Math" w:hAnsi="Cambria Math"/>
                    </w:rPr>
                    <m:t>2</m:t>
                  </m:r>
                </m:sup>
              </m:sSup>
            </m:den>
          </m:f>
          <m:nary>
            <m:naryPr>
              <m:chr m:val="∑"/>
              <m:limLoc m:val="undOvr"/>
              <m:ctrlPr>
                <w:rPr>
                  <w:rFonts w:ascii="Cambria Math" w:hAnsi="Cambria Math"/>
                  <w:i/>
                </w:rPr>
              </m:ctrlPr>
            </m:naryPr>
            <m:sub>
              <m:r>
                <w:rPr>
                  <w:rFonts w:ascii="Cambria Math" w:hAnsi="Cambria Math"/>
                </w:rPr>
                <m:t>i,j=1</m:t>
              </m:r>
            </m:sub>
            <m:sup>
              <m:r>
                <w:rPr>
                  <w:rFonts w:ascii="Cambria Math" w:hAnsi="Cambria Math"/>
                </w:rPr>
                <m:t>n</m:t>
              </m:r>
            </m:sup>
            <m:e>
              <m:sSub>
                <m:sSubPr>
                  <m:ctrlPr>
                    <w:rPr>
                      <w:rFonts w:ascii="Cambria Math" w:hAnsi="Cambria Math"/>
                      <w:i/>
                    </w:rPr>
                  </m:ctrlPr>
                </m:sSubPr>
                <m:e>
                  <m:r>
                    <w:rPr>
                      <w:rFonts w:ascii="Cambria Math" w:hAnsi="Cambria Math"/>
                    </w:rPr>
                    <m:t>X</m:t>
                  </m:r>
                </m:e>
                <m:sub>
                  <m:r>
                    <w:rPr>
                      <w:rFonts w:ascii="Cambria Math" w:hAnsi="Cambria Math"/>
                    </w:rPr>
                    <m:t>i,j</m:t>
                  </m:r>
                </m:sub>
              </m:sSub>
            </m:e>
          </m:nary>
          <m:sSub>
            <m:sSubPr>
              <m:ctrlPr>
                <w:rPr>
                  <w:rFonts w:ascii="Cambria Math" w:hAnsi="Cambria Math"/>
                  <w:i/>
                </w:rPr>
              </m:ctrlPr>
            </m:sSubPr>
            <m:e>
              <m:r>
                <w:rPr>
                  <w:rFonts w:ascii="Cambria Math" w:hAnsi="Cambria Math"/>
                </w:rPr>
                <m:t>Y</m:t>
              </m:r>
            </m:e>
            <m:sub>
              <m:r>
                <w:rPr>
                  <w:rFonts w:ascii="Cambria Math" w:hAnsi="Cambria Math"/>
                </w:rPr>
                <m:t>i,j</m:t>
              </m:r>
            </m:sub>
          </m:sSub>
        </m:oMath>
      </m:oMathPara>
    </w:p>
    <w:p w14:paraId="22C75CDF" w14:textId="77777777" w:rsidR="004D7556" w:rsidRPr="001241C8" w:rsidRDefault="000D5E10" w:rsidP="004D7556">
      <w:pPr>
        <w:ind w:firstLine="480"/>
      </w:pPr>
      <m:oMathPara>
        <m:oMath>
          <m:sSub>
            <m:sSubPr>
              <m:ctrlPr>
                <w:rPr>
                  <w:rFonts w:ascii="Cambria Math" w:hAnsi="Cambria Math"/>
                  <w:i/>
                </w:rPr>
              </m:ctrlPr>
            </m:sSubPr>
            <m:e>
              <m:r>
                <w:rPr>
                  <w:rFonts w:ascii="Cambria Math" w:hAnsi="Cambria Math"/>
                </w:rPr>
                <m:t>X</m:t>
              </m:r>
            </m:e>
            <m:sub>
              <m:r>
                <w:rPr>
                  <w:rFonts w:ascii="Cambria Math" w:hAnsi="Cambria Math"/>
                </w:rPr>
                <m:t>i,j</m:t>
              </m:r>
            </m:sub>
          </m:sSub>
          <m:r>
            <w:rPr>
              <w:rFonts w:ascii="Cambria Math" w:hAnsi="Cambria Math"/>
            </w:rPr>
            <m:t>=</m:t>
          </m:r>
          <m:sSub>
            <m:sSubPr>
              <m:ctrlPr>
                <w:rPr>
                  <w:rFonts w:ascii="Cambria Math" w:hAnsi="Cambria Math"/>
                  <w:i/>
                </w:rPr>
              </m:ctrlPr>
            </m:sSubPr>
            <m:e>
              <m:d>
                <m:dPr>
                  <m:begChr m:val="‖"/>
                  <m:endChr m:val="‖"/>
                  <m:ctrlPr>
                    <w:rPr>
                      <w:rFonts w:ascii="Cambria Math" w:hAnsi="Cambria Math"/>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e>
              </m:d>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sSub>
            <m:sSubPr>
              <m:ctrlPr>
                <w:rPr>
                  <w:rFonts w:ascii="Cambria Math" w:hAnsi="Cambria Math"/>
                  <w:i/>
                </w:rPr>
              </m:ctrlPr>
            </m:sSubPr>
            <m:e>
              <m:nary>
                <m:naryPr>
                  <m:chr m:val="∑"/>
                  <m:limLoc m:val="undOvr"/>
                  <m:ctrlPr>
                    <w:rPr>
                      <w:rFonts w:ascii="Cambria Math" w:hAnsi="Cambria Math"/>
                      <w:i/>
                    </w:rPr>
                  </m:ctrlPr>
                </m:naryPr>
                <m:sub>
                  <m:r>
                    <w:rPr>
                      <w:rFonts w:ascii="Cambria Math" w:hAnsi="Cambria Math"/>
                    </w:rPr>
                    <m:t>k=1</m:t>
                  </m:r>
                </m:sub>
                <m:sup>
                  <m:r>
                    <w:rPr>
                      <w:rFonts w:ascii="Cambria Math" w:hAnsi="Cambria Math"/>
                    </w:rPr>
                    <m:t>n</m:t>
                  </m:r>
                </m:sup>
                <m:e>
                  <m:sSub>
                    <m:sSubPr>
                      <m:ctrlPr>
                        <w:rPr>
                          <w:rFonts w:ascii="Cambria Math" w:hAnsi="Cambria Math"/>
                          <w:i/>
                        </w:rPr>
                      </m:ctrlPr>
                    </m:sSubPr>
                    <m:e>
                      <m:d>
                        <m:dPr>
                          <m:begChr m:val="‖"/>
                          <m:endChr m:val="‖"/>
                          <m:ctrlPr>
                            <w:rPr>
                              <w:rFonts w:ascii="Cambria Math" w:hAnsi="Cambria Math"/>
                            </w:rPr>
                          </m:ctrlPr>
                        </m:dPr>
                        <m:e>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e>
                      </m:d>
                    </m:e>
                    <m:sub>
                      <m:r>
                        <w:rPr>
                          <w:rFonts w:ascii="Cambria Math" w:hAnsi="Cambria Math"/>
                        </w:rPr>
                        <m:t>2</m:t>
                      </m:r>
                    </m:sub>
                  </m:sSub>
                </m:e>
              </m:nary>
              <m:r>
                <w:rPr>
                  <w:rFonts w:ascii="Cambria Math" w:hAnsi="Cambria Math"/>
                </w:rPr>
                <m:t xml:space="preserve"> </m:t>
              </m:r>
            </m:e>
            <m:sub>
              <m:r>
                <w:rPr>
                  <w:rFonts w:ascii="Cambria Math" w:hAnsi="Cambria Math"/>
                </w:rPr>
                <m:t>-</m:t>
              </m:r>
            </m:sub>
          </m:sSub>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d>
                    <m:dPr>
                      <m:begChr m:val="‖"/>
                      <m:endChr m:val="‖"/>
                      <m:ctrlPr>
                        <w:rPr>
                          <w:rFonts w:ascii="Cambria Math" w:hAnsi="Cambria Math"/>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e>
                  </m:d>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n</m:t>
                      </m:r>
                    </m:e>
                    <m:sup>
                      <m:r>
                        <w:rPr>
                          <w:rFonts w:ascii="Cambria Math" w:hAnsi="Cambria Math"/>
                        </w:rPr>
                        <m:t>2</m:t>
                      </m:r>
                    </m:sup>
                  </m:sSup>
                </m:den>
              </m:f>
              <m:nary>
                <m:naryPr>
                  <m:chr m:val="∑"/>
                  <m:limLoc m:val="undOvr"/>
                  <m:ctrlPr>
                    <w:rPr>
                      <w:rFonts w:ascii="Cambria Math" w:hAnsi="Cambria Math"/>
                      <w:i/>
                    </w:rPr>
                  </m:ctrlPr>
                </m:naryPr>
                <m:sub>
                  <m:r>
                    <w:rPr>
                      <w:rFonts w:ascii="Cambria Math" w:hAnsi="Cambria Math"/>
                    </w:rPr>
                    <m:t>k,i=1</m:t>
                  </m:r>
                </m:sub>
                <m:sup>
                  <m:r>
                    <w:rPr>
                      <w:rFonts w:ascii="Cambria Math" w:hAnsi="Cambria Math"/>
                    </w:rPr>
                    <m:t>n</m:t>
                  </m:r>
                </m:sup>
                <m:e>
                  <m:sSub>
                    <m:sSubPr>
                      <m:ctrlPr>
                        <w:rPr>
                          <w:rFonts w:ascii="Cambria Math" w:hAnsi="Cambria Math"/>
                          <w:i/>
                        </w:rPr>
                      </m:ctrlPr>
                    </m:sSubPr>
                    <m:e>
                      <m:d>
                        <m:dPr>
                          <m:begChr m:val="‖"/>
                          <m:endChr m:val="‖"/>
                          <m:ctrlPr>
                            <w:rPr>
                              <w:rFonts w:ascii="Cambria Math" w:hAnsi="Cambria Math"/>
                            </w:rPr>
                          </m:ctrlPr>
                        </m:dPr>
                        <m:e>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e>
                      </m:d>
                    </m:e>
                    <m:sub>
                      <m:r>
                        <w:rPr>
                          <w:rFonts w:ascii="Cambria Math" w:hAnsi="Cambria Math"/>
                        </w:rPr>
                        <m:t>2</m:t>
                      </m:r>
                    </m:sub>
                  </m:sSub>
                </m:e>
              </m:nary>
            </m:e>
          </m:nary>
        </m:oMath>
      </m:oMathPara>
    </w:p>
    <w:p w14:paraId="554297AD" w14:textId="77777777" w:rsidR="004D7556" w:rsidRPr="001241C8" w:rsidRDefault="000D5E10" w:rsidP="004D7556">
      <w:pPr>
        <w:ind w:firstLine="480"/>
      </w:pPr>
      <m:oMathPara>
        <m:oMath>
          <m:sSub>
            <m:sSubPr>
              <m:ctrlPr>
                <w:rPr>
                  <w:rFonts w:ascii="Cambria Math" w:hAnsi="Cambria Math"/>
                  <w:i/>
                </w:rPr>
              </m:ctrlPr>
            </m:sSubPr>
            <m:e>
              <m:r>
                <w:rPr>
                  <w:rFonts w:ascii="Cambria Math" w:hAnsi="Cambria Math"/>
                </w:rPr>
                <m:t>Y</m:t>
              </m:r>
            </m:e>
            <m:sub>
              <m:r>
                <w:rPr>
                  <w:rFonts w:ascii="Cambria Math" w:hAnsi="Cambria Math"/>
                </w:rPr>
                <m:t>i,j</m:t>
              </m:r>
            </m:sub>
          </m:sSub>
          <m:r>
            <w:rPr>
              <w:rFonts w:ascii="Cambria Math" w:hAnsi="Cambria Math"/>
            </w:rPr>
            <m:t>=</m:t>
          </m:r>
          <m:sSub>
            <m:sSubPr>
              <m:ctrlPr>
                <w:rPr>
                  <w:rFonts w:ascii="Cambria Math" w:hAnsi="Cambria Math"/>
                  <w:i/>
                </w:rPr>
              </m:ctrlPr>
            </m:sSubPr>
            <m:e>
              <m:d>
                <m:dPr>
                  <m:begChr m:val="‖"/>
                  <m:endChr m:val="‖"/>
                  <m:ctrlPr>
                    <w:rPr>
                      <w:rFonts w:ascii="Cambria Math" w:hAnsi="Cambria Math"/>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j</m:t>
                      </m:r>
                    </m:sub>
                  </m:sSub>
                </m:e>
              </m:d>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sSub>
            <m:sSubPr>
              <m:ctrlPr>
                <w:rPr>
                  <w:rFonts w:ascii="Cambria Math" w:hAnsi="Cambria Math"/>
                  <w:i/>
                </w:rPr>
              </m:ctrlPr>
            </m:sSubPr>
            <m:e>
              <m:nary>
                <m:naryPr>
                  <m:chr m:val="∑"/>
                  <m:limLoc m:val="undOvr"/>
                  <m:ctrlPr>
                    <w:rPr>
                      <w:rFonts w:ascii="Cambria Math" w:hAnsi="Cambria Math"/>
                      <w:i/>
                    </w:rPr>
                  </m:ctrlPr>
                </m:naryPr>
                <m:sub>
                  <m:r>
                    <w:rPr>
                      <w:rFonts w:ascii="Cambria Math" w:hAnsi="Cambria Math"/>
                    </w:rPr>
                    <m:t>k=1</m:t>
                  </m:r>
                </m:sub>
                <m:sup>
                  <m:r>
                    <w:rPr>
                      <w:rFonts w:ascii="Cambria Math" w:hAnsi="Cambria Math"/>
                    </w:rPr>
                    <m:t>n</m:t>
                  </m:r>
                </m:sup>
                <m:e>
                  <m:sSub>
                    <m:sSubPr>
                      <m:ctrlPr>
                        <w:rPr>
                          <w:rFonts w:ascii="Cambria Math" w:hAnsi="Cambria Math"/>
                          <w:i/>
                        </w:rPr>
                      </m:ctrlPr>
                    </m:sSubPr>
                    <m:e>
                      <m:d>
                        <m:dPr>
                          <m:begChr m:val="‖"/>
                          <m:endChr m:val="‖"/>
                          <m:ctrlPr>
                            <w:rPr>
                              <w:rFonts w:ascii="Cambria Math" w:hAnsi="Cambria Math"/>
                            </w:rPr>
                          </m:ctrlPr>
                        </m:dPr>
                        <m:e>
                          <m:sSub>
                            <m:sSubPr>
                              <m:ctrlPr>
                                <w:rPr>
                                  <w:rFonts w:ascii="Cambria Math" w:hAnsi="Cambria Math"/>
                                  <w:i/>
                                </w:rPr>
                              </m:ctrlPr>
                            </m:sSubPr>
                            <m:e>
                              <m:r>
                                <w:rPr>
                                  <w:rFonts w:ascii="Cambria Math" w:hAnsi="Cambria Math"/>
                                </w:rPr>
                                <m:t>y</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j</m:t>
                              </m:r>
                            </m:sub>
                          </m:sSub>
                        </m:e>
                      </m:d>
                    </m:e>
                    <m:sub>
                      <m:r>
                        <w:rPr>
                          <w:rFonts w:ascii="Cambria Math" w:hAnsi="Cambria Math"/>
                        </w:rPr>
                        <m:t>2</m:t>
                      </m:r>
                    </m:sub>
                  </m:sSub>
                </m:e>
              </m:nary>
              <m:r>
                <w:rPr>
                  <w:rFonts w:ascii="Cambria Math" w:hAnsi="Cambria Math"/>
                </w:rPr>
                <m:t xml:space="preserve"> </m:t>
              </m:r>
            </m:e>
            <m:sub>
              <m:r>
                <w:rPr>
                  <w:rFonts w:ascii="Cambria Math" w:hAnsi="Cambria Math"/>
                </w:rPr>
                <m:t>-</m:t>
              </m:r>
            </m:sub>
          </m:sSub>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d>
                    <m:dPr>
                      <m:begChr m:val="‖"/>
                      <m:endChr m:val="‖"/>
                      <m:ctrlPr>
                        <w:rPr>
                          <w:rFonts w:ascii="Cambria Math" w:hAnsi="Cambria Math"/>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j</m:t>
                          </m:r>
                        </m:sub>
                      </m:sSub>
                    </m:e>
                  </m:d>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n</m:t>
                      </m:r>
                    </m:e>
                    <m:sup>
                      <m:r>
                        <w:rPr>
                          <w:rFonts w:ascii="Cambria Math" w:hAnsi="Cambria Math"/>
                        </w:rPr>
                        <m:t>2</m:t>
                      </m:r>
                    </m:sup>
                  </m:sSup>
                </m:den>
              </m:f>
              <m:nary>
                <m:naryPr>
                  <m:chr m:val="∑"/>
                  <m:limLoc m:val="undOvr"/>
                  <m:ctrlPr>
                    <w:rPr>
                      <w:rFonts w:ascii="Cambria Math" w:hAnsi="Cambria Math"/>
                      <w:i/>
                    </w:rPr>
                  </m:ctrlPr>
                </m:naryPr>
                <m:sub>
                  <m:r>
                    <w:rPr>
                      <w:rFonts w:ascii="Cambria Math" w:hAnsi="Cambria Math"/>
                    </w:rPr>
                    <m:t>k,i=1</m:t>
                  </m:r>
                </m:sub>
                <m:sup>
                  <m:r>
                    <w:rPr>
                      <w:rFonts w:ascii="Cambria Math" w:hAnsi="Cambria Math"/>
                    </w:rPr>
                    <m:t>n</m:t>
                  </m:r>
                </m:sup>
                <m:e>
                  <m:sSub>
                    <m:sSubPr>
                      <m:ctrlPr>
                        <w:rPr>
                          <w:rFonts w:ascii="Cambria Math" w:hAnsi="Cambria Math"/>
                          <w:i/>
                        </w:rPr>
                      </m:ctrlPr>
                    </m:sSubPr>
                    <m:e>
                      <m:d>
                        <m:dPr>
                          <m:begChr m:val="‖"/>
                          <m:endChr m:val="‖"/>
                          <m:ctrlPr>
                            <w:rPr>
                              <w:rFonts w:ascii="Cambria Math" w:hAnsi="Cambria Math"/>
                            </w:rPr>
                          </m:ctrlPr>
                        </m:dPr>
                        <m:e>
                          <m:sSub>
                            <m:sSubPr>
                              <m:ctrlPr>
                                <w:rPr>
                                  <w:rFonts w:ascii="Cambria Math" w:hAnsi="Cambria Math"/>
                                  <w:i/>
                                </w:rPr>
                              </m:ctrlPr>
                            </m:sSubPr>
                            <m:e>
                              <m:r>
                                <w:rPr>
                                  <w:rFonts w:ascii="Cambria Math" w:hAnsi="Cambria Math"/>
                                </w:rPr>
                                <m:t>y</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j</m:t>
                              </m:r>
                            </m:sub>
                          </m:sSub>
                        </m:e>
                      </m:d>
                    </m:e>
                    <m:sub>
                      <m:r>
                        <w:rPr>
                          <w:rFonts w:ascii="Cambria Math" w:hAnsi="Cambria Math"/>
                        </w:rPr>
                        <m:t>2</m:t>
                      </m:r>
                    </m:sub>
                  </m:sSub>
                </m:e>
              </m:nary>
            </m:e>
          </m:nary>
        </m:oMath>
      </m:oMathPara>
    </w:p>
    <w:p w14:paraId="76C19851" w14:textId="77777777" w:rsidR="004D7556" w:rsidRPr="001241C8" w:rsidRDefault="004D7556" w:rsidP="00D671B4">
      <w:pPr>
        <w:ind w:firstLine="480"/>
      </w:pPr>
      <w:r w:rsidRPr="001241C8">
        <w:t>在距离相关系数度量中，距离相关系数的取值范围为</w:t>
      </w:r>
      <w:r w:rsidRPr="001241C8">
        <w:t>0-1</w:t>
      </w:r>
      <w:r w:rsidRPr="001241C8">
        <w:t>之间，其值越大则意味着两个变量之间的相关性越强，当距离相关系数为</w:t>
      </w:r>
      <w:r w:rsidRPr="001241C8">
        <w:t>0</w:t>
      </w:r>
      <w:r w:rsidRPr="001241C8">
        <w:t>时其表示两个变量之间是相互独立的关系即无关的。</w:t>
      </w:r>
    </w:p>
    <w:p w14:paraId="7BFD5EC6" w14:textId="77777777" w:rsidR="004D7556" w:rsidRPr="001241C8" w:rsidRDefault="004D7556" w:rsidP="004D7556">
      <w:pPr>
        <w:ind w:firstLine="480"/>
      </w:pPr>
      <w:r w:rsidRPr="001241C8">
        <w:t>第二，随机森林（</w:t>
      </w:r>
      <w:r w:rsidRPr="001241C8">
        <w:t>Random forest</w:t>
      </w:r>
      <w:r w:rsidRPr="001241C8">
        <w:t>，简称</w:t>
      </w:r>
      <w:r w:rsidRPr="001241C8">
        <w:t xml:space="preserve"> RF</w:t>
      </w:r>
      <w:r w:rsidRPr="001241C8">
        <w:t>）作为机器学习的一种代表性算法之一，常用来解决特征筛选的问题，作为</w:t>
      </w:r>
      <w:r w:rsidRPr="001241C8">
        <w:t>2000</w:t>
      </w:r>
      <w:r w:rsidRPr="001241C8">
        <w:t>年后新兴的一种算法在许多分类回归的研究问题中都得到了很好的准确率，且随机森林模型可以用来评估各个特征对于目标变量的重要性，因此也可以用来进行特征筛选工作，也是一种用来探究特征因子与目标变量之间的非线性相关性的常用方法。因此我们选用随机森林作为集成特征筛选模型中的子模型，来判断各个特征对于土壤湿度影响的比重。</w:t>
      </w:r>
    </w:p>
    <w:p w14:paraId="4229BBCE" w14:textId="77777777" w:rsidR="004D7556" w:rsidRPr="001241C8" w:rsidRDefault="004D7556" w:rsidP="004D7556">
      <w:pPr>
        <w:ind w:firstLine="480"/>
      </w:pPr>
      <w:r w:rsidRPr="001241C8">
        <w:t>随机森林是以决策树模型为</w:t>
      </w:r>
      <w:proofErr w:type="gramStart"/>
      <w:r w:rsidRPr="001241C8">
        <w:t>基决策器</w:t>
      </w:r>
      <w:proofErr w:type="gramEnd"/>
      <w:r w:rsidRPr="001241C8">
        <w:t>，进行多个决策树集成后得到的一个组合的决策器。随机森林最终的结果是由每一个集成的决策树进行投票决定的</w:t>
      </w:r>
      <w:r w:rsidRPr="001241C8">
        <w:t>,</w:t>
      </w:r>
      <w:r w:rsidRPr="001241C8">
        <w:t>其主要技术路线如下图所示：</w:t>
      </w:r>
    </w:p>
    <w:p w14:paraId="56169AA3" w14:textId="77777777" w:rsidR="004D7556" w:rsidRPr="001241C8" w:rsidRDefault="004D7556" w:rsidP="00D671B4">
      <w:pPr>
        <w:ind w:firstLineChars="0" w:firstLine="0"/>
        <w:jc w:val="center"/>
      </w:pPr>
      <w:r w:rsidRPr="001241C8">
        <w:rPr>
          <w:noProof/>
        </w:rPr>
        <w:drawing>
          <wp:inline distT="0" distB="0" distL="0" distR="0" wp14:anchorId="22A64BBC" wp14:editId="60B42F2E">
            <wp:extent cx="2733482" cy="3092856"/>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随机森林.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754317" cy="3116431"/>
                    </a:xfrm>
                    <a:prstGeom prst="rect">
                      <a:avLst/>
                    </a:prstGeom>
                  </pic:spPr>
                </pic:pic>
              </a:graphicData>
            </a:graphic>
          </wp:inline>
        </w:drawing>
      </w:r>
    </w:p>
    <w:p w14:paraId="3C374006" w14:textId="4573DE34" w:rsidR="004D7556" w:rsidRPr="001241C8" w:rsidRDefault="00076E54" w:rsidP="00D671B4">
      <w:pPr>
        <w:pStyle w:val="af1"/>
      </w:pPr>
      <w:r w:rsidRPr="001241C8">
        <w:t>图</w:t>
      </w:r>
      <w:r w:rsidR="004D7556" w:rsidRPr="001241C8">
        <w:t>5-</w:t>
      </w:r>
      <w:r w:rsidR="000514B4" w:rsidRPr="001241C8">
        <w:t>4</w:t>
      </w:r>
      <w:r w:rsidR="004D7556" w:rsidRPr="001241C8">
        <w:t xml:space="preserve"> </w:t>
      </w:r>
      <w:r w:rsidR="004D7556" w:rsidRPr="001241C8">
        <w:t>随机森林训练流程</w:t>
      </w:r>
    </w:p>
    <w:p w14:paraId="2E9FF3BB" w14:textId="77777777" w:rsidR="004D7556" w:rsidRPr="001241C8" w:rsidRDefault="004D7556" w:rsidP="004D7556">
      <w:pPr>
        <w:ind w:firstLine="480"/>
      </w:pPr>
      <w:r w:rsidRPr="001241C8">
        <w:lastRenderedPageBreak/>
        <w:t>其中决策树的随机变量序列主要是由包（</w:t>
      </w:r>
      <w:r w:rsidRPr="001241C8">
        <w:t>Bagging</w:t>
      </w:r>
      <w:r w:rsidRPr="001241C8">
        <w:t>）思想决定的，又称又称</w:t>
      </w:r>
      <w:r w:rsidRPr="001241C8">
        <w:t>Bootstrap aggregation</w:t>
      </w:r>
      <w:r w:rsidRPr="001241C8">
        <w:t>，是基本的集成技术之一。</w:t>
      </w:r>
      <w:r w:rsidRPr="001241C8">
        <w:t>Bagging</w:t>
      </w:r>
      <w:r w:rsidRPr="001241C8">
        <w:t>主要基于统计学中</w:t>
      </w:r>
      <w:proofErr w:type="spellStart"/>
      <w:r w:rsidRPr="001241C8">
        <w:t>Bootstraping</w:t>
      </w:r>
      <w:proofErr w:type="spellEnd"/>
      <w:r w:rsidRPr="001241C8">
        <w:t>自助采样法而来，</w:t>
      </w:r>
      <w:r w:rsidRPr="001241C8">
        <w:t>Bagging</w:t>
      </w:r>
      <w:r w:rsidRPr="001241C8">
        <w:t>思想指的是从对应的训练样本集中有放回随机抽取</w:t>
      </w:r>
      <w:r w:rsidRPr="001241C8">
        <w:t>M</w:t>
      </w:r>
      <w:proofErr w:type="gramStart"/>
      <w:r w:rsidRPr="001241C8">
        <w:t>个</w:t>
      </w:r>
      <w:proofErr w:type="gramEnd"/>
      <w:r w:rsidRPr="001241C8">
        <w:t>与原来样本数据</w:t>
      </w:r>
      <w:proofErr w:type="gramStart"/>
      <w:r w:rsidRPr="001241C8">
        <w:t>集同</w:t>
      </w:r>
      <w:proofErr w:type="gramEnd"/>
      <w:r w:rsidRPr="001241C8">
        <w:t>样大小的样本集</w:t>
      </w:r>
      <m:oMath>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m</m:t>
            </m:r>
          </m:sub>
        </m:sSub>
      </m:oMath>
      <w:r w:rsidRPr="001241C8">
        <w:t>，每个训练集对应一个决策树模型，其中</w:t>
      </w:r>
      <w:r w:rsidRPr="001241C8">
        <w:t>m</w:t>
      </w:r>
      <w:r w:rsidRPr="001241C8">
        <w:t>的数量分别取</w:t>
      </w:r>
      <w:r w:rsidRPr="001241C8">
        <w:t>100</w:t>
      </w:r>
      <w:r w:rsidRPr="001241C8">
        <w:t>，</w:t>
      </w:r>
      <w:r w:rsidRPr="001241C8">
        <w:t>500</w:t>
      </w:r>
      <w:r w:rsidRPr="001241C8">
        <w:t>，</w:t>
      </w:r>
      <w:r w:rsidRPr="001241C8">
        <w:t>1000</w:t>
      </w:r>
      <w:proofErr w:type="gramStart"/>
      <w:r w:rsidRPr="001241C8">
        <w:t>调参得</w:t>
      </w:r>
      <w:proofErr w:type="gramEnd"/>
      <w:r w:rsidRPr="001241C8">
        <w:t>到。则基于自主采样法随机森林的构建过程为：</w:t>
      </w:r>
    </w:p>
    <w:p w14:paraId="495626B3" w14:textId="37D6513E" w:rsidR="004D7556" w:rsidRPr="001241C8" w:rsidRDefault="004D7556" w:rsidP="004D7556">
      <w:pPr>
        <w:pStyle w:val="aff0"/>
        <w:numPr>
          <w:ilvl w:val="0"/>
          <w:numId w:val="15"/>
        </w:numPr>
        <w:spacing w:before="240"/>
        <w:ind w:firstLineChars="0"/>
      </w:pPr>
      <w:r w:rsidRPr="001241C8">
        <w:t>从原始训练数据集中使用</w:t>
      </w:r>
      <w:r w:rsidR="00D81546">
        <w:rPr>
          <w:rFonts w:hint="eastAsia"/>
        </w:rPr>
        <w:t>自主</w:t>
      </w:r>
      <w:r w:rsidRPr="001241C8">
        <w:t>采样法</w:t>
      </w:r>
      <w:proofErr w:type="gramStart"/>
      <w:r w:rsidRPr="001241C8">
        <w:t>随机有</w:t>
      </w:r>
      <w:proofErr w:type="gramEnd"/>
      <w:r w:rsidRPr="001241C8">
        <w:t>放回采样</w:t>
      </w:r>
      <w:r w:rsidRPr="001241C8">
        <w:t>m</w:t>
      </w:r>
      <w:r w:rsidRPr="001241C8">
        <w:t>个数据，共进行</w:t>
      </w:r>
      <w:r w:rsidRPr="001241C8">
        <w:t>n</w:t>
      </w:r>
      <w:r w:rsidRPr="001241C8">
        <w:t>次（共</w:t>
      </w:r>
      <w:r w:rsidRPr="001241C8">
        <w:t>n</w:t>
      </w:r>
      <w:r w:rsidRPr="001241C8">
        <w:t>棵子决策树），从而生成</w:t>
      </w:r>
      <w:r w:rsidRPr="001241C8">
        <w:t>n</w:t>
      </w:r>
      <w:r w:rsidRPr="001241C8">
        <w:t>个子训练集；</w:t>
      </w:r>
    </w:p>
    <w:p w14:paraId="09176BBC" w14:textId="77777777" w:rsidR="004D7556" w:rsidRPr="001241C8" w:rsidRDefault="004D7556" w:rsidP="004D7556">
      <w:pPr>
        <w:pStyle w:val="aff0"/>
        <w:numPr>
          <w:ilvl w:val="0"/>
          <w:numId w:val="15"/>
        </w:numPr>
        <w:spacing w:before="240"/>
        <w:ind w:firstLineChars="0"/>
      </w:pPr>
      <w:r w:rsidRPr="001241C8">
        <w:t>对于生成的</w:t>
      </w:r>
      <w:r w:rsidRPr="001241C8">
        <w:t>n</w:t>
      </w:r>
      <w:proofErr w:type="gramStart"/>
      <w:r w:rsidRPr="001241C8">
        <w:t>个</w:t>
      </w:r>
      <w:proofErr w:type="gramEnd"/>
      <w:r w:rsidRPr="001241C8">
        <w:t>训练集分别进行训练得到</w:t>
      </w:r>
      <w:r w:rsidRPr="001241C8">
        <w:t>n</w:t>
      </w:r>
      <w:r w:rsidRPr="001241C8">
        <w:t>个对应的决策树模型；</w:t>
      </w:r>
    </w:p>
    <w:p w14:paraId="628CC271" w14:textId="77777777" w:rsidR="004D7556" w:rsidRPr="001241C8" w:rsidRDefault="004D7556" w:rsidP="004D7556">
      <w:pPr>
        <w:pStyle w:val="aff0"/>
        <w:numPr>
          <w:ilvl w:val="0"/>
          <w:numId w:val="15"/>
        </w:numPr>
        <w:spacing w:before="240"/>
        <w:ind w:firstLineChars="0"/>
      </w:pPr>
      <w:r w:rsidRPr="001241C8">
        <w:t>对于每一个子决策树，我们使用基</w:t>
      </w:r>
      <w:proofErr w:type="gramStart"/>
      <w:r w:rsidRPr="001241C8">
        <w:t>尼指数</w:t>
      </w:r>
      <w:proofErr w:type="gramEnd"/>
      <w:r w:rsidRPr="001241C8">
        <w:t>选择最好的即对于信息增益影响最大的特征进行分裂，</w:t>
      </w:r>
      <w:proofErr w:type="gramStart"/>
      <w:r w:rsidRPr="001241C8">
        <w:t>其中基尼指</w:t>
      </w:r>
      <w:proofErr w:type="gramEnd"/>
      <w:r w:rsidRPr="001241C8">
        <w:t>数的公式为</w:t>
      </w:r>
    </w:p>
    <w:p w14:paraId="4D0C5D44" w14:textId="77777777" w:rsidR="004D7556" w:rsidRPr="001241C8" w:rsidRDefault="004D7556" w:rsidP="004D7556">
      <w:pPr>
        <w:pStyle w:val="aff0"/>
        <w:ind w:left="840" w:firstLineChars="0" w:firstLine="0"/>
      </w:pPr>
      <m:oMathPara>
        <m:oMath>
          <m:r>
            <m:rPr>
              <m:sty m:val="p"/>
            </m:rPr>
            <w:rPr>
              <w:rFonts w:ascii="Cambria Math" w:hAnsi="Cambria Math"/>
            </w:rPr>
            <m:t>Gini</m:t>
          </m:r>
          <m:d>
            <m:dPr>
              <m:ctrlPr>
                <w:rPr>
                  <w:rFonts w:ascii="Cambria Math" w:hAnsi="Cambria Math"/>
                </w:rPr>
              </m:ctrlPr>
            </m:dPr>
            <m:e>
              <m:r>
                <m:rPr>
                  <m:sty m:val="p"/>
                </m:rPr>
                <w:rPr>
                  <w:rFonts w:ascii="Cambria Math" w:hAnsi="Cambria Math"/>
                </w:rPr>
                <m:t>D</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k=1</m:t>
              </m:r>
            </m:sub>
            <m:sup>
              <m:d>
                <m:dPr>
                  <m:begChr m:val="|"/>
                  <m:endChr m:val="|"/>
                  <m:ctrlPr>
                    <w:rPr>
                      <w:rFonts w:ascii="Cambria Math" w:hAnsi="Cambria Math"/>
                      <w:i/>
                    </w:rPr>
                  </m:ctrlPr>
                </m:dPr>
                <m:e>
                  <m:r>
                    <w:rPr>
                      <w:rFonts w:ascii="Cambria Math" w:hAnsi="Cambria Math"/>
                    </w:rPr>
                    <m:t>y</m:t>
                  </m:r>
                </m:e>
              </m:d>
            </m:sup>
            <m:e>
              <m:nary>
                <m:naryPr>
                  <m:chr m:val="∑"/>
                  <m:limLoc m:val="undOvr"/>
                  <m:supHide m:val="1"/>
                  <m:ctrlPr>
                    <w:rPr>
                      <w:rFonts w:ascii="Cambria Math" w:hAnsi="Cambria Math"/>
                      <w:i/>
                    </w:rPr>
                  </m:ctrlPr>
                </m:naryPr>
                <m:sub>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k</m:t>
                  </m:r>
                </m:sub>
                <m:sup/>
                <m:e>
                  <m:sSub>
                    <m:sSubPr>
                      <m:ctrlPr>
                        <w:rPr>
                          <w:rFonts w:ascii="Cambria Math" w:hAnsi="Cambria Math"/>
                          <w:i/>
                        </w:rPr>
                      </m:ctrlPr>
                    </m:sSubPr>
                    <m:e>
                      <m:r>
                        <w:rPr>
                          <w:rFonts w:ascii="Cambria Math" w:hAnsi="Cambria Math"/>
                        </w:rPr>
                        <m:t>p</m:t>
                      </m:r>
                    </m:e>
                    <m:sub>
                      <m:r>
                        <w:rPr>
                          <w:rFonts w:ascii="Cambria Math" w:hAnsi="Cambria Math"/>
                        </w:rPr>
                        <m:t>k</m:t>
                      </m:r>
                    </m:sub>
                  </m:sSub>
                  <m:sSub>
                    <m:sSubPr>
                      <m:ctrlPr>
                        <w:rPr>
                          <w:rFonts w:ascii="Cambria Math" w:hAnsi="Cambria Math"/>
                          <w:i/>
                        </w:rPr>
                      </m:ctrlPr>
                    </m:sSubPr>
                    <m:e>
                      <m:r>
                        <w:rPr>
                          <w:rFonts w:ascii="Cambria Math" w:hAnsi="Cambria Math"/>
                        </w:rPr>
                        <m:t>p</m:t>
                      </m:r>
                    </m:e>
                    <m:sub>
                      <m:sSup>
                        <m:sSupPr>
                          <m:ctrlPr>
                            <w:rPr>
                              <w:rFonts w:ascii="Cambria Math" w:hAnsi="Cambria Math"/>
                              <w:i/>
                            </w:rPr>
                          </m:ctrlPr>
                        </m:sSupPr>
                        <m:e>
                          <m:r>
                            <w:rPr>
                              <w:rFonts w:ascii="Cambria Math" w:hAnsi="Cambria Math"/>
                            </w:rPr>
                            <m:t>k</m:t>
                          </m:r>
                        </m:e>
                        <m:sup>
                          <m:r>
                            <w:rPr>
                              <w:rFonts w:ascii="Cambria Math" w:hAnsi="Cambria Math"/>
                            </w:rPr>
                            <m:t>'</m:t>
                          </m:r>
                        </m:sup>
                      </m:sSup>
                    </m:sub>
                  </m:sSub>
                  <m:r>
                    <w:rPr>
                      <w:rFonts w:ascii="Cambria Math" w:hAnsi="Cambria Math"/>
                    </w:rPr>
                    <m:t>=1-</m:t>
                  </m:r>
                  <m:nary>
                    <m:naryPr>
                      <m:chr m:val="∑"/>
                      <m:limLoc m:val="undOvr"/>
                      <m:ctrlPr>
                        <w:rPr>
                          <w:rFonts w:ascii="Cambria Math" w:hAnsi="Cambria Math"/>
                          <w:i/>
                        </w:rPr>
                      </m:ctrlPr>
                    </m:naryPr>
                    <m:sub>
                      <m:r>
                        <w:rPr>
                          <w:rFonts w:ascii="Cambria Math" w:hAnsi="Cambria Math"/>
                        </w:rPr>
                        <m:t>k=1</m:t>
                      </m:r>
                    </m:sub>
                    <m:sup>
                      <m:d>
                        <m:dPr>
                          <m:begChr m:val="|"/>
                          <m:endChr m:val="|"/>
                          <m:ctrlPr>
                            <w:rPr>
                              <w:rFonts w:ascii="Cambria Math" w:hAnsi="Cambria Math"/>
                              <w:i/>
                            </w:rPr>
                          </m:ctrlPr>
                        </m:dPr>
                        <m:e>
                          <m:r>
                            <w:rPr>
                              <w:rFonts w:ascii="Cambria Math" w:hAnsi="Cambria Math"/>
                            </w:rPr>
                            <m:t>y</m:t>
                          </m:r>
                        </m:e>
                      </m:d>
                    </m:sup>
                    <m:e>
                      <m:sSubSup>
                        <m:sSubSupPr>
                          <m:ctrlPr>
                            <w:rPr>
                              <w:rFonts w:ascii="Cambria Math" w:hAnsi="Cambria Math"/>
                              <w:i/>
                            </w:rPr>
                          </m:ctrlPr>
                        </m:sSubSupPr>
                        <m:e>
                          <m:r>
                            <w:rPr>
                              <w:rFonts w:ascii="Cambria Math" w:hAnsi="Cambria Math"/>
                            </w:rPr>
                            <m:t>p</m:t>
                          </m:r>
                        </m:e>
                        <m:sub>
                          <m:r>
                            <w:rPr>
                              <w:rFonts w:ascii="Cambria Math" w:hAnsi="Cambria Math"/>
                            </w:rPr>
                            <m:t>k</m:t>
                          </m:r>
                        </m:sub>
                        <m:sup>
                          <m:r>
                            <w:rPr>
                              <w:rFonts w:ascii="Cambria Math" w:hAnsi="Cambria Math"/>
                            </w:rPr>
                            <m:t>2</m:t>
                          </m:r>
                        </m:sup>
                      </m:sSubSup>
                    </m:e>
                  </m:nary>
                </m:e>
              </m:nary>
            </m:e>
          </m:nary>
        </m:oMath>
      </m:oMathPara>
    </w:p>
    <w:p w14:paraId="6E62C8FA" w14:textId="77777777" w:rsidR="004D7556" w:rsidRPr="001241C8" w:rsidRDefault="004D7556" w:rsidP="004D7556">
      <w:pPr>
        <w:pStyle w:val="aff0"/>
        <w:ind w:left="840" w:firstLineChars="0" w:firstLine="0"/>
      </w:pPr>
      <m:oMathPara>
        <m:oMath>
          <m:r>
            <m:rPr>
              <m:sty m:val="p"/>
            </m:rPr>
            <w:rPr>
              <w:rFonts w:ascii="Cambria Math" w:hAnsi="Cambria Math"/>
            </w:rPr>
            <m:t>Gini_index</m:t>
          </m:r>
          <m:d>
            <m:dPr>
              <m:ctrlPr>
                <w:rPr>
                  <w:rFonts w:ascii="Cambria Math" w:hAnsi="Cambria Math"/>
                </w:rPr>
              </m:ctrlPr>
            </m:dPr>
            <m:e>
              <m:r>
                <m:rPr>
                  <m:sty m:val="p"/>
                </m:rPr>
                <w:rPr>
                  <w:rFonts w:ascii="Cambria Math" w:hAnsi="Cambria Math"/>
                </w:rPr>
                <m:t>D,a</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v=1</m:t>
              </m:r>
            </m:sub>
            <m:sup>
              <m:r>
                <w:rPr>
                  <w:rFonts w:ascii="Cambria Math" w:hAnsi="Cambria Math"/>
                </w:rPr>
                <m:t>V</m:t>
              </m:r>
            </m:sup>
            <m:e>
              <m:f>
                <m:fPr>
                  <m:ctrlPr>
                    <w:rPr>
                      <w:rFonts w:ascii="Cambria Math" w:hAnsi="Cambria Math"/>
                      <w:i/>
                    </w:rPr>
                  </m:ctrlPr>
                </m:fPr>
                <m:num>
                  <m:d>
                    <m:dPr>
                      <m:begChr m:val="|"/>
                      <m:endChr m:val="|"/>
                      <m:ctrlPr>
                        <w:rPr>
                          <w:rFonts w:ascii="Cambria Math" w:hAnsi="Cambria Math"/>
                          <w:i/>
                        </w:rPr>
                      </m:ctrlPr>
                    </m:dPr>
                    <m:e>
                      <m:sSup>
                        <m:sSupPr>
                          <m:ctrlPr>
                            <w:rPr>
                              <w:rFonts w:ascii="Cambria Math" w:hAnsi="Cambria Math"/>
                              <w:i/>
                            </w:rPr>
                          </m:ctrlPr>
                        </m:sSupPr>
                        <m:e>
                          <m:r>
                            <w:rPr>
                              <w:rFonts w:ascii="Cambria Math" w:hAnsi="Cambria Math"/>
                            </w:rPr>
                            <m:t>D</m:t>
                          </m:r>
                        </m:e>
                        <m:sup>
                          <m:r>
                            <w:rPr>
                              <w:rFonts w:ascii="Cambria Math" w:hAnsi="Cambria Math"/>
                            </w:rPr>
                            <m:t>v</m:t>
                          </m:r>
                        </m:sup>
                      </m:sSup>
                    </m:e>
                  </m:d>
                </m:num>
                <m:den>
                  <m:r>
                    <w:rPr>
                      <w:rFonts w:ascii="Cambria Math" w:hAnsi="Cambria Math"/>
                    </w:rPr>
                    <m:t>D</m:t>
                  </m:r>
                </m:den>
              </m:f>
              <m:r>
                <w:rPr>
                  <w:rFonts w:ascii="Cambria Math" w:hAnsi="Cambria Math"/>
                </w:rPr>
                <m:t>Gini(</m:t>
              </m:r>
              <m:sSup>
                <m:sSupPr>
                  <m:ctrlPr>
                    <w:rPr>
                      <w:rFonts w:ascii="Cambria Math" w:hAnsi="Cambria Math"/>
                      <w:i/>
                    </w:rPr>
                  </m:ctrlPr>
                </m:sSupPr>
                <m:e>
                  <m:r>
                    <w:rPr>
                      <w:rFonts w:ascii="Cambria Math" w:hAnsi="Cambria Math"/>
                    </w:rPr>
                    <m:t>D</m:t>
                  </m:r>
                </m:e>
                <m:sup>
                  <m:r>
                    <w:rPr>
                      <w:rFonts w:ascii="Cambria Math" w:hAnsi="Cambria Math"/>
                    </w:rPr>
                    <m:t>v</m:t>
                  </m:r>
                </m:sup>
              </m:sSup>
              <m:r>
                <w:rPr>
                  <w:rFonts w:ascii="Cambria Math" w:hAnsi="Cambria Math"/>
                </w:rPr>
                <m:t>)</m:t>
              </m:r>
            </m:e>
          </m:nary>
        </m:oMath>
      </m:oMathPara>
    </w:p>
    <w:p w14:paraId="5EC4FF67" w14:textId="77777777" w:rsidR="004D7556" w:rsidRPr="001241C8" w:rsidRDefault="004D7556" w:rsidP="009621A8">
      <w:pPr>
        <w:ind w:firstLine="480"/>
      </w:pPr>
      <w:r w:rsidRPr="001241C8">
        <w:t>其中</w:t>
      </w:r>
      <m:oMath>
        <m:r>
          <m:rPr>
            <m:sty m:val="p"/>
          </m:rPr>
          <w:rPr>
            <w:rFonts w:ascii="Cambria Math" w:hAnsi="Cambria Math"/>
          </w:rPr>
          <m:t>Gini</m:t>
        </m:r>
        <m:d>
          <m:dPr>
            <m:ctrlPr>
              <w:rPr>
                <w:rFonts w:ascii="Cambria Math" w:hAnsi="Cambria Math"/>
              </w:rPr>
            </m:ctrlPr>
          </m:dPr>
          <m:e>
            <m:r>
              <m:rPr>
                <m:sty m:val="p"/>
              </m:rPr>
              <w:rPr>
                <w:rFonts w:ascii="Cambria Math" w:hAnsi="Cambria Math"/>
              </w:rPr>
              <m:t>D</m:t>
            </m:r>
          </m:e>
        </m:d>
      </m:oMath>
      <w:r w:rsidRPr="001241C8">
        <w:t>表示数据的基尼系数，其反映了一个数据集的纯度，其值越大数据集纯度越高，反之则反。</w:t>
      </w:r>
      <m:oMath>
        <m:r>
          <m:rPr>
            <m:sty m:val="p"/>
          </m:rPr>
          <w:rPr>
            <w:rFonts w:ascii="Cambria Math" w:hAnsi="Cambria Math"/>
          </w:rPr>
          <m:t>Gini_index</m:t>
        </m:r>
        <m:d>
          <m:dPr>
            <m:ctrlPr>
              <w:rPr>
                <w:rFonts w:ascii="Cambria Math" w:hAnsi="Cambria Math"/>
              </w:rPr>
            </m:ctrlPr>
          </m:dPr>
          <m:e>
            <m:r>
              <m:rPr>
                <m:sty m:val="p"/>
              </m:rPr>
              <w:rPr>
                <w:rFonts w:ascii="Cambria Math" w:hAnsi="Cambria Math"/>
              </w:rPr>
              <m:t>D,a</m:t>
            </m:r>
          </m:e>
        </m:d>
      </m:oMath>
      <w:r w:rsidRPr="001241C8">
        <w:t>表示候选属性的基尼系数，每一次分裂选择使得划分</w:t>
      </w:r>
      <w:proofErr w:type="gramStart"/>
      <w:r w:rsidRPr="001241C8">
        <w:t>后基尼指数</w:t>
      </w:r>
      <w:proofErr w:type="gramEnd"/>
      <w:r w:rsidRPr="001241C8">
        <w:t>最小的属性作为当前选择划分属性，其先后分类的顺序也揭示了特征对于目标函数的相关性。</w:t>
      </w:r>
    </w:p>
    <w:p w14:paraId="4686F180" w14:textId="77777777" w:rsidR="004D7556" w:rsidRPr="001241C8" w:rsidRDefault="004D7556" w:rsidP="004D7556">
      <w:pPr>
        <w:pStyle w:val="aff0"/>
        <w:numPr>
          <w:ilvl w:val="0"/>
          <w:numId w:val="15"/>
        </w:numPr>
        <w:spacing w:before="240"/>
        <w:ind w:firstLineChars="0"/>
      </w:pPr>
      <w:r w:rsidRPr="001241C8">
        <w:t>每棵树都选择这样的分裂方式，直到所有的数据都归属于同一类别，这个过程不需要进行剪枝；</w:t>
      </w:r>
    </w:p>
    <w:p w14:paraId="41EBA899" w14:textId="351B9D25" w:rsidR="004D7556" w:rsidRPr="001241C8" w:rsidRDefault="004D7556" w:rsidP="004D7556">
      <w:pPr>
        <w:pStyle w:val="aff0"/>
        <w:numPr>
          <w:ilvl w:val="0"/>
          <w:numId w:val="15"/>
        </w:numPr>
        <w:spacing w:before="240"/>
        <w:ind w:firstLineChars="0"/>
      </w:pPr>
      <w:r w:rsidRPr="001241C8">
        <w:t>将多棵子决策树组合成随机森林，由于该问题是一个回归预测问题因此对多个决策树的预测值取均值</w:t>
      </w:r>
      <w:r w:rsidR="00D81546">
        <w:rPr>
          <w:rFonts w:hint="eastAsia"/>
        </w:rPr>
        <w:t>得到</w:t>
      </w:r>
      <w:r w:rsidRPr="001241C8">
        <w:t>最终的结果。</w:t>
      </w:r>
    </w:p>
    <w:p w14:paraId="08AFBB0B" w14:textId="77777777" w:rsidR="004D7556" w:rsidRPr="001241C8" w:rsidRDefault="004D7556" w:rsidP="004D7556">
      <w:pPr>
        <w:ind w:firstLine="480"/>
      </w:pPr>
      <w:r w:rsidRPr="001241C8">
        <w:t>第三，弹性网络方法所得到的模型就像纯粹的</w:t>
      </w:r>
      <w:r w:rsidRPr="001241C8">
        <w:t>Lasso</w:t>
      </w:r>
      <w:r w:rsidRPr="001241C8">
        <w:t>回归一样稀疏，但同时具有与岭回归提供的一样的正则化能力，是综合使用</w:t>
      </w:r>
      <w:r w:rsidRPr="001241C8">
        <w:t xml:space="preserve"> L1</w:t>
      </w:r>
      <w:r w:rsidRPr="001241C8">
        <w:t>，</w:t>
      </w:r>
      <w:r w:rsidRPr="001241C8">
        <w:t xml:space="preserve"> L2</w:t>
      </w:r>
      <w:r w:rsidRPr="001241C8">
        <w:t>正则范数作为先验正则</w:t>
      </w:r>
      <w:proofErr w:type="gramStart"/>
      <w:r w:rsidRPr="001241C8">
        <w:t>项训练</w:t>
      </w:r>
      <w:proofErr w:type="gramEnd"/>
      <w:r w:rsidRPr="001241C8">
        <w:t>的线性回归模型。</w:t>
      </w:r>
      <w:r w:rsidRPr="001241C8">
        <w:t xml:space="preserve"> </w:t>
      </w:r>
      <w:r w:rsidRPr="001241C8">
        <w:t>这种组合允许拟合到一个只有少量参数是非零稀疏的模型，就像</w:t>
      </w:r>
      <w:r w:rsidRPr="001241C8">
        <w:t xml:space="preserve"> Lasso </w:t>
      </w:r>
      <w:r w:rsidRPr="001241C8">
        <w:t>一样，但是它仍然保持了一些类似于</w:t>
      </w:r>
      <w:r w:rsidRPr="001241C8">
        <w:t xml:space="preserve"> Ridge </w:t>
      </w:r>
      <w:r w:rsidRPr="001241C8">
        <w:t>的正则性质。其拟合的目标函数为：</w:t>
      </w:r>
    </w:p>
    <w:p w14:paraId="58A75715" w14:textId="77777777" w:rsidR="004D7556" w:rsidRPr="001241C8" w:rsidRDefault="000D5E10" w:rsidP="004D7556">
      <w:pPr>
        <w:ind w:firstLine="480"/>
      </w:pPr>
      <m:oMathPara>
        <m:oMath>
          <m:sSub>
            <m:sSubPr>
              <m:ctrlPr>
                <w:rPr>
                  <w:rFonts w:ascii="Cambria Math" w:hAnsi="Cambria Math"/>
                </w:rPr>
              </m:ctrlPr>
            </m:sSubPr>
            <m:e>
              <m:r>
                <w:rPr>
                  <w:rFonts w:ascii="Cambria Math" w:hAnsi="Cambria Math"/>
                </w:rPr>
                <m:t>min</m:t>
              </m:r>
            </m:e>
            <m:sub>
              <m:r>
                <w:rPr>
                  <w:rFonts w:ascii="Cambria Math" w:hAnsi="Cambria Math"/>
                </w:rPr>
                <m:t>w</m:t>
              </m:r>
            </m:sub>
          </m:sSub>
          <m:f>
            <m:fPr>
              <m:ctrlPr>
                <w:rPr>
                  <w:rFonts w:ascii="Cambria Math" w:hAnsi="Cambria Math"/>
                  <w:i/>
                </w:rPr>
              </m:ctrlPr>
            </m:fPr>
            <m:num>
              <m:r>
                <w:rPr>
                  <w:rFonts w:ascii="Cambria Math" w:hAnsi="Cambria Math"/>
                </w:rPr>
                <m:t>1</m:t>
              </m:r>
            </m:num>
            <m:den>
              <m:r>
                <w:rPr>
                  <w:rFonts w:ascii="Cambria Math" w:hAnsi="Cambria Math"/>
                </w:rPr>
                <m:t>2</m:t>
              </m:r>
              <m:sSub>
                <m:sSubPr>
                  <m:ctrlPr>
                    <w:rPr>
                      <w:rFonts w:ascii="Cambria Math" w:hAnsi="Cambria Math"/>
                      <w:i/>
                    </w:rPr>
                  </m:ctrlPr>
                </m:sSubPr>
                <m:e>
                  <m:r>
                    <w:rPr>
                      <w:rFonts w:ascii="Cambria Math" w:hAnsi="Cambria Math"/>
                    </w:rPr>
                    <m:t>n</m:t>
                  </m:r>
                </m:e>
                <m:sub>
                  <m:r>
                    <w:rPr>
                      <w:rFonts w:ascii="Cambria Math" w:hAnsi="Cambria Math"/>
                    </w:rPr>
                    <m:t>samples</m:t>
                  </m:r>
                </m:sub>
              </m:sSub>
            </m:den>
          </m:f>
          <m:sSubSup>
            <m:sSubSupPr>
              <m:ctrlPr>
                <w:rPr>
                  <w:rFonts w:ascii="Cambria Math" w:hAnsi="Cambria Math"/>
                </w:rPr>
              </m:ctrlPr>
            </m:sSub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w</m:t>
                      </m:r>
                    </m:sub>
                  </m:sSub>
                  <m:r>
                    <w:rPr>
                      <w:rFonts w:ascii="Cambria Math" w:hAnsi="Cambria Math"/>
                    </w:rPr>
                    <m:t>-y</m:t>
                  </m:r>
                </m:e>
              </m:d>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αρ</m:t>
              </m:r>
              <m:d>
                <m:dPr>
                  <m:begChr m:val="‖"/>
                  <m:endChr m:val="‖"/>
                  <m:ctrlPr>
                    <w:rPr>
                      <w:rFonts w:ascii="Cambria Math" w:hAnsi="Cambria Math"/>
                      <w:i/>
                    </w:rPr>
                  </m:ctrlPr>
                </m:dPr>
                <m:e>
                  <m:r>
                    <w:rPr>
                      <w:rFonts w:ascii="Cambria Math" w:hAnsi="Cambria Math"/>
                    </w:rPr>
                    <m:t>w</m:t>
                  </m:r>
                </m:e>
              </m:d>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α(1-ρ)</m:t>
              </m:r>
            </m:num>
            <m:den>
              <m:r>
                <w:rPr>
                  <w:rFonts w:ascii="Cambria Math" w:hAnsi="Cambria Math"/>
                </w:rPr>
                <m:t>2</m:t>
              </m:r>
            </m:den>
          </m:f>
          <m:sSubSup>
            <m:sSubSupPr>
              <m:ctrlPr>
                <w:rPr>
                  <w:rFonts w:ascii="Cambria Math" w:hAnsi="Cambria Math"/>
                  <w:i/>
                </w:rPr>
              </m:ctrlPr>
            </m:sSubSupPr>
            <m:e>
              <m:d>
                <m:dPr>
                  <m:begChr m:val="‖"/>
                  <m:endChr m:val="‖"/>
                  <m:ctrlPr>
                    <w:rPr>
                      <w:rFonts w:ascii="Cambria Math" w:hAnsi="Cambria Math"/>
                      <w:i/>
                    </w:rPr>
                  </m:ctrlPr>
                </m:dPr>
                <m:e>
                  <m:r>
                    <w:rPr>
                      <w:rFonts w:ascii="Cambria Math" w:hAnsi="Cambria Math"/>
                    </w:rPr>
                    <m:t>w</m:t>
                  </m:r>
                </m:e>
              </m:d>
            </m:e>
            <m:sub>
              <m:r>
                <w:rPr>
                  <w:rFonts w:ascii="Cambria Math" w:hAnsi="Cambria Math"/>
                </w:rPr>
                <m:t>2</m:t>
              </m:r>
            </m:sub>
            <m:sup>
              <m:r>
                <w:rPr>
                  <w:rFonts w:ascii="Cambria Math" w:hAnsi="Cambria Math"/>
                </w:rPr>
                <m:t>2</m:t>
              </m:r>
            </m:sup>
          </m:sSubSup>
        </m:oMath>
      </m:oMathPara>
    </w:p>
    <w:p w14:paraId="26C4A26A" w14:textId="77777777" w:rsidR="004D7556" w:rsidRPr="001241C8" w:rsidRDefault="004D7556" w:rsidP="004D7556">
      <w:pPr>
        <w:ind w:firstLine="480"/>
      </w:pPr>
      <w:r w:rsidRPr="001241C8">
        <w:t>其中尾部的</w:t>
      </w:r>
      <m:oMath>
        <m:sSub>
          <m:sSubPr>
            <m:ctrlPr>
              <w:rPr>
                <w:rFonts w:ascii="Cambria Math" w:hAnsi="Cambria Math"/>
                <w:i/>
              </w:rPr>
            </m:ctrlPr>
          </m:sSubPr>
          <m:e>
            <m:r>
              <w:rPr>
                <w:rFonts w:ascii="Cambria Math" w:hAnsi="Cambria Math"/>
              </w:rPr>
              <m:t>αρ</m:t>
            </m:r>
            <m:d>
              <m:dPr>
                <m:begChr m:val="‖"/>
                <m:endChr m:val="‖"/>
                <m:ctrlPr>
                  <w:rPr>
                    <w:rFonts w:ascii="Cambria Math" w:hAnsi="Cambria Math"/>
                    <w:i/>
                  </w:rPr>
                </m:ctrlPr>
              </m:dPr>
              <m:e>
                <m:r>
                  <w:rPr>
                    <w:rFonts w:ascii="Cambria Math" w:hAnsi="Cambria Math"/>
                  </w:rPr>
                  <m:t>w</m:t>
                </m:r>
              </m:e>
            </m:d>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α(1-ρ)</m:t>
            </m:r>
          </m:num>
          <m:den>
            <m:r>
              <w:rPr>
                <w:rFonts w:ascii="Cambria Math" w:hAnsi="Cambria Math"/>
              </w:rPr>
              <m:t>2</m:t>
            </m:r>
          </m:den>
        </m:f>
        <m:sSubSup>
          <m:sSubSupPr>
            <m:ctrlPr>
              <w:rPr>
                <w:rFonts w:ascii="Cambria Math" w:hAnsi="Cambria Math"/>
                <w:i/>
              </w:rPr>
            </m:ctrlPr>
          </m:sSubSupPr>
          <m:e>
            <m:d>
              <m:dPr>
                <m:begChr m:val="‖"/>
                <m:endChr m:val="‖"/>
                <m:ctrlPr>
                  <w:rPr>
                    <w:rFonts w:ascii="Cambria Math" w:hAnsi="Cambria Math"/>
                    <w:i/>
                  </w:rPr>
                </m:ctrlPr>
              </m:dPr>
              <m:e>
                <m:r>
                  <w:rPr>
                    <w:rFonts w:ascii="Cambria Math" w:hAnsi="Cambria Math"/>
                  </w:rPr>
                  <m:t>w</m:t>
                </m:r>
              </m:e>
            </m:d>
          </m:e>
          <m:sub>
            <m:r>
              <w:rPr>
                <w:rFonts w:ascii="Cambria Math" w:hAnsi="Cambria Math"/>
              </w:rPr>
              <m:t>2</m:t>
            </m:r>
          </m:sub>
          <m:sup>
            <m:r>
              <w:rPr>
                <w:rFonts w:ascii="Cambria Math" w:hAnsi="Cambria Math"/>
              </w:rPr>
              <m:t>2</m:t>
            </m:r>
          </m:sup>
        </m:sSubSup>
      </m:oMath>
      <w:r w:rsidRPr="001241C8">
        <w:t>即就是综合了</w:t>
      </w:r>
      <w:r w:rsidRPr="001241C8">
        <w:t>L1L2</w:t>
      </w:r>
      <w:r w:rsidRPr="001241C8">
        <w:t>正则范数的弹性网路惩罚项，观察公式可以得到当系数参数</w:t>
      </w:r>
      <m:oMath>
        <m:r>
          <w:rPr>
            <w:rFonts w:ascii="Cambria Math" w:hAnsi="Cambria Math"/>
          </w:rPr>
          <m:t>ρ</m:t>
        </m:r>
        <m:r>
          <m:rPr>
            <m:sty m:val="p"/>
          </m:rPr>
          <w:rPr>
            <w:rFonts w:ascii="Cambria Math" w:hAnsi="Cambria Math"/>
          </w:rPr>
          <m:t>=1</m:t>
        </m:r>
      </m:oMath>
      <w:r w:rsidRPr="001241C8">
        <w:t>时，弹性网络此时转换为</w:t>
      </w:r>
      <w:r w:rsidRPr="001241C8">
        <w:t>Lasso</w:t>
      </w:r>
      <w:r w:rsidRPr="001241C8">
        <w:t>回归，当</w:t>
      </w:r>
      <m:oMath>
        <m:r>
          <w:rPr>
            <w:rFonts w:ascii="Cambria Math" w:hAnsi="Cambria Math"/>
          </w:rPr>
          <m:t>ρ=0</m:t>
        </m:r>
      </m:oMath>
      <w:r w:rsidRPr="001241C8">
        <w:t>时，弹性网络转化为岭回归，巧妙地则</w:t>
      </w:r>
      <w:r w:rsidRPr="001241C8">
        <w:t>Lasso</w:t>
      </w:r>
      <w:r w:rsidRPr="001241C8">
        <w:t>回归和岭回归之间及进行了折中的选择，保留了</w:t>
      </w:r>
      <w:r w:rsidRPr="001241C8">
        <w:t>Lasso</w:t>
      </w:r>
      <w:r w:rsidRPr="001241C8">
        <w:t>回归和岭回归的一些特性。使得拟合的目标函数更为灵活。</w:t>
      </w:r>
    </w:p>
    <w:p w14:paraId="6097718E" w14:textId="77777777" w:rsidR="004D7556" w:rsidRPr="001241C8" w:rsidRDefault="004D7556" w:rsidP="004D7556">
      <w:pPr>
        <w:ind w:firstLine="480"/>
      </w:pPr>
      <w:r w:rsidRPr="001241C8">
        <w:t>四种模型对与特征的排序分别如图所示：</w:t>
      </w:r>
    </w:p>
    <w:p w14:paraId="2CEC4581" w14:textId="77777777" w:rsidR="004D7556" w:rsidRPr="001241C8" w:rsidRDefault="004D7556" w:rsidP="009621A8">
      <w:pPr>
        <w:ind w:firstLineChars="0" w:firstLine="0"/>
        <w:jc w:val="center"/>
      </w:pPr>
      <w:r w:rsidRPr="001241C8">
        <w:rPr>
          <w:noProof/>
        </w:rPr>
        <w:lastRenderedPageBreak/>
        <w:drawing>
          <wp:inline distT="0" distB="0" distL="0" distR="0" wp14:anchorId="7B82E747" wp14:editId="67EF7A63">
            <wp:extent cx="2483421" cy="146729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spearman.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493945" cy="1473513"/>
                    </a:xfrm>
                    <a:prstGeom prst="rect">
                      <a:avLst/>
                    </a:prstGeom>
                  </pic:spPr>
                </pic:pic>
              </a:graphicData>
            </a:graphic>
          </wp:inline>
        </w:drawing>
      </w:r>
      <w:r w:rsidRPr="001241C8">
        <w:rPr>
          <w:noProof/>
        </w:rPr>
        <w:drawing>
          <wp:inline distT="0" distB="0" distL="0" distR="0" wp14:anchorId="693721DF" wp14:editId="031B5629">
            <wp:extent cx="2505061" cy="1488563"/>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YangSuoze\AppData\Local\Microsoft\Windows\INetCache\Content.Word\discorr.png"/>
                    <pic:cNvPicPr>
                      <a:picLocks noChangeAspect="1" noChangeArrowheads="1"/>
                    </pic:cNvPicPr>
                  </pic:nvPicPr>
                  <pic:blipFill>
                    <a:blip r:embed="rId29" cstate="print">
                      <a:extLst>
                        <a:ext uri="{28A0092B-C50C-407E-A947-70E740481C1C}">
                          <a14:useLocalDpi xmlns:a14="http://schemas.microsoft.com/office/drawing/2010/main" val="0"/>
                        </a:ext>
                      </a:extLst>
                    </a:blip>
                    <a:stretch>
                      <a:fillRect/>
                    </a:stretch>
                  </pic:blipFill>
                  <pic:spPr bwMode="auto">
                    <a:xfrm>
                      <a:off x="0" y="0"/>
                      <a:ext cx="2520744" cy="1497882"/>
                    </a:xfrm>
                    <a:prstGeom prst="rect">
                      <a:avLst/>
                    </a:prstGeom>
                    <a:noFill/>
                    <a:ln>
                      <a:noFill/>
                    </a:ln>
                  </pic:spPr>
                </pic:pic>
              </a:graphicData>
            </a:graphic>
          </wp:inline>
        </w:drawing>
      </w:r>
    </w:p>
    <w:p w14:paraId="7F33356F" w14:textId="77777777" w:rsidR="004D7556" w:rsidRPr="001241C8" w:rsidRDefault="004D7556" w:rsidP="009621A8">
      <w:pPr>
        <w:pStyle w:val="af1"/>
      </w:pPr>
      <w:r w:rsidRPr="001241C8">
        <w:t>（</w:t>
      </w:r>
      <w:r w:rsidRPr="001241C8">
        <w:t>a</w:t>
      </w:r>
      <w:r w:rsidRPr="001241C8">
        <w:t>）</w:t>
      </w:r>
      <w:r w:rsidRPr="001241C8">
        <w:t>spearman</w:t>
      </w:r>
      <w:r w:rsidRPr="001241C8">
        <w:t>相关系数</w:t>
      </w:r>
      <w:r w:rsidRPr="001241C8">
        <w:t xml:space="preserve">               </w:t>
      </w:r>
      <w:r w:rsidRPr="001241C8">
        <w:t>（</w:t>
      </w:r>
      <w:r w:rsidRPr="001241C8">
        <w:t>b</w:t>
      </w:r>
      <w:r w:rsidRPr="001241C8">
        <w:t>）距离相关系数</w:t>
      </w:r>
    </w:p>
    <w:p w14:paraId="6A95DFC7" w14:textId="77777777" w:rsidR="004D7556" w:rsidRPr="001241C8" w:rsidRDefault="004D7556" w:rsidP="009621A8">
      <w:pPr>
        <w:ind w:firstLineChars="0" w:firstLine="0"/>
        <w:jc w:val="center"/>
      </w:pPr>
      <w:r w:rsidRPr="001241C8">
        <w:rPr>
          <w:noProof/>
        </w:rPr>
        <w:drawing>
          <wp:inline distT="0" distB="0" distL="0" distR="0" wp14:anchorId="4AC516D2" wp14:editId="06094B6A">
            <wp:extent cx="2482850" cy="1518920"/>
            <wp:effectExtent l="0" t="0" r="0"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rfc.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499579" cy="1529154"/>
                    </a:xfrm>
                    <a:prstGeom prst="rect">
                      <a:avLst/>
                    </a:prstGeom>
                  </pic:spPr>
                </pic:pic>
              </a:graphicData>
            </a:graphic>
          </wp:inline>
        </w:drawing>
      </w:r>
      <w:r w:rsidRPr="001241C8">
        <w:rPr>
          <w:noProof/>
        </w:rPr>
        <w:drawing>
          <wp:inline distT="0" distB="0" distL="0" distR="0" wp14:anchorId="2D9ED2D0" wp14:editId="410A3CF8">
            <wp:extent cx="2483485" cy="1532398"/>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en.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495660" cy="1539911"/>
                    </a:xfrm>
                    <a:prstGeom prst="rect">
                      <a:avLst/>
                    </a:prstGeom>
                  </pic:spPr>
                </pic:pic>
              </a:graphicData>
            </a:graphic>
          </wp:inline>
        </w:drawing>
      </w:r>
    </w:p>
    <w:p w14:paraId="12B6CA42" w14:textId="77777777" w:rsidR="004D7556" w:rsidRPr="001241C8" w:rsidRDefault="004D7556" w:rsidP="009621A8">
      <w:pPr>
        <w:pStyle w:val="af1"/>
      </w:pPr>
      <w:r w:rsidRPr="001241C8">
        <w:t>（</w:t>
      </w:r>
      <w:r w:rsidRPr="001241C8">
        <w:t>c</w:t>
      </w:r>
      <w:r w:rsidRPr="001241C8">
        <w:t>）随机森林相关系数</w:t>
      </w:r>
      <w:r w:rsidRPr="001241C8">
        <w:t xml:space="preserve">               </w:t>
      </w:r>
      <w:r w:rsidRPr="001241C8">
        <w:t>（</w:t>
      </w:r>
      <w:r w:rsidRPr="001241C8">
        <w:t>d</w:t>
      </w:r>
      <w:r w:rsidRPr="001241C8">
        <w:t>）弹性网络相关系数</w:t>
      </w:r>
    </w:p>
    <w:p w14:paraId="097A0E36" w14:textId="1FD95754" w:rsidR="004D7556" w:rsidRPr="001241C8" w:rsidRDefault="004D7556" w:rsidP="009621A8">
      <w:pPr>
        <w:pStyle w:val="af1"/>
      </w:pPr>
      <w:r w:rsidRPr="001241C8">
        <w:t>图</w:t>
      </w:r>
      <w:r w:rsidRPr="001241C8">
        <w:t>5-</w:t>
      </w:r>
      <w:r w:rsidR="000514B4" w:rsidRPr="001241C8">
        <w:t>5</w:t>
      </w:r>
      <w:r w:rsidRPr="001241C8">
        <w:t xml:space="preserve"> </w:t>
      </w:r>
      <w:r w:rsidRPr="001241C8">
        <w:t>四种重要性分析法对应的特征重要性</w:t>
      </w:r>
    </w:p>
    <w:p w14:paraId="2A7FE4FE" w14:textId="4E4A3CD0" w:rsidR="004D7556" w:rsidRPr="001241C8" w:rsidRDefault="004D7556" w:rsidP="00530896">
      <w:pPr>
        <w:pStyle w:val="2"/>
      </w:pPr>
      <w:r w:rsidRPr="001241C8">
        <w:t>5.</w:t>
      </w:r>
      <w:r w:rsidR="000514B4" w:rsidRPr="001241C8">
        <w:t>4</w:t>
      </w:r>
      <w:r w:rsidR="00530896" w:rsidRPr="001241C8">
        <w:t xml:space="preserve"> </w:t>
      </w:r>
      <w:proofErr w:type="spellStart"/>
      <w:r w:rsidRPr="001241C8">
        <w:t>征筛选模型的结果和模型的集成</w:t>
      </w:r>
      <w:proofErr w:type="spellEnd"/>
    </w:p>
    <w:p w14:paraId="0780A0AB" w14:textId="77777777" w:rsidR="004D7556" w:rsidRPr="001241C8" w:rsidRDefault="004D7556" w:rsidP="00F506A7">
      <w:pPr>
        <w:ind w:firstLine="480"/>
      </w:pPr>
      <w:r w:rsidRPr="001241C8">
        <w:t>我们使用</w:t>
      </w:r>
      <w:r w:rsidRPr="001241C8">
        <w:t>python</w:t>
      </w:r>
      <w:r w:rsidRPr="001241C8">
        <w:t>编程语言建立四种特征筛选模型，并在提供的数据集上进行实验，并画出了四种方式下的每个特征的重要性直方图，发现四种模型具有一部分的重叠特征，因此侧面反映我们的特征选择模型具有一定程度的统计代表意义。</w:t>
      </w:r>
    </w:p>
    <w:p w14:paraId="6CA08308" w14:textId="77777777" w:rsidR="004D7556" w:rsidRPr="001241C8" w:rsidRDefault="004D7556" w:rsidP="00F506A7">
      <w:pPr>
        <w:ind w:firstLine="480"/>
      </w:pPr>
      <w:r w:rsidRPr="001241C8">
        <w:t>根据四种方法我们建立集成特征筛选模型，使得得到的特征因子综合了线性相关性、非线性相关性、高耦合性等内容，且集成四种特征筛选模型得到的模型更加灵活、过拟合风险更低。</w:t>
      </w:r>
    </w:p>
    <w:p w14:paraId="64CFAB9C" w14:textId="77777777" w:rsidR="004D7556" w:rsidRPr="001241C8" w:rsidRDefault="004D7556" w:rsidP="00F506A7">
      <w:pPr>
        <w:ind w:firstLine="480"/>
      </w:pPr>
      <w:r w:rsidRPr="001241C8">
        <w:t>具体而言，我们将四种模型对不同特征的相关性分别进行归一化处理，即表征每一种关联性分析模型下每一个特征占所有特征重要性之和的比值：</w:t>
      </w:r>
    </w:p>
    <w:p w14:paraId="0DF77A7C" w14:textId="77777777" w:rsidR="004D7556" w:rsidRPr="001241C8" w:rsidRDefault="004D7556" w:rsidP="004D7556">
      <w:pPr>
        <w:ind w:firstLine="480"/>
      </w:pPr>
      <m:oMathPara>
        <m:oMath>
          <m:r>
            <m:rPr>
              <m:sty m:val="p"/>
            </m:rPr>
            <w:rPr>
              <w:rFonts w:ascii="Cambria Math" w:hAnsi="Cambria Math"/>
            </w:rPr>
            <m:t>y=</m:t>
          </m:r>
          <m:f>
            <m:fPr>
              <m:ctrlPr>
                <w:rPr>
                  <w:rFonts w:ascii="Cambria Math" w:hAnsi="Cambria Math"/>
                </w:rPr>
              </m:ctrlPr>
            </m:fPr>
            <m:num>
              <m:sSub>
                <m:sSubPr>
                  <m:ctrlPr>
                    <w:rPr>
                      <w:rFonts w:ascii="Cambria Math" w:hAnsi="Cambria Math"/>
                    </w:rPr>
                  </m:ctrlPr>
                </m:sSubPr>
                <m:e>
                  <m:r>
                    <w:rPr>
                      <w:rFonts w:ascii="Cambria Math" w:hAnsi="Cambria Math"/>
                    </w:rPr>
                    <m:t>y</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min</m:t>
                  </m:r>
                </m:sub>
              </m:sSub>
            </m:num>
            <m:den>
              <m:sSub>
                <m:sSubPr>
                  <m:ctrlPr>
                    <w:rPr>
                      <w:rFonts w:ascii="Cambria Math" w:hAnsi="Cambria Math"/>
                    </w:rPr>
                  </m:ctrlPr>
                </m:sSubPr>
                <m:e>
                  <m:r>
                    <w:rPr>
                      <w:rFonts w:ascii="Cambria Math" w:hAnsi="Cambria Math"/>
                    </w:rPr>
                    <m:t>y</m:t>
                  </m:r>
                </m:e>
                <m:sub>
                  <m:r>
                    <w:rPr>
                      <w:rFonts w:ascii="Cambria Math" w:hAnsi="Cambria Math"/>
                    </w:rPr>
                    <m:t>max</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min</m:t>
                  </m:r>
                </m:sub>
              </m:sSub>
            </m:den>
          </m:f>
        </m:oMath>
      </m:oMathPara>
    </w:p>
    <w:p w14:paraId="6A228F5B" w14:textId="77777777" w:rsidR="004D7556" w:rsidRPr="001241C8" w:rsidRDefault="004D7556" w:rsidP="00F506A7">
      <w:pPr>
        <w:ind w:firstLine="480"/>
      </w:pPr>
      <w:r w:rsidRPr="001241C8">
        <w:t>使用归一化后的特征系数作为四种模型的系数，并相应的对特征值重要性系数进行加权集成，得到最终对于土壤湿度重要性高的特征变量：</w:t>
      </w:r>
    </w:p>
    <w:p w14:paraId="4AE28B9F" w14:textId="77777777" w:rsidR="004D7556" w:rsidRPr="001241C8" w:rsidRDefault="004D7556" w:rsidP="004D7556">
      <w:pPr>
        <w:ind w:firstLine="480"/>
      </w:pPr>
      <m:oMathPara>
        <m:oMath>
          <m:r>
            <m:rPr>
              <m:sty m:val="p"/>
            </m:rPr>
            <w:rPr>
              <w:rFonts w:ascii="Cambria Math" w:hAnsi="Cambria Math"/>
            </w:rPr>
            <m:t>Y=</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α</m:t>
                  </m:r>
                </m:e>
                <m:sub>
                  <m:r>
                    <w:rPr>
                      <w:rFonts w:ascii="Cambria Math" w:hAnsi="Cambria Math"/>
                    </w:rPr>
                    <m:t>i</m:t>
                  </m:r>
                </m:sub>
              </m:sSub>
              <m:sSub>
                <m:sSubPr>
                  <m:ctrlPr>
                    <w:rPr>
                      <w:rFonts w:ascii="Cambria Math" w:hAnsi="Cambria Math"/>
                      <w:i/>
                    </w:rPr>
                  </m:ctrlPr>
                </m:sSubPr>
                <m:e>
                  <m:r>
                    <w:rPr>
                      <w:rFonts w:ascii="Cambria Math" w:hAnsi="Cambria Math"/>
                    </w:rPr>
                    <m:t>y</m:t>
                  </m:r>
                </m:e>
                <m:sub>
                  <m:r>
                    <w:rPr>
                      <w:rFonts w:ascii="Cambria Math" w:hAnsi="Cambria Math"/>
                    </w:rPr>
                    <m:t>i</m:t>
                  </m:r>
                </m:sub>
              </m:sSub>
            </m:e>
          </m:nary>
        </m:oMath>
      </m:oMathPara>
    </w:p>
    <w:p w14:paraId="70132C60" w14:textId="77777777" w:rsidR="004D7556" w:rsidRPr="001241C8" w:rsidRDefault="004D7556" w:rsidP="004D7556">
      <w:pPr>
        <w:ind w:firstLine="480"/>
      </w:pPr>
      <w:r w:rsidRPr="001241C8">
        <w:t>其中</w:t>
      </w:r>
      <m:oMath>
        <m:sSub>
          <m:sSubPr>
            <m:ctrlPr>
              <w:rPr>
                <w:rFonts w:ascii="Cambria Math" w:hAnsi="Cambria Math"/>
                <w:i/>
              </w:rPr>
            </m:ctrlPr>
          </m:sSubPr>
          <m:e>
            <m:r>
              <w:rPr>
                <w:rFonts w:ascii="Cambria Math" w:hAnsi="Cambria Math"/>
              </w:rPr>
              <m:t>α</m:t>
            </m:r>
          </m:e>
          <m:sub>
            <m:r>
              <w:rPr>
                <w:rFonts w:ascii="Cambria Math" w:hAnsi="Cambria Math"/>
              </w:rPr>
              <m:t>i</m:t>
            </m:r>
          </m:sub>
        </m:sSub>
      </m:oMath>
      <w:r w:rsidRPr="001241C8">
        <w:t>为各个模型在集成融合模型种所占的权重，</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sidRPr="001241C8">
        <w:t>为各个模型归一化后的重要性程度，最后集成模型筛选出的特征其重要性如下表所示：</w:t>
      </w:r>
    </w:p>
    <w:p w14:paraId="2A9A4202" w14:textId="77777777" w:rsidR="004D7556" w:rsidRPr="001241C8" w:rsidRDefault="004D7556" w:rsidP="004D7556">
      <w:pPr>
        <w:ind w:firstLine="480"/>
      </w:pPr>
      <w:r w:rsidRPr="001241C8">
        <w:rPr>
          <w:noProof/>
        </w:rPr>
        <w:lastRenderedPageBreak/>
        <w:drawing>
          <wp:inline distT="0" distB="0" distL="0" distR="0" wp14:anchorId="40D1D3E7" wp14:editId="4CBB2EA4">
            <wp:extent cx="5236140" cy="2231136"/>
            <wp:effectExtent l="0" t="0" r="317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total.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250592" cy="2237294"/>
                    </a:xfrm>
                    <a:prstGeom prst="rect">
                      <a:avLst/>
                    </a:prstGeom>
                  </pic:spPr>
                </pic:pic>
              </a:graphicData>
            </a:graphic>
          </wp:inline>
        </w:drawing>
      </w:r>
    </w:p>
    <w:p w14:paraId="7AE30630" w14:textId="3E32043C" w:rsidR="004D7556" w:rsidRPr="001241C8" w:rsidRDefault="004D7556" w:rsidP="00F506A7">
      <w:pPr>
        <w:pStyle w:val="af1"/>
      </w:pPr>
      <w:r w:rsidRPr="001241C8">
        <w:t>图</w:t>
      </w:r>
      <w:r w:rsidRPr="001241C8">
        <w:t>5-</w:t>
      </w:r>
      <w:r w:rsidR="000514B4" w:rsidRPr="001241C8">
        <w:t>6</w:t>
      </w:r>
      <w:r w:rsidRPr="001241C8">
        <w:t xml:space="preserve"> </w:t>
      </w:r>
      <w:r w:rsidRPr="001241C8">
        <w:t>集成特征筛选模型得到的重要性系数</w:t>
      </w:r>
    </w:p>
    <w:p w14:paraId="727159DE" w14:textId="77777777" w:rsidR="004D7556" w:rsidRPr="001241C8" w:rsidRDefault="004D7556" w:rsidP="004D7556">
      <w:pPr>
        <w:ind w:firstLine="480"/>
      </w:pPr>
      <w:r w:rsidRPr="001241C8">
        <w:t>由上图可知，我们初步选取排名前六的特征因子作为后续自回归模型的自变量，因为前六名特征的重要系数占全局重要系数的</w:t>
      </w:r>
      <w:r w:rsidRPr="001241C8">
        <w:t>75%</w:t>
      </w:r>
      <w:r w:rsidRPr="001241C8">
        <w:t>，具有高度的代表性和相关性，具体重要性系数如表所示：</w:t>
      </w:r>
    </w:p>
    <w:p w14:paraId="0191925D" w14:textId="77777777" w:rsidR="004D7556" w:rsidRPr="001241C8" w:rsidRDefault="004D7556" w:rsidP="00F506A7">
      <w:pPr>
        <w:pStyle w:val="aff1"/>
        <w:rPr>
          <w:rFonts w:cs="Times New Roman"/>
        </w:rPr>
      </w:pPr>
      <w:r w:rsidRPr="001241C8">
        <w:rPr>
          <w:rFonts w:cs="Times New Roman"/>
        </w:rPr>
        <w:t>表</w:t>
      </w:r>
      <w:r w:rsidRPr="001241C8">
        <w:rPr>
          <w:rFonts w:cs="Times New Roman"/>
        </w:rPr>
        <w:t xml:space="preserve"> 5-1 </w:t>
      </w:r>
      <w:r w:rsidRPr="001241C8">
        <w:rPr>
          <w:rFonts w:cs="Times New Roman"/>
        </w:rPr>
        <w:t>集成特征筛选模型选出前六名重要性特征</w:t>
      </w:r>
    </w:p>
    <w:tbl>
      <w:tblPr>
        <w:tblStyle w:val="afd"/>
        <w:tblW w:w="0" w:type="auto"/>
        <w:tblInd w:w="443" w:type="dxa"/>
        <w:tblLook w:val="04A0" w:firstRow="1" w:lastRow="0" w:firstColumn="1" w:lastColumn="0" w:noHBand="0" w:noVBand="1"/>
      </w:tblPr>
      <w:tblGrid>
        <w:gridCol w:w="2074"/>
        <w:gridCol w:w="2166"/>
        <w:gridCol w:w="2074"/>
        <w:gridCol w:w="2166"/>
      </w:tblGrid>
      <w:tr w:rsidR="004D7556" w:rsidRPr="001241C8" w14:paraId="511379D2" w14:textId="77777777" w:rsidTr="00076E54">
        <w:tc>
          <w:tcPr>
            <w:tcW w:w="2074" w:type="dxa"/>
            <w:tcBorders>
              <w:top w:val="thinThickSmallGap" w:sz="24" w:space="0" w:color="auto"/>
              <w:left w:val="nil"/>
              <w:bottom w:val="single" w:sz="4" w:space="0" w:color="auto"/>
              <w:right w:val="nil"/>
            </w:tcBorders>
          </w:tcPr>
          <w:p w14:paraId="48A89EE0" w14:textId="77777777" w:rsidR="004D7556" w:rsidRPr="001241C8" w:rsidRDefault="004D7556" w:rsidP="00076E54">
            <w:pPr>
              <w:pStyle w:val="ab"/>
            </w:pPr>
            <w:r w:rsidRPr="001241C8">
              <w:t>名称</w:t>
            </w:r>
          </w:p>
        </w:tc>
        <w:tc>
          <w:tcPr>
            <w:tcW w:w="2166" w:type="dxa"/>
            <w:tcBorders>
              <w:top w:val="thinThickSmallGap" w:sz="24" w:space="0" w:color="auto"/>
              <w:left w:val="nil"/>
              <w:bottom w:val="single" w:sz="4" w:space="0" w:color="auto"/>
              <w:right w:val="nil"/>
            </w:tcBorders>
          </w:tcPr>
          <w:p w14:paraId="07E3CDD9" w14:textId="77777777" w:rsidR="004D7556" w:rsidRPr="001241C8" w:rsidRDefault="004D7556" w:rsidP="00076E54">
            <w:pPr>
              <w:pStyle w:val="ab"/>
            </w:pPr>
            <w:r w:rsidRPr="001241C8">
              <w:t>重要系数</w:t>
            </w:r>
          </w:p>
        </w:tc>
        <w:tc>
          <w:tcPr>
            <w:tcW w:w="2074" w:type="dxa"/>
            <w:tcBorders>
              <w:top w:val="thinThickSmallGap" w:sz="24" w:space="0" w:color="auto"/>
              <w:left w:val="nil"/>
              <w:bottom w:val="single" w:sz="4" w:space="0" w:color="auto"/>
              <w:right w:val="nil"/>
            </w:tcBorders>
          </w:tcPr>
          <w:p w14:paraId="495CADF0" w14:textId="77777777" w:rsidR="004D7556" w:rsidRPr="001241C8" w:rsidRDefault="004D7556" w:rsidP="00076E54">
            <w:pPr>
              <w:pStyle w:val="ab"/>
            </w:pPr>
            <w:r w:rsidRPr="001241C8">
              <w:t>名称</w:t>
            </w:r>
          </w:p>
        </w:tc>
        <w:tc>
          <w:tcPr>
            <w:tcW w:w="2166" w:type="dxa"/>
            <w:tcBorders>
              <w:top w:val="thinThickSmallGap" w:sz="24" w:space="0" w:color="auto"/>
              <w:left w:val="nil"/>
              <w:bottom w:val="single" w:sz="4" w:space="0" w:color="auto"/>
              <w:right w:val="nil"/>
            </w:tcBorders>
          </w:tcPr>
          <w:p w14:paraId="03899B32" w14:textId="77777777" w:rsidR="004D7556" w:rsidRPr="001241C8" w:rsidRDefault="004D7556" w:rsidP="00076E54">
            <w:pPr>
              <w:pStyle w:val="ab"/>
            </w:pPr>
            <w:r w:rsidRPr="001241C8">
              <w:t>重要系数</w:t>
            </w:r>
          </w:p>
        </w:tc>
      </w:tr>
      <w:tr w:rsidR="004D7556" w:rsidRPr="001241C8" w14:paraId="728D8820" w14:textId="77777777" w:rsidTr="00076E54">
        <w:tc>
          <w:tcPr>
            <w:tcW w:w="2074" w:type="dxa"/>
            <w:tcBorders>
              <w:top w:val="single" w:sz="4" w:space="0" w:color="auto"/>
              <w:left w:val="nil"/>
              <w:bottom w:val="nil"/>
              <w:right w:val="nil"/>
            </w:tcBorders>
          </w:tcPr>
          <w:p w14:paraId="73355104" w14:textId="77777777" w:rsidR="004D7556" w:rsidRPr="001241C8" w:rsidRDefault="004D7556" w:rsidP="00076E54">
            <w:pPr>
              <w:pStyle w:val="ab"/>
            </w:pPr>
            <w:r w:rsidRPr="001241C8">
              <w:t>土壤蒸发量</w:t>
            </w:r>
            <w:r w:rsidRPr="001241C8">
              <w:t>(W/m2)</w:t>
            </w:r>
          </w:p>
        </w:tc>
        <w:tc>
          <w:tcPr>
            <w:tcW w:w="2166" w:type="dxa"/>
            <w:tcBorders>
              <w:top w:val="single" w:sz="4" w:space="0" w:color="auto"/>
              <w:left w:val="nil"/>
              <w:bottom w:val="nil"/>
              <w:right w:val="nil"/>
            </w:tcBorders>
          </w:tcPr>
          <w:p w14:paraId="5F71FD96" w14:textId="77777777" w:rsidR="004D7556" w:rsidRPr="001241C8" w:rsidRDefault="004D7556" w:rsidP="00076E54">
            <w:pPr>
              <w:pStyle w:val="ab"/>
            </w:pPr>
            <w:r w:rsidRPr="001241C8">
              <w:t>0.35679312390390994</w:t>
            </w:r>
          </w:p>
        </w:tc>
        <w:tc>
          <w:tcPr>
            <w:tcW w:w="2074" w:type="dxa"/>
            <w:tcBorders>
              <w:top w:val="single" w:sz="4" w:space="0" w:color="auto"/>
              <w:left w:val="nil"/>
              <w:bottom w:val="nil"/>
              <w:right w:val="nil"/>
            </w:tcBorders>
          </w:tcPr>
          <w:p w14:paraId="331A5C81" w14:textId="77777777" w:rsidR="004D7556" w:rsidRPr="001241C8" w:rsidRDefault="004D7556" w:rsidP="00076E54">
            <w:pPr>
              <w:pStyle w:val="ab"/>
            </w:pPr>
            <w:r w:rsidRPr="001241C8">
              <w:t>植被指数</w:t>
            </w:r>
            <w:r w:rsidRPr="001241C8">
              <w:t>(NDVI)</w:t>
            </w:r>
          </w:p>
        </w:tc>
        <w:tc>
          <w:tcPr>
            <w:tcW w:w="2166" w:type="dxa"/>
            <w:tcBorders>
              <w:top w:val="single" w:sz="4" w:space="0" w:color="auto"/>
              <w:left w:val="nil"/>
              <w:bottom w:val="nil"/>
              <w:right w:val="nil"/>
            </w:tcBorders>
          </w:tcPr>
          <w:p w14:paraId="155B81C1" w14:textId="77777777" w:rsidR="004D7556" w:rsidRPr="001241C8" w:rsidRDefault="004D7556" w:rsidP="00076E54">
            <w:pPr>
              <w:pStyle w:val="ab"/>
            </w:pPr>
            <w:r w:rsidRPr="001241C8">
              <w:t>0.12807912656525067</w:t>
            </w:r>
          </w:p>
        </w:tc>
      </w:tr>
      <w:tr w:rsidR="004D7556" w:rsidRPr="001241C8" w14:paraId="65033021" w14:textId="77777777" w:rsidTr="00076E54">
        <w:tc>
          <w:tcPr>
            <w:tcW w:w="2074" w:type="dxa"/>
            <w:tcBorders>
              <w:top w:val="nil"/>
              <w:left w:val="nil"/>
              <w:bottom w:val="nil"/>
              <w:right w:val="nil"/>
            </w:tcBorders>
          </w:tcPr>
          <w:p w14:paraId="3AAC2A9D" w14:textId="77777777" w:rsidR="004D7556" w:rsidRPr="001241C8" w:rsidRDefault="004D7556" w:rsidP="00076E54">
            <w:pPr>
              <w:pStyle w:val="ab"/>
            </w:pPr>
            <w:r w:rsidRPr="001241C8">
              <w:t>平均露点温度</w:t>
            </w:r>
            <w:r w:rsidRPr="001241C8">
              <w:t>(℃)</w:t>
            </w:r>
          </w:p>
        </w:tc>
        <w:tc>
          <w:tcPr>
            <w:tcW w:w="2166" w:type="dxa"/>
            <w:tcBorders>
              <w:top w:val="nil"/>
              <w:left w:val="nil"/>
              <w:bottom w:val="nil"/>
              <w:right w:val="nil"/>
            </w:tcBorders>
          </w:tcPr>
          <w:p w14:paraId="79EB8D97" w14:textId="77777777" w:rsidR="004D7556" w:rsidRPr="001241C8" w:rsidRDefault="004D7556" w:rsidP="00076E54">
            <w:pPr>
              <w:pStyle w:val="ab"/>
            </w:pPr>
            <w:r w:rsidRPr="001241C8">
              <w:t>0.09438438057772598</w:t>
            </w:r>
          </w:p>
        </w:tc>
        <w:tc>
          <w:tcPr>
            <w:tcW w:w="2074" w:type="dxa"/>
            <w:tcBorders>
              <w:top w:val="nil"/>
              <w:left w:val="nil"/>
              <w:bottom w:val="nil"/>
              <w:right w:val="nil"/>
            </w:tcBorders>
          </w:tcPr>
          <w:p w14:paraId="5CA3E1C6" w14:textId="77777777" w:rsidR="004D7556" w:rsidRPr="001241C8" w:rsidRDefault="004D7556" w:rsidP="00076E54">
            <w:pPr>
              <w:pStyle w:val="ab"/>
            </w:pPr>
            <w:r w:rsidRPr="001241C8">
              <w:t>降水量</w:t>
            </w:r>
            <w:r w:rsidRPr="001241C8">
              <w:t>(mm)</w:t>
            </w:r>
          </w:p>
        </w:tc>
        <w:tc>
          <w:tcPr>
            <w:tcW w:w="2166" w:type="dxa"/>
            <w:tcBorders>
              <w:top w:val="nil"/>
              <w:left w:val="nil"/>
              <w:bottom w:val="nil"/>
              <w:right w:val="nil"/>
            </w:tcBorders>
          </w:tcPr>
          <w:p w14:paraId="161955F4" w14:textId="77777777" w:rsidR="004D7556" w:rsidRPr="001241C8" w:rsidRDefault="004D7556" w:rsidP="00076E54">
            <w:pPr>
              <w:pStyle w:val="ab"/>
            </w:pPr>
            <w:r w:rsidRPr="001241C8">
              <w:t>0.06322453875447637</w:t>
            </w:r>
          </w:p>
        </w:tc>
      </w:tr>
      <w:tr w:rsidR="004D7556" w:rsidRPr="001241C8" w14:paraId="1BA3C507" w14:textId="77777777" w:rsidTr="00076E54">
        <w:tc>
          <w:tcPr>
            <w:tcW w:w="2074" w:type="dxa"/>
            <w:tcBorders>
              <w:top w:val="nil"/>
              <w:left w:val="nil"/>
              <w:bottom w:val="nil"/>
              <w:right w:val="nil"/>
            </w:tcBorders>
          </w:tcPr>
          <w:p w14:paraId="465A4E8F" w14:textId="77777777" w:rsidR="004D7556" w:rsidRPr="001241C8" w:rsidRDefault="004D7556" w:rsidP="00076E54">
            <w:pPr>
              <w:pStyle w:val="ab"/>
            </w:pPr>
            <w:r w:rsidRPr="001241C8">
              <w:t>平均最大持续风速</w:t>
            </w:r>
            <w:r w:rsidRPr="001241C8">
              <w:t>(knots)</w:t>
            </w:r>
          </w:p>
        </w:tc>
        <w:tc>
          <w:tcPr>
            <w:tcW w:w="2166" w:type="dxa"/>
            <w:tcBorders>
              <w:top w:val="nil"/>
              <w:left w:val="nil"/>
              <w:bottom w:val="nil"/>
              <w:right w:val="nil"/>
            </w:tcBorders>
          </w:tcPr>
          <w:p w14:paraId="1184A55C" w14:textId="77777777" w:rsidR="004D7556" w:rsidRPr="001241C8" w:rsidRDefault="004D7556" w:rsidP="00076E54">
            <w:pPr>
              <w:pStyle w:val="ab"/>
            </w:pPr>
            <w:r w:rsidRPr="001241C8">
              <w:t>0.057650813383692136</w:t>
            </w:r>
          </w:p>
        </w:tc>
        <w:tc>
          <w:tcPr>
            <w:tcW w:w="2074" w:type="dxa"/>
            <w:tcBorders>
              <w:top w:val="nil"/>
              <w:left w:val="nil"/>
              <w:bottom w:val="nil"/>
              <w:right w:val="nil"/>
            </w:tcBorders>
          </w:tcPr>
          <w:p w14:paraId="28C872FF" w14:textId="77777777" w:rsidR="004D7556" w:rsidRPr="001241C8" w:rsidRDefault="004D7556" w:rsidP="00076E54">
            <w:pPr>
              <w:pStyle w:val="ab"/>
            </w:pPr>
            <w:r w:rsidRPr="001241C8">
              <w:t>低层植被</w:t>
            </w:r>
            <w:r w:rsidRPr="001241C8">
              <w:t>(LAIL,m2/m2)</w:t>
            </w:r>
          </w:p>
        </w:tc>
        <w:tc>
          <w:tcPr>
            <w:tcW w:w="2166" w:type="dxa"/>
            <w:tcBorders>
              <w:top w:val="nil"/>
              <w:left w:val="nil"/>
              <w:bottom w:val="nil"/>
              <w:right w:val="nil"/>
            </w:tcBorders>
          </w:tcPr>
          <w:p w14:paraId="2CF0596F" w14:textId="77777777" w:rsidR="004D7556" w:rsidRPr="001241C8" w:rsidRDefault="004D7556" w:rsidP="00076E54">
            <w:pPr>
              <w:pStyle w:val="ab"/>
            </w:pPr>
            <w:r w:rsidRPr="001241C8">
              <w:t>0.044688705956638416</w:t>
            </w:r>
          </w:p>
        </w:tc>
      </w:tr>
      <w:tr w:rsidR="004D7556" w:rsidRPr="001241C8" w14:paraId="33BB83F0" w14:textId="77777777" w:rsidTr="00076E54">
        <w:tc>
          <w:tcPr>
            <w:tcW w:w="2074" w:type="dxa"/>
            <w:tcBorders>
              <w:top w:val="nil"/>
              <w:left w:val="nil"/>
              <w:bottom w:val="double" w:sz="4" w:space="0" w:color="auto"/>
              <w:right w:val="nil"/>
            </w:tcBorders>
          </w:tcPr>
          <w:p w14:paraId="74CA5EE1" w14:textId="77777777" w:rsidR="004D7556" w:rsidRPr="001241C8" w:rsidRDefault="004D7556" w:rsidP="00922F2F">
            <w:pPr>
              <w:ind w:firstLine="480"/>
            </w:pPr>
          </w:p>
        </w:tc>
        <w:tc>
          <w:tcPr>
            <w:tcW w:w="2166" w:type="dxa"/>
            <w:tcBorders>
              <w:top w:val="nil"/>
              <w:left w:val="nil"/>
              <w:bottom w:val="double" w:sz="4" w:space="0" w:color="auto"/>
              <w:right w:val="nil"/>
            </w:tcBorders>
          </w:tcPr>
          <w:p w14:paraId="12A6C691" w14:textId="77777777" w:rsidR="004D7556" w:rsidRPr="001241C8" w:rsidRDefault="004D7556" w:rsidP="00922F2F">
            <w:pPr>
              <w:ind w:firstLine="480"/>
            </w:pPr>
          </w:p>
        </w:tc>
        <w:tc>
          <w:tcPr>
            <w:tcW w:w="2074" w:type="dxa"/>
            <w:tcBorders>
              <w:top w:val="nil"/>
              <w:left w:val="nil"/>
              <w:bottom w:val="double" w:sz="4" w:space="0" w:color="auto"/>
              <w:right w:val="nil"/>
            </w:tcBorders>
          </w:tcPr>
          <w:p w14:paraId="231C60A6" w14:textId="77777777" w:rsidR="004D7556" w:rsidRPr="001241C8" w:rsidRDefault="004D7556" w:rsidP="00922F2F">
            <w:pPr>
              <w:ind w:firstLine="480"/>
            </w:pPr>
          </w:p>
        </w:tc>
        <w:tc>
          <w:tcPr>
            <w:tcW w:w="2166" w:type="dxa"/>
            <w:tcBorders>
              <w:top w:val="nil"/>
              <w:left w:val="nil"/>
              <w:bottom w:val="double" w:sz="4" w:space="0" w:color="auto"/>
              <w:right w:val="nil"/>
            </w:tcBorders>
          </w:tcPr>
          <w:p w14:paraId="12B48E15" w14:textId="77777777" w:rsidR="004D7556" w:rsidRPr="001241C8" w:rsidRDefault="004D7556" w:rsidP="00922F2F">
            <w:pPr>
              <w:ind w:firstLine="480"/>
            </w:pPr>
          </w:p>
        </w:tc>
      </w:tr>
    </w:tbl>
    <w:p w14:paraId="3BC14C87" w14:textId="6CFB38C2" w:rsidR="004D7556" w:rsidRPr="001241C8" w:rsidRDefault="004D7556" w:rsidP="00F506A7">
      <w:pPr>
        <w:ind w:firstLine="480"/>
      </w:pPr>
      <w:r w:rsidRPr="001241C8">
        <w:t>进一步分析发现，前六名特征中，平均露点温度和平均最大持续风速与土壤蒸发量互相耦合，为了避免时间序列预测时的多重共线性问题，故最终只取土壤蒸发量、降水量、植被指数、低层植被四个特征量作为外生变量对土壤</w:t>
      </w:r>
      <w:r w:rsidRPr="001241C8">
        <w:t>10cm</w:t>
      </w:r>
      <w:r w:rsidRPr="001241C8">
        <w:t>深处的湿度进行预测。</w:t>
      </w:r>
    </w:p>
    <w:p w14:paraId="01A1B5AE" w14:textId="7CBD4CA1" w:rsidR="004D7556" w:rsidRPr="001241C8" w:rsidRDefault="004D7556" w:rsidP="00F506A7">
      <w:pPr>
        <w:ind w:firstLine="480"/>
      </w:pPr>
      <w:r w:rsidRPr="001241C8">
        <w:t>同理可以得到与土壤</w:t>
      </w:r>
      <w:r w:rsidRPr="001241C8">
        <w:t>40cm</w:t>
      </w:r>
      <w:r w:rsidRPr="001241C8">
        <w:t>深处湿度相关性相对较高的五个变量：</w:t>
      </w:r>
      <w:r w:rsidRPr="001241C8">
        <w:t>10cm</w:t>
      </w:r>
      <w:r w:rsidRPr="001241C8">
        <w:t>深湿度、土壤蒸发量、降水量、植被指数、径流量；与土壤</w:t>
      </w:r>
      <w:r w:rsidRPr="001241C8">
        <w:t>100cm</w:t>
      </w:r>
      <w:r w:rsidRPr="001241C8">
        <w:t>深处湿度相关性相对较高的一个变量：</w:t>
      </w:r>
      <w:r w:rsidRPr="001241C8">
        <w:t>40cm</w:t>
      </w:r>
      <w:r w:rsidRPr="001241C8">
        <w:t>深湿度；与土壤</w:t>
      </w:r>
      <w:r w:rsidRPr="001241C8">
        <w:t>200cm</w:t>
      </w:r>
      <w:r w:rsidRPr="001241C8">
        <w:t>深处湿度相关性相对较高的二个变量：</w:t>
      </w:r>
      <w:r w:rsidRPr="001241C8">
        <w:t>40cm</w:t>
      </w:r>
      <w:r w:rsidRPr="001241C8">
        <w:t>深湿度、</w:t>
      </w:r>
      <w:r w:rsidRPr="001241C8">
        <w:t>100cm</w:t>
      </w:r>
      <w:r w:rsidRPr="001241C8">
        <w:t>深湿度。</w:t>
      </w:r>
    </w:p>
    <w:p w14:paraId="33C3977F" w14:textId="64039388" w:rsidR="004D7556" w:rsidRPr="001241C8" w:rsidRDefault="004D7556" w:rsidP="00A42B7E">
      <w:pPr>
        <w:pStyle w:val="2"/>
      </w:pPr>
      <w:r w:rsidRPr="001241C8">
        <w:t>5.</w:t>
      </w:r>
      <w:r w:rsidR="000514B4" w:rsidRPr="001241C8">
        <w:t>5</w:t>
      </w:r>
      <w:r w:rsidR="00A42B7E" w:rsidRPr="001241C8">
        <w:t xml:space="preserve"> </w:t>
      </w:r>
      <w:proofErr w:type="spellStart"/>
      <w:r w:rsidRPr="001241C8">
        <w:t>基于时间序列预测模型的建立</w:t>
      </w:r>
      <w:proofErr w:type="spellEnd"/>
    </w:p>
    <w:p w14:paraId="7197C152" w14:textId="3FA9F53E" w:rsidR="004D7556" w:rsidRPr="001241C8" w:rsidRDefault="004D7556" w:rsidP="00A42B7E">
      <w:pPr>
        <w:pStyle w:val="3"/>
      </w:pPr>
      <w:r w:rsidRPr="001241C8">
        <w:t>5.</w:t>
      </w:r>
      <w:r w:rsidR="000514B4" w:rsidRPr="001241C8">
        <w:t>5</w:t>
      </w:r>
      <w:r w:rsidRPr="001241C8">
        <w:t>.1</w:t>
      </w:r>
      <w:r w:rsidR="006E4939" w:rsidRPr="001241C8">
        <w:t xml:space="preserve"> </w:t>
      </w:r>
      <w:proofErr w:type="spellStart"/>
      <w:r w:rsidRPr="001241C8">
        <w:t>基于变量特征自回归的</w:t>
      </w:r>
      <w:r w:rsidRPr="001241C8">
        <w:t>SARIMA</w:t>
      </w:r>
      <w:r w:rsidRPr="001241C8">
        <w:t>模型的建立</w:t>
      </w:r>
      <w:proofErr w:type="spellEnd"/>
    </w:p>
    <w:p w14:paraId="65E0587E" w14:textId="49BE2153" w:rsidR="004D7556" w:rsidRPr="001241C8" w:rsidRDefault="004D7556" w:rsidP="006E4939">
      <w:pPr>
        <w:ind w:firstLine="480"/>
      </w:pPr>
      <w:r w:rsidRPr="001241C8">
        <w:t>得到显著影响土壤湿度的重要特征后，我们综合调研基于时间序列预测的模型，最终采用</w:t>
      </w:r>
      <w:r w:rsidRPr="001241C8">
        <w:t>SARIMA</w:t>
      </w:r>
      <w:r w:rsidRPr="001241C8">
        <w:t>、</w:t>
      </w:r>
      <w:r w:rsidRPr="001241C8">
        <w:t>SARIMAX</w:t>
      </w:r>
      <w:r w:rsidRPr="001241C8">
        <w:t>模型对土壤湿度进行预测。我们主要参考了</w:t>
      </w:r>
      <w:r w:rsidRPr="001241C8">
        <w:t>11</w:t>
      </w:r>
      <w:r w:rsidRPr="001241C8">
        <w:t>种经典的时间序列预测方法，分别为自回归、移动平均线、自回归平均线、自回归综合移动平均线、季节性自回归整合移动平均线</w:t>
      </w:r>
      <w:r w:rsidRPr="001241C8">
        <w:t xml:space="preserve"> (Seasonal Autoregressive Integrated Moving-Average, </w:t>
      </w:r>
      <w:r w:rsidRPr="001241C8">
        <w:rPr>
          <w:b/>
          <w:bCs/>
        </w:rPr>
        <w:t>SARIMA</w:t>
      </w:r>
      <w:r w:rsidRPr="001241C8">
        <w:t>)</w:t>
      </w:r>
      <w:r w:rsidRPr="001241C8">
        <w:t>、具有外生回归量的季节性自回归整合移动平均线</w:t>
      </w:r>
      <w:r w:rsidRPr="001241C8">
        <w:t xml:space="preserve"> (Seasonal Autoregressive Integrated Moving-Average with Exogenous Regressors, </w:t>
      </w:r>
      <w:r w:rsidRPr="001241C8">
        <w:rPr>
          <w:b/>
          <w:bCs/>
        </w:rPr>
        <w:t>SARIMAX</w:t>
      </w:r>
      <w:r w:rsidRPr="001241C8">
        <w:t>)</w:t>
      </w:r>
      <w:r w:rsidRPr="001241C8">
        <w:t>、向量自回归、向量自回归移动平均、具有外源回归量的向量自回归移动平均值、简单指数平滑</w:t>
      </w:r>
      <w:r w:rsidRPr="001241C8">
        <w:t xml:space="preserve"> (Simple Exponential Smoothing, SES)</w:t>
      </w:r>
      <w:r w:rsidRPr="001241C8">
        <w:t>以及霍尔特</w:t>
      </w:r>
      <w:r w:rsidRPr="001241C8">
        <w:t>·</w:t>
      </w:r>
      <w:r w:rsidRPr="001241C8">
        <w:t>温特的指数平滑。</w:t>
      </w:r>
    </w:p>
    <w:p w14:paraId="6AAFB901" w14:textId="77777777" w:rsidR="004D7556" w:rsidRPr="001241C8" w:rsidRDefault="004D7556" w:rsidP="006E4939">
      <w:pPr>
        <w:ind w:firstLine="480"/>
      </w:pPr>
      <w:r w:rsidRPr="001241C8">
        <w:t>经过机理分析可以得到，与土壤湿度相关性较高的特征变量如蒸发量、降水量都是具有季节性因素高度影响的特征，且具有强的周期性特征，因此我们选择使用</w:t>
      </w:r>
      <w:r w:rsidRPr="001241C8">
        <w:t>SARIMA</w:t>
      </w:r>
      <w:r w:rsidRPr="001241C8">
        <w:t>对于问题表格中对应时间节点的特征因变量进行季节性自回归预测，从而得到对应时间点的因</w:t>
      </w:r>
      <w:r w:rsidRPr="001241C8">
        <w:lastRenderedPageBreak/>
        <w:t>变量特征。</w:t>
      </w:r>
      <w:r w:rsidRPr="001241C8">
        <w:t>SARIMA</w:t>
      </w:r>
      <w:r w:rsidRPr="001241C8">
        <w:t>是季节性整合自回归移动平均模型，将季节差分与</w:t>
      </w:r>
      <w:r w:rsidRPr="001241C8">
        <w:t>ARIMA</w:t>
      </w:r>
      <w:r w:rsidRPr="001241C8">
        <w:t>模型相结合的</w:t>
      </w:r>
      <w:r w:rsidRPr="001241C8">
        <w:t>SARIMA</w:t>
      </w:r>
      <w:r w:rsidRPr="001241C8">
        <w:t>模型用于具有周期性特征的时间序列数据建模。应用于包含趋势和季节性的单变量数据时，</w:t>
      </w:r>
      <w:r w:rsidRPr="001241C8">
        <w:t>SARIMA</w:t>
      </w:r>
      <w:proofErr w:type="gramStart"/>
      <w:r w:rsidRPr="001241C8">
        <w:t>由趋势</w:t>
      </w:r>
      <w:proofErr w:type="gramEnd"/>
      <w:r w:rsidRPr="001241C8">
        <w:t>和季节要素组成的序列构成。</w:t>
      </w:r>
      <m:oMath>
        <m:r>
          <m:rPr>
            <m:sty m:val="p"/>
          </m:rPr>
          <w:rPr>
            <w:rFonts w:ascii="Cambria Math" w:hAnsi="Cambria Math"/>
          </w:rPr>
          <m:t>SARIMA(p,d,q)</m:t>
        </m:r>
        <m:sSub>
          <m:sSubPr>
            <m:ctrlPr>
              <w:rPr>
                <w:rFonts w:ascii="Cambria Math" w:hAnsi="Cambria Math"/>
              </w:rPr>
            </m:ctrlPr>
          </m:sSubPr>
          <m:e>
            <m:r>
              <w:rPr>
                <w:rFonts w:ascii="Cambria Math" w:hAnsi="Cambria Math"/>
              </w:rPr>
              <m:t>(P,D,Q)</m:t>
            </m:r>
          </m:e>
          <m:sub>
            <m:r>
              <w:rPr>
                <w:rFonts w:ascii="Cambria Math" w:hAnsi="Cambria Math"/>
              </w:rPr>
              <m:t>S</m:t>
            </m:r>
          </m:sub>
        </m:sSub>
      </m:oMath>
      <w:r w:rsidRPr="001241C8">
        <w:t>主要分为两个部分，前一部分为对应的非季节模型，其参数分别为</w:t>
      </w:r>
      <w:r w:rsidRPr="001241C8">
        <w:t>p</w:t>
      </w:r>
      <w:r w:rsidRPr="001241C8">
        <w:t>，</w:t>
      </w:r>
      <w:r w:rsidRPr="001241C8">
        <w:t>d</w:t>
      </w:r>
      <w:r w:rsidRPr="001241C8">
        <w:t>，</w:t>
      </w:r>
      <w:r w:rsidRPr="001241C8">
        <w:t>q</w:t>
      </w:r>
      <w:r w:rsidRPr="001241C8">
        <w:t>，其次是季节性模型将周期性因素考虑进来，更适合与周期性变量自回归预测相关的变量，其中季节性模型的参数</w:t>
      </w:r>
      <w:proofErr w:type="gramStart"/>
      <w:r w:rsidRPr="001241C8">
        <w:t>对应位</w:t>
      </w:r>
      <w:proofErr w:type="gramEnd"/>
      <w:r w:rsidRPr="001241C8">
        <w:t>P</w:t>
      </w:r>
      <w:r w:rsidRPr="001241C8">
        <w:t>、</w:t>
      </w:r>
      <w:r w:rsidRPr="001241C8">
        <w:t>D</w:t>
      </w:r>
      <w:r w:rsidRPr="001241C8">
        <w:t>、</w:t>
      </w:r>
      <w:r w:rsidRPr="001241C8">
        <w:t>Q</w:t>
      </w:r>
      <w:r w:rsidRPr="001241C8">
        <w:t>，其中</w:t>
      </w:r>
      <w:r w:rsidRPr="001241C8">
        <w:t>S</w:t>
      </w:r>
      <w:r w:rsidRPr="001241C8">
        <w:t>是季节性周期的周期长度。其中</w:t>
      </w:r>
      <w:r w:rsidRPr="001241C8">
        <w:t>p</w:t>
      </w:r>
      <w:r w:rsidRPr="001241C8">
        <w:t>代表的是去世的自回归阶数，</w:t>
      </w:r>
      <w:r w:rsidRPr="001241C8">
        <w:t>d</w:t>
      </w:r>
      <w:r w:rsidRPr="001241C8">
        <w:t>代表趋势差分阶数，</w:t>
      </w:r>
      <w:r w:rsidRPr="001241C8">
        <w:t>q</w:t>
      </w:r>
      <w:r w:rsidRPr="001241C8">
        <w:t>代表的是趋势的移动平均阶数，季节性模型中参数</w:t>
      </w:r>
      <w:r w:rsidRPr="001241C8">
        <w:t>P</w:t>
      </w:r>
      <w:r w:rsidRPr="001241C8">
        <w:t>代表的是季节性自回归阶数，</w:t>
      </w:r>
      <w:r w:rsidRPr="001241C8">
        <w:t>D</w:t>
      </w:r>
      <w:r w:rsidRPr="001241C8">
        <w:t>代表的是季节性差分阶数，</w:t>
      </w:r>
      <w:r w:rsidRPr="001241C8">
        <w:t>Q</w:t>
      </w:r>
      <w:r w:rsidRPr="001241C8">
        <w:t>代表的是季节性移动平均阶数。主要建模步骤如下所示：</w:t>
      </w:r>
    </w:p>
    <w:p w14:paraId="72595665" w14:textId="77777777" w:rsidR="004D7556" w:rsidRPr="001241C8" w:rsidRDefault="004D7556" w:rsidP="004D7556">
      <w:pPr>
        <w:pStyle w:val="aff0"/>
        <w:numPr>
          <w:ilvl w:val="0"/>
          <w:numId w:val="17"/>
        </w:numPr>
        <w:tabs>
          <w:tab w:val="num" w:pos="720"/>
        </w:tabs>
        <w:spacing w:before="240"/>
        <w:ind w:firstLineChars="0"/>
      </w:pPr>
      <w:r w:rsidRPr="001241C8">
        <w:t>观察时间序列的周期，从而确定周期长度</w:t>
      </w:r>
      <w:r w:rsidRPr="001241C8">
        <w:t>S</w:t>
      </w:r>
      <w:r w:rsidRPr="001241C8">
        <w:t>；</w:t>
      </w:r>
    </w:p>
    <w:p w14:paraId="68544445" w14:textId="77777777" w:rsidR="004D7556" w:rsidRPr="001241C8" w:rsidRDefault="004D7556" w:rsidP="004D7556">
      <w:pPr>
        <w:pStyle w:val="aff0"/>
        <w:numPr>
          <w:ilvl w:val="0"/>
          <w:numId w:val="17"/>
        </w:numPr>
        <w:spacing w:before="240"/>
        <w:ind w:firstLineChars="0"/>
      </w:pPr>
      <w:r w:rsidRPr="001241C8">
        <w:t>通过对非季节差分和周期为</w:t>
      </w:r>
      <w:r w:rsidRPr="001241C8">
        <w:t>S</w:t>
      </w:r>
      <w:r w:rsidRPr="001241C8">
        <w:t>的季节差分，从而确定</w:t>
      </w:r>
      <w:r w:rsidRPr="001241C8">
        <w:t>d</w:t>
      </w:r>
      <w:r w:rsidRPr="001241C8">
        <w:t>值。目的是消除时间需恶劣的趋势性、周期性和季节性，从而能够有效的保证时间序列的平稳性；</w:t>
      </w:r>
    </w:p>
    <w:p w14:paraId="03CBF458" w14:textId="77777777" w:rsidR="004D7556" w:rsidRPr="001241C8" w:rsidRDefault="004D7556" w:rsidP="004D7556">
      <w:pPr>
        <w:pStyle w:val="aff0"/>
        <w:numPr>
          <w:ilvl w:val="0"/>
          <w:numId w:val="17"/>
        </w:numPr>
        <w:spacing w:before="240"/>
        <w:ind w:firstLineChars="0"/>
      </w:pPr>
      <w:r w:rsidRPr="001241C8">
        <w:t>通过自相关系数</w:t>
      </w:r>
      <w:r w:rsidRPr="001241C8">
        <w:t>ACF</w:t>
      </w:r>
      <w:proofErr w:type="gramStart"/>
      <w:r w:rsidRPr="001241C8">
        <w:t>和偏自相关系数</w:t>
      </w:r>
      <w:proofErr w:type="gramEnd"/>
      <w:r w:rsidRPr="001241C8">
        <w:t>PACF</w:t>
      </w:r>
      <w:r w:rsidRPr="001241C8">
        <w:t>确定非季节性模型</w:t>
      </w:r>
      <w:r w:rsidRPr="001241C8">
        <w:t>p</w:t>
      </w:r>
      <w:r w:rsidRPr="001241C8">
        <w:t>、</w:t>
      </w:r>
      <w:r w:rsidRPr="001241C8">
        <w:t>q</w:t>
      </w:r>
      <w:r w:rsidRPr="001241C8">
        <w:t>值，其中</w:t>
      </w:r>
      <w:r w:rsidRPr="001241C8">
        <w:t>ACF</w:t>
      </w:r>
      <w:r w:rsidRPr="001241C8">
        <w:t>和</w:t>
      </w:r>
      <w:r w:rsidRPr="001241C8">
        <w:t>PACF</w:t>
      </w:r>
      <w:r w:rsidRPr="001241C8">
        <w:t>的计算方式如下：</w:t>
      </w:r>
    </w:p>
    <w:p w14:paraId="42698F50" w14:textId="77777777" w:rsidR="004D7556" w:rsidRPr="001241C8" w:rsidRDefault="000D5E10" w:rsidP="004D7556">
      <w:pPr>
        <w:ind w:firstLine="480"/>
      </w:pPr>
      <m:oMathPara>
        <m:oMath>
          <m:sSub>
            <m:sSubPr>
              <m:ctrlPr>
                <w:rPr>
                  <w:rFonts w:ascii="Cambria Math" w:hAnsi="Cambria Math"/>
                </w:rPr>
              </m:ctrlPr>
            </m:sSubPr>
            <m:e>
              <m:r>
                <w:rPr>
                  <w:rFonts w:ascii="Cambria Math" w:hAnsi="Cambria Math"/>
                </w:rPr>
                <m:t>ρ</m:t>
              </m:r>
            </m:e>
            <m:sub>
              <m:r>
                <w:rPr>
                  <w:rFonts w:ascii="Cambria Math" w:hAnsi="Cambria Math"/>
                </w:rPr>
                <m:t>k</m:t>
              </m:r>
            </m:sub>
          </m:sSub>
          <m:r>
            <w:rPr>
              <w:rFonts w:ascii="Cambria Math" w:hAnsi="Cambria Math"/>
            </w:rPr>
            <m:t>=</m:t>
          </m:r>
          <m:f>
            <m:fPr>
              <m:ctrlPr>
                <w:rPr>
                  <w:rFonts w:ascii="Cambria Math" w:hAnsi="Cambria Math"/>
                  <w:i/>
                </w:rPr>
              </m:ctrlPr>
            </m:fPr>
            <m:num>
              <m:r>
                <w:rPr>
                  <w:rFonts w:ascii="Cambria Math" w:hAnsi="Cambria Math"/>
                </w:rPr>
                <m:t>Cov</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t-k</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e>
              </m:d>
            </m:num>
            <m:den>
              <m:sSub>
                <m:sSubPr>
                  <m:ctrlPr>
                    <w:rPr>
                      <w:rFonts w:ascii="Cambria Math" w:hAnsi="Cambria Math"/>
                      <w:i/>
                    </w:rPr>
                  </m:ctrlPr>
                </m:sSubPr>
                <m:e>
                  <m:r>
                    <w:rPr>
                      <w:rFonts w:ascii="Cambria Math" w:hAnsi="Cambria Math"/>
                    </w:rPr>
                    <m:t>γ</m:t>
                  </m:r>
                </m:e>
                <m:sub>
                  <m:r>
                    <w:rPr>
                      <w:rFonts w:ascii="Cambria Math" w:hAnsi="Cambria Math"/>
                    </w:rPr>
                    <m:t>0</m:t>
                  </m:r>
                </m:sub>
              </m:sSub>
            </m:den>
          </m:f>
          <m:r>
            <m:rPr>
              <m:sty m:val="p"/>
            </m:rP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γ</m:t>
                  </m:r>
                </m:e>
                <m:sub>
                  <m:r>
                    <w:rPr>
                      <w:rFonts w:ascii="Cambria Math" w:hAnsi="Cambria Math"/>
                    </w:rPr>
                    <m:t>k</m:t>
                  </m:r>
                </m:sub>
              </m:sSub>
            </m:num>
            <m:den>
              <m:sSub>
                <m:sSubPr>
                  <m:ctrlPr>
                    <w:rPr>
                      <w:rFonts w:ascii="Cambria Math" w:hAnsi="Cambria Math"/>
                      <w:i/>
                    </w:rPr>
                  </m:ctrlPr>
                </m:sSubPr>
                <m:e>
                  <m:r>
                    <w:rPr>
                      <w:rFonts w:ascii="Cambria Math" w:hAnsi="Cambria Math"/>
                    </w:rPr>
                    <m:t>γ</m:t>
                  </m:r>
                </m:e>
                <m:sub>
                  <m:r>
                    <w:rPr>
                      <w:rFonts w:ascii="Cambria Math" w:hAnsi="Cambria Math"/>
                    </w:rPr>
                    <m:t>0</m:t>
                  </m:r>
                </m:sub>
              </m:sSub>
            </m:den>
          </m:f>
          <m:d>
            <m:dPr>
              <m:ctrlPr>
                <w:rPr>
                  <w:rFonts w:ascii="Cambria Math" w:hAnsi="Cambria Math"/>
                  <w:i/>
                </w:rPr>
              </m:ctrlPr>
            </m:dPr>
            <m:e>
              <m:r>
                <w:rPr>
                  <w:rFonts w:ascii="Cambria Math" w:hAnsi="Cambria Math"/>
                </w:rPr>
                <m:t>无偏</m:t>
              </m:r>
              <m:r>
                <w:rPr>
                  <w:rFonts w:ascii="Cambria Math" w:hAnsi="Cambria Math"/>
                </w:rPr>
                <m:t>ACF</m:t>
              </m:r>
            </m:e>
          </m:d>
        </m:oMath>
      </m:oMathPara>
    </w:p>
    <w:p w14:paraId="66ABC481" w14:textId="77777777" w:rsidR="004D7556" w:rsidRPr="001241C8" w:rsidRDefault="000D5E10" w:rsidP="004D7556">
      <w:pPr>
        <w:ind w:firstLine="480"/>
      </w:pPr>
      <m:oMathPara>
        <m:oMath>
          <m:sSub>
            <m:sSubPr>
              <m:ctrlPr>
                <w:rPr>
                  <w:rFonts w:ascii="Cambria Math" w:hAnsi="Cambria Math"/>
                </w:rPr>
              </m:ctrlPr>
            </m:sSubPr>
            <m:e>
              <m:r>
                <w:rPr>
                  <w:rFonts w:ascii="Cambria Math" w:hAnsi="Cambria Math"/>
                </w:rPr>
                <m:t>ρ</m:t>
              </m:r>
            </m:e>
            <m:sub>
              <m:r>
                <w:rPr>
                  <w:rFonts w:ascii="Cambria Math" w:hAnsi="Cambria Math"/>
                </w:rPr>
                <m:t>k</m:t>
              </m:r>
            </m:sub>
          </m:sSub>
          <m:r>
            <w:rPr>
              <w:rFonts w:ascii="Cambria Math" w:hAnsi="Cambria Math"/>
            </w:rPr>
            <m:t>=</m:t>
          </m:r>
          <m:f>
            <m:fPr>
              <m:ctrlPr>
                <w:rPr>
                  <w:rFonts w:ascii="Cambria Math" w:hAnsi="Cambria Math"/>
                  <w:i/>
                </w:rPr>
              </m:ctrlPr>
            </m:fPr>
            <m:num>
              <m:r>
                <w:rPr>
                  <w:rFonts w:ascii="Cambria Math" w:hAnsi="Cambria Math"/>
                </w:rPr>
                <m:t>Cov</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t-k</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e>
              </m:d>
            </m:num>
            <m:den>
              <m:sSub>
                <m:sSubPr>
                  <m:ctrlPr>
                    <w:rPr>
                      <w:rFonts w:ascii="Cambria Math" w:hAnsi="Cambria Math"/>
                      <w:i/>
                    </w:rPr>
                  </m:ctrlPr>
                </m:sSubPr>
                <m:e>
                  <m:r>
                    <w:rPr>
                      <w:rFonts w:ascii="Cambria Math" w:hAnsi="Cambria Math"/>
                    </w:rPr>
                    <m:t>γ</m:t>
                  </m:r>
                </m:e>
                <m:sub>
                  <m:r>
                    <w:rPr>
                      <w:rFonts w:ascii="Cambria Math" w:hAnsi="Cambria Math"/>
                    </w:rPr>
                    <m:t>0</m:t>
                  </m:r>
                </m:sub>
              </m:sSub>
            </m:den>
          </m:f>
          <m:r>
            <m:rPr>
              <m:sty m:val="p"/>
            </m:rPr>
            <w:rPr>
              <w:rFonts w:ascii="Cambria Math" w:hAnsi="Cambria Math"/>
            </w:rPr>
            <m:t>=</m:t>
          </m:r>
          <m:f>
            <m:fPr>
              <m:ctrlPr>
                <w:rPr>
                  <w:rFonts w:ascii="Cambria Math" w:hAnsi="Cambria Math"/>
                </w:rPr>
              </m:ctrlPr>
            </m:fPr>
            <m:num>
              <m:r>
                <w:rPr>
                  <w:rFonts w:ascii="Cambria Math" w:hAnsi="Cambria Math"/>
                </w:rPr>
                <m:t>(N-k)</m:t>
              </m:r>
              <m:sSub>
                <m:sSubPr>
                  <m:ctrlPr>
                    <w:rPr>
                      <w:rFonts w:ascii="Cambria Math" w:hAnsi="Cambria Math"/>
                      <w:i/>
                    </w:rPr>
                  </m:ctrlPr>
                </m:sSubPr>
                <m:e>
                  <m:r>
                    <w:rPr>
                      <w:rFonts w:ascii="Cambria Math" w:hAnsi="Cambria Math"/>
                    </w:rPr>
                    <m:t>γ</m:t>
                  </m:r>
                </m:e>
                <m:sub>
                  <m:r>
                    <w:rPr>
                      <w:rFonts w:ascii="Cambria Math" w:hAnsi="Cambria Math"/>
                    </w:rPr>
                    <m:t>k</m:t>
                  </m:r>
                </m:sub>
              </m:sSub>
            </m:num>
            <m:den>
              <m:sSub>
                <m:sSubPr>
                  <m:ctrlPr>
                    <w:rPr>
                      <w:rFonts w:ascii="Cambria Math" w:hAnsi="Cambria Math"/>
                      <w:i/>
                    </w:rPr>
                  </m:ctrlPr>
                </m:sSubPr>
                <m:e>
                  <m:r>
                    <w:rPr>
                      <w:rFonts w:ascii="Cambria Math" w:hAnsi="Cambria Math"/>
                    </w:rPr>
                    <m:t>γ</m:t>
                  </m:r>
                </m:e>
                <m:sub>
                  <m:r>
                    <w:rPr>
                      <w:rFonts w:ascii="Cambria Math" w:hAnsi="Cambria Math"/>
                    </w:rPr>
                    <m:t>0</m:t>
                  </m:r>
                </m:sub>
              </m:sSub>
            </m:den>
          </m:f>
          <m:d>
            <m:dPr>
              <m:ctrlPr>
                <w:rPr>
                  <w:rFonts w:ascii="Cambria Math" w:hAnsi="Cambria Math"/>
                  <w:i/>
                </w:rPr>
              </m:ctrlPr>
            </m:dPr>
            <m:e>
              <m:r>
                <w:rPr>
                  <w:rFonts w:ascii="Cambria Math" w:hAnsi="Cambria Math"/>
                </w:rPr>
                <m:t>有偏</m:t>
              </m:r>
              <m:r>
                <w:rPr>
                  <w:rFonts w:ascii="Cambria Math" w:hAnsi="Cambria Math"/>
                </w:rPr>
                <m:t>PACF</m:t>
              </m:r>
            </m:e>
          </m:d>
        </m:oMath>
      </m:oMathPara>
    </w:p>
    <w:p w14:paraId="669E7DE6" w14:textId="77777777" w:rsidR="004D7556" w:rsidRPr="001241C8" w:rsidRDefault="004D7556" w:rsidP="004D7556">
      <w:pPr>
        <w:pStyle w:val="aff0"/>
        <w:numPr>
          <w:ilvl w:val="0"/>
          <w:numId w:val="17"/>
        </w:numPr>
        <w:spacing w:before="240"/>
        <w:ind w:firstLineChars="0"/>
      </w:pPr>
      <w:r w:rsidRPr="001241C8">
        <w:t>通过季节分解的序列图、自相关系数</w:t>
      </w:r>
      <w:r w:rsidRPr="001241C8">
        <w:t>ACF</w:t>
      </w:r>
      <w:r w:rsidRPr="001241C8">
        <w:t>和</w:t>
      </w:r>
      <w:r w:rsidRPr="001241C8">
        <w:t>PACF</w:t>
      </w:r>
      <w:r w:rsidRPr="001241C8">
        <w:t>确定季节模型的</w:t>
      </w:r>
      <w:r w:rsidRPr="001241C8">
        <w:t>P</w:t>
      </w:r>
      <w:r w:rsidRPr="001241C8">
        <w:t>、</w:t>
      </w:r>
      <w:r w:rsidRPr="001241C8">
        <w:t>D</w:t>
      </w:r>
      <w:r w:rsidRPr="001241C8">
        <w:t>、</w:t>
      </w:r>
      <w:r w:rsidRPr="001241C8">
        <w:t>Q</w:t>
      </w:r>
      <w:r w:rsidRPr="001241C8">
        <w:t>值；</w:t>
      </w:r>
    </w:p>
    <w:p w14:paraId="6950D61D" w14:textId="77777777" w:rsidR="004D7556" w:rsidRPr="001241C8" w:rsidRDefault="004D7556" w:rsidP="004D7556">
      <w:pPr>
        <w:pStyle w:val="aff0"/>
        <w:numPr>
          <w:ilvl w:val="0"/>
          <w:numId w:val="17"/>
        </w:numPr>
        <w:spacing w:before="240"/>
        <w:ind w:firstLineChars="0"/>
      </w:pPr>
      <w:r w:rsidRPr="001241C8">
        <w:t>将选定的</w:t>
      </w:r>
      <w:r w:rsidRPr="001241C8">
        <w:t>pdq</w:t>
      </w:r>
      <w:r w:rsidRPr="001241C8">
        <w:t>和</w:t>
      </w:r>
      <w:r w:rsidRPr="001241C8">
        <w:t>PDQ</w:t>
      </w:r>
      <w:r w:rsidRPr="001241C8">
        <w:t>的可能值代入</w:t>
      </w:r>
      <w:r w:rsidRPr="001241C8">
        <w:t>SARIMA</w:t>
      </w:r>
      <w:r w:rsidRPr="001241C8">
        <w:t>模型；</w:t>
      </w:r>
    </w:p>
    <w:p w14:paraId="5D331683" w14:textId="77777777" w:rsidR="004D7556" w:rsidRPr="001241C8" w:rsidRDefault="004D7556" w:rsidP="004D7556">
      <w:pPr>
        <w:pStyle w:val="aff0"/>
        <w:numPr>
          <w:ilvl w:val="0"/>
          <w:numId w:val="17"/>
        </w:numPr>
        <w:spacing w:before="240"/>
        <w:ind w:firstLineChars="0"/>
      </w:pPr>
      <w:r w:rsidRPr="001241C8">
        <w:t>根据</w:t>
      </w:r>
      <w:proofErr w:type="gramStart"/>
      <w:r w:rsidRPr="001241C8">
        <w:t>池信息</w:t>
      </w:r>
      <w:proofErr w:type="gramEnd"/>
      <w:r w:rsidRPr="001241C8">
        <w:t>准则</w:t>
      </w:r>
      <w:r w:rsidRPr="001241C8">
        <w:t>AIC</w:t>
      </w:r>
      <w:r w:rsidRPr="001241C8">
        <w:t>最小值和</w:t>
      </w:r>
      <w:r w:rsidRPr="001241C8">
        <w:t>Q</w:t>
      </w:r>
      <w:r w:rsidRPr="001241C8">
        <w:t>检验来选取最优模型，其中</w:t>
      </w:r>
      <w:r w:rsidRPr="001241C8">
        <w:t>AIC</w:t>
      </w:r>
      <w:r w:rsidRPr="001241C8">
        <w:t>的计算表达式如下所示：</w:t>
      </w:r>
    </w:p>
    <w:p w14:paraId="0BF382B9" w14:textId="77777777" w:rsidR="004D7556" w:rsidRPr="001241C8" w:rsidRDefault="004D7556" w:rsidP="004D7556">
      <w:pPr>
        <w:ind w:firstLine="480"/>
      </w:pPr>
      <m:oMathPara>
        <m:oMath>
          <m:r>
            <m:rPr>
              <m:sty m:val="p"/>
            </m:rPr>
            <w:rPr>
              <w:rFonts w:ascii="Cambria Math" w:hAnsi="Cambria Math"/>
            </w:rPr>
            <m:t>AIC=nln</m:t>
          </m:r>
          <m:d>
            <m:dPr>
              <m:ctrlPr>
                <w:rPr>
                  <w:rFonts w:ascii="Cambria Math" w:hAnsi="Cambria Math"/>
                </w:rPr>
              </m:ctrlPr>
            </m:dPr>
            <m:e>
              <m:f>
                <m:fPr>
                  <m:ctrlPr>
                    <w:rPr>
                      <w:rFonts w:ascii="Cambria Math" w:hAnsi="Cambria Math"/>
                    </w:rPr>
                  </m:ctrlPr>
                </m:fPr>
                <m:num>
                  <m:r>
                    <m:rPr>
                      <m:sty m:val="p"/>
                    </m:rPr>
                    <w:rPr>
                      <w:rFonts w:ascii="Cambria Math" w:hAnsi="Cambria Math"/>
                    </w:rPr>
                    <m:t>RSS</m:t>
                  </m:r>
                </m:num>
                <m:den>
                  <m:r>
                    <m:rPr>
                      <m:sty m:val="p"/>
                    </m:rPr>
                    <w:rPr>
                      <w:rFonts w:ascii="Cambria Math" w:hAnsi="Cambria Math"/>
                    </w:rPr>
                    <m:t>n</m:t>
                  </m:r>
                </m:den>
              </m:f>
            </m:e>
          </m:d>
          <m:r>
            <m:rPr>
              <m:sty m:val="p"/>
            </m:rPr>
            <w:rPr>
              <w:rFonts w:ascii="Cambria Math" w:hAnsi="Cambria Math"/>
            </w:rPr>
            <m:t>+2k</m:t>
          </m:r>
        </m:oMath>
      </m:oMathPara>
    </w:p>
    <w:p w14:paraId="17EAB299" w14:textId="77777777" w:rsidR="004D7556" w:rsidRPr="001241C8" w:rsidRDefault="004D7556" w:rsidP="004D7556">
      <w:pPr>
        <w:ind w:firstLine="480"/>
      </w:pPr>
      <w:r w:rsidRPr="001241C8">
        <w:t>其中</w:t>
      </w:r>
      <w:r w:rsidRPr="001241C8">
        <w:t>RSS</w:t>
      </w:r>
      <w:r w:rsidRPr="001241C8">
        <w:t>为剩余平方和的计算方式为：</w:t>
      </w:r>
    </w:p>
    <w:p w14:paraId="21D264AF" w14:textId="77777777" w:rsidR="004D7556" w:rsidRPr="001241C8" w:rsidRDefault="004D7556" w:rsidP="004D7556">
      <w:pPr>
        <w:ind w:firstLine="480"/>
      </w:pPr>
      <m:oMathPara>
        <m:oMath>
          <m:r>
            <m:rPr>
              <m:sty m:val="p"/>
            </m:rPr>
            <w:rPr>
              <w:rFonts w:ascii="Cambria Math" w:hAnsi="Cambria Math"/>
            </w:rPr>
            <m:t>RSS=</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f(</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e>
                <m:sup>
                  <m:r>
                    <w:rPr>
                      <w:rFonts w:ascii="Cambria Math" w:hAnsi="Cambria Math"/>
                    </w:rPr>
                    <m:t>2</m:t>
                  </m:r>
                </m:sup>
              </m:sSup>
            </m:e>
          </m:nary>
        </m:oMath>
      </m:oMathPara>
    </w:p>
    <w:p w14:paraId="1F6D63E5" w14:textId="7EBE9C36" w:rsidR="004D7556" w:rsidRPr="001241C8" w:rsidRDefault="004D7556" w:rsidP="006E4939">
      <w:pPr>
        <w:pStyle w:val="3"/>
      </w:pPr>
      <w:r w:rsidRPr="001241C8">
        <w:t>5.</w:t>
      </w:r>
      <w:r w:rsidR="000514B4" w:rsidRPr="001241C8">
        <w:t>5</w:t>
      </w:r>
      <w:r w:rsidRPr="001241C8">
        <w:t>.2</w:t>
      </w:r>
      <w:r w:rsidR="006E4939" w:rsidRPr="001241C8">
        <w:t xml:space="preserve"> </w:t>
      </w:r>
      <w:proofErr w:type="spellStart"/>
      <w:r w:rsidRPr="001241C8">
        <w:t>基于目标变量回归的</w:t>
      </w:r>
      <w:r w:rsidRPr="001241C8">
        <w:t>SARIMAX</w:t>
      </w:r>
      <w:r w:rsidRPr="001241C8">
        <w:t>模型的建立</w:t>
      </w:r>
      <w:proofErr w:type="spellEnd"/>
    </w:p>
    <w:p w14:paraId="429E0542" w14:textId="77777777" w:rsidR="004D7556" w:rsidRPr="001241C8" w:rsidRDefault="004D7556" w:rsidP="004D7556">
      <w:pPr>
        <w:ind w:firstLine="480"/>
      </w:pPr>
      <w:r w:rsidRPr="001241C8">
        <w:t>经过</w:t>
      </w:r>
      <w:r w:rsidRPr="001241C8">
        <w:t>SARIMA</w:t>
      </w:r>
      <w:r w:rsidRPr="001241C8">
        <w:t>模型的自回归预测模型得到对应预测时间点降水量、蒸发量等相关性高的特征因子。将降水量、蒸发量等相关特征作为协变量并结合</w:t>
      </w:r>
      <w:r w:rsidRPr="001241C8">
        <w:t>SARIMAX</w:t>
      </w:r>
      <w:r w:rsidRPr="001241C8">
        <w:t>模型对</w:t>
      </w:r>
      <w:r w:rsidRPr="001241C8">
        <w:t>10cm</w:t>
      </w:r>
      <w:r w:rsidRPr="001241C8">
        <w:t>土壤湿度进行预测。区别于</w:t>
      </w:r>
      <w:r w:rsidRPr="001241C8">
        <w:t>SARIMA</w:t>
      </w:r>
      <w:r w:rsidRPr="001241C8">
        <w:t>模型，</w:t>
      </w:r>
      <w:r w:rsidRPr="001241C8">
        <w:t>SARIMAX</w:t>
      </w:r>
      <w:r w:rsidRPr="001241C8">
        <w:t>不再仅依赖于单变量进行自回归预测，还增加了对已知外部变量进入回归模型的支持，从而增加了时间序列预测模型的先验信息。同时经过对</w:t>
      </w:r>
      <w:r w:rsidRPr="001241C8">
        <w:t>10cm</w:t>
      </w:r>
      <w:r w:rsidRPr="001241C8">
        <w:t>土壤湿度、</w:t>
      </w:r>
      <w:r w:rsidRPr="001241C8">
        <w:t>40cm</w:t>
      </w:r>
      <w:r w:rsidRPr="001241C8">
        <w:t>土壤湿度、</w:t>
      </w:r>
      <w:r w:rsidRPr="001241C8">
        <w:t>100cm</w:t>
      </w:r>
      <w:r w:rsidRPr="001241C8">
        <w:t>土壤湿度、</w:t>
      </w:r>
      <w:r w:rsidRPr="001241C8">
        <w:t>200cm</w:t>
      </w:r>
      <w:r w:rsidRPr="001241C8">
        <w:t>土壤湿度进行相关性分析可知，不同深度的土壤湿度之间存在高度的相关性。从机理角度分析也可以推测，土壤湿度在不同深度之间存在一定的渐变关系，因此在进行下一层土壤湿度的预测时，将前几层的土壤湿度加入协变量因子中建立相应的</w:t>
      </w:r>
      <w:r w:rsidRPr="001241C8">
        <w:t>SARIMAX</w:t>
      </w:r>
      <w:r w:rsidRPr="001241C8">
        <w:t>模型依次对</w:t>
      </w:r>
      <w:r w:rsidRPr="001241C8">
        <w:t>40cm</w:t>
      </w:r>
      <w:r w:rsidRPr="001241C8">
        <w:t>土壤湿度、</w:t>
      </w:r>
      <w:r w:rsidRPr="001241C8">
        <w:t>100cm</w:t>
      </w:r>
      <w:r w:rsidRPr="001241C8">
        <w:t>土壤湿度、</w:t>
      </w:r>
      <w:r w:rsidRPr="001241C8">
        <w:t>200cm</w:t>
      </w:r>
      <w:r w:rsidRPr="001241C8">
        <w:t>土壤湿度进行回归预测。</w:t>
      </w:r>
    </w:p>
    <w:p w14:paraId="433C903D" w14:textId="2F0DA1D2" w:rsidR="004D7556" w:rsidRPr="001241C8" w:rsidRDefault="004D7556" w:rsidP="000514B4">
      <w:pPr>
        <w:pStyle w:val="3"/>
      </w:pPr>
      <w:r w:rsidRPr="001241C8">
        <w:lastRenderedPageBreak/>
        <w:t>5.</w:t>
      </w:r>
      <w:r w:rsidR="000514B4" w:rsidRPr="001241C8">
        <w:t>5</w:t>
      </w:r>
      <w:r w:rsidRPr="001241C8">
        <w:t>.3</w:t>
      </w:r>
      <w:r w:rsidR="000514B4" w:rsidRPr="001241C8">
        <w:t xml:space="preserve"> </w:t>
      </w:r>
      <w:proofErr w:type="spellStart"/>
      <w:r w:rsidRPr="001241C8">
        <w:t>模型的评价指标</w:t>
      </w:r>
      <w:proofErr w:type="spellEnd"/>
    </w:p>
    <w:p w14:paraId="05765725" w14:textId="77777777" w:rsidR="004D7556" w:rsidRPr="001241C8" w:rsidRDefault="004D7556" w:rsidP="004D7556">
      <w:pPr>
        <w:ind w:firstLine="480"/>
      </w:pPr>
      <w:r w:rsidRPr="001241C8">
        <w:t>我们选择</w:t>
      </w:r>
      <w:r w:rsidRPr="001241C8">
        <w:t>MSE</w:t>
      </w:r>
      <w:r w:rsidRPr="001241C8">
        <w:t>、</w:t>
      </w:r>
      <w:r w:rsidRPr="001241C8">
        <w:t>MAE</w:t>
      </w:r>
      <w:r w:rsidRPr="001241C8">
        <w:t>、</w:t>
      </w:r>
      <w:r w:rsidRPr="001241C8">
        <w:t>RMSE</w:t>
      </w:r>
      <w:r w:rsidRPr="001241C8">
        <w:t>和</w:t>
      </w:r>
      <w:r w:rsidRPr="001241C8">
        <w:t>R2</w:t>
      </w:r>
      <w:proofErr w:type="gramStart"/>
      <w:r w:rsidRPr="001241C8">
        <w:t>四</w:t>
      </w:r>
      <w:proofErr w:type="gramEnd"/>
      <w:r w:rsidRPr="001241C8">
        <w:t>项指标进行模型的评估。</w:t>
      </w:r>
    </w:p>
    <w:p w14:paraId="27F9D7E5" w14:textId="77777777" w:rsidR="004D7556" w:rsidRPr="001241C8" w:rsidRDefault="004D7556" w:rsidP="004D7556">
      <w:pPr>
        <w:ind w:firstLine="480"/>
      </w:pPr>
      <w:r w:rsidRPr="001241C8">
        <w:t>MSE</w:t>
      </w:r>
      <w:r w:rsidRPr="001241C8">
        <w:t>（</w:t>
      </w:r>
      <w:r w:rsidRPr="001241C8">
        <w:rPr>
          <w:bCs/>
        </w:rPr>
        <w:t>Mean Square Error</w:t>
      </w:r>
      <w:r w:rsidRPr="001241C8">
        <w:t>）是指真实值与预测值的差值的平方然后求和平均。通过平方的形式便于求导，所以常被用作线性回归的损失函数。其计算公式表示如下：</w:t>
      </w:r>
    </w:p>
    <w:p w14:paraId="36DC4189" w14:textId="77777777" w:rsidR="004D7556" w:rsidRPr="001241C8" w:rsidRDefault="004D7556" w:rsidP="004D7556">
      <w:pPr>
        <w:ind w:firstLine="480"/>
      </w:pPr>
      <m:oMathPara>
        <m:oMath>
          <m:r>
            <m:rPr>
              <m:sty m:val="p"/>
            </m:rPr>
            <w:rPr>
              <w:rFonts w:ascii="Cambria Math" w:hAnsi="Cambria Math"/>
            </w:rPr>
            <m:t>MSE=</m:t>
          </m:r>
          <m:f>
            <m:fPr>
              <m:ctrlPr>
                <w:rPr>
                  <w:rFonts w:ascii="Cambria Math" w:hAnsi="Cambria Math"/>
                  <w:i/>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acc>
                    <m:accPr>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i</m:t>
                          </m:r>
                        </m:sub>
                      </m:sSub>
                    </m:e>
                  </m:acc>
                  <m:r>
                    <w:rPr>
                      <w:rFonts w:ascii="Cambria Math" w:hAnsi="Cambria Math"/>
                    </w:rPr>
                    <m:t>)</m:t>
                  </m:r>
                </m:e>
                <m:sup>
                  <m:r>
                    <w:rPr>
                      <w:rFonts w:ascii="Cambria Math" w:hAnsi="Cambria Math"/>
                    </w:rPr>
                    <m:t>2</m:t>
                  </m:r>
                </m:sup>
              </m:sSup>
            </m:e>
          </m:nary>
        </m:oMath>
      </m:oMathPara>
    </w:p>
    <w:p w14:paraId="3ACAFA57" w14:textId="77777777" w:rsidR="004D7556" w:rsidRPr="001241C8" w:rsidRDefault="004D7556" w:rsidP="004D7556">
      <w:pPr>
        <w:ind w:firstLine="480"/>
      </w:pPr>
      <w:r w:rsidRPr="001241C8">
        <w:t>MAE</w:t>
      </w:r>
      <w:r w:rsidRPr="001241C8">
        <w:t>（</w:t>
      </w:r>
      <w:r w:rsidRPr="001241C8">
        <w:rPr>
          <w:bCs/>
        </w:rPr>
        <w:t>Mean Absolute Error</w:t>
      </w:r>
      <w:r w:rsidRPr="001241C8">
        <w:t>）是绝对误差的平均值。可以更好地反映预测值误差的实际情况。其计算公式表示如下：</w:t>
      </w:r>
    </w:p>
    <w:p w14:paraId="17F29FB8" w14:textId="77777777" w:rsidR="004D7556" w:rsidRPr="001241C8" w:rsidRDefault="004D7556" w:rsidP="004D7556">
      <w:pPr>
        <w:ind w:firstLine="480"/>
      </w:pPr>
      <m:oMathPara>
        <m:oMath>
          <m:r>
            <m:rPr>
              <m:sty m:val="p"/>
            </m:rPr>
            <w:rPr>
              <w:rFonts w:ascii="Cambria Math" w:hAnsi="Cambria Math"/>
            </w:rPr>
            <m:t>MAE(X,h)=</m:t>
          </m:r>
          <m:f>
            <m:fPr>
              <m:ctrlPr>
                <w:rPr>
                  <w:rFonts w:ascii="Cambria Math" w:hAnsi="Cambria Math"/>
                  <w:i/>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d>
                <m:dPr>
                  <m:begChr m:val="|"/>
                  <m:endChr m:val="|"/>
                  <m:ctrlPr>
                    <w:rPr>
                      <w:rFonts w:ascii="Cambria Math" w:hAnsi="Cambria Math"/>
                      <w:i/>
                    </w:rPr>
                  </m:ctrlPr>
                </m:dPr>
                <m:e>
                  <m: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e>
              </m:d>
            </m:e>
          </m:nary>
        </m:oMath>
      </m:oMathPara>
    </w:p>
    <w:p w14:paraId="51E60D97" w14:textId="77777777" w:rsidR="004D7556" w:rsidRPr="001241C8" w:rsidRDefault="004D7556" w:rsidP="004D7556">
      <w:pPr>
        <w:ind w:firstLine="480"/>
      </w:pPr>
      <w:r w:rsidRPr="001241C8">
        <w:t>RMSE</w:t>
      </w:r>
      <w:r w:rsidRPr="001241C8">
        <w:t>（</w:t>
      </w:r>
      <w:r w:rsidRPr="001241C8">
        <w:rPr>
          <w:bCs/>
        </w:rPr>
        <w:t>Root Mean Square Error</w:t>
      </w:r>
      <w:r w:rsidRPr="001241C8">
        <w:t>）是均方根误差，主要常被用来作为衡量模型预测结果的指标，其计算方法如下：</w:t>
      </w:r>
    </w:p>
    <w:p w14:paraId="01A43918" w14:textId="77777777" w:rsidR="004D7556" w:rsidRPr="001241C8" w:rsidRDefault="004D7556" w:rsidP="004D7556">
      <w:pPr>
        <w:ind w:firstLine="480"/>
      </w:pPr>
      <m:oMathPara>
        <m:oMath>
          <m:r>
            <m:rPr>
              <m:sty m:val="p"/>
            </m:rPr>
            <w:rPr>
              <w:rFonts w:ascii="Cambria Math" w:hAnsi="Cambria Math"/>
            </w:rPr>
            <m:t>RMSE</m:t>
          </m:r>
          <m:d>
            <m:dPr>
              <m:ctrlPr>
                <w:rPr>
                  <w:rFonts w:ascii="Cambria Math" w:hAnsi="Cambria Math"/>
                </w:rPr>
              </m:ctrlPr>
            </m:dPr>
            <m:e>
              <m:r>
                <m:rPr>
                  <m:sty m:val="p"/>
                </m:rPr>
                <w:rPr>
                  <w:rFonts w:ascii="Cambria Math" w:hAnsi="Cambria Math"/>
                </w:rPr>
                <m:t>X,h</m:t>
              </m:r>
            </m:e>
          </m:d>
          <m:r>
            <m:rPr>
              <m:sty m:val="p"/>
            </m:rPr>
            <w:rPr>
              <w:rFonts w:ascii="Cambria Math" w:hAnsi="Cambria Math"/>
            </w:rPr>
            <m:t>=</m:t>
          </m:r>
          <m:rad>
            <m:radPr>
              <m:degHide m:val="1"/>
              <m:ctrlPr>
                <w:rPr>
                  <w:rFonts w:ascii="Cambria Math" w:hAnsi="Cambria Math"/>
                </w:rPr>
              </m:ctrlPr>
            </m:radPr>
            <m:deg/>
            <m:e>
              <m:f>
                <m:fPr>
                  <m:ctrlPr>
                    <w:rPr>
                      <w:rFonts w:ascii="Cambria Math" w:hAnsi="Cambria Math"/>
                      <w:i/>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p>
                    <m:sSupPr>
                      <m:ctrlPr>
                        <w:rPr>
                          <w:rFonts w:ascii="Cambria Math" w:hAnsi="Cambria Math"/>
                          <w:i/>
                        </w:rPr>
                      </m:ctrlPr>
                    </m:sSupPr>
                    <m:e>
                      <m: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e>
                    <m:sup>
                      <m:r>
                        <w:rPr>
                          <w:rFonts w:ascii="Cambria Math" w:hAnsi="Cambria Math"/>
                        </w:rPr>
                        <m:t>2</m:t>
                      </m:r>
                    </m:sup>
                  </m:sSup>
                </m:e>
              </m:nary>
            </m:e>
          </m:rad>
        </m:oMath>
      </m:oMathPara>
    </w:p>
    <w:p w14:paraId="142EFC07" w14:textId="77777777" w:rsidR="004D7556" w:rsidRPr="001241C8" w:rsidRDefault="004D7556" w:rsidP="004D7556">
      <w:pPr>
        <w:ind w:firstLine="480"/>
        <w:jc w:val="left"/>
      </w:pPr>
      <w:r w:rsidRPr="001241C8">
        <w:t>R2</w:t>
      </w:r>
      <w:r w:rsidRPr="001241C8">
        <w:t>是决定系数，主要用来反应因变量的全局变化通过模型回归关系被自变量所能够解释的比例，其计算公式如下：</w:t>
      </w:r>
    </w:p>
    <w:p w14:paraId="698755C2" w14:textId="77777777" w:rsidR="004D7556" w:rsidRPr="001241C8" w:rsidRDefault="000D5E10" w:rsidP="004D7556">
      <w:pPr>
        <w:ind w:firstLine="480"/>
        <w:jc w:val="left"/>
      </w:pPr>
      <m:oMathPara>
        <m:oMath>
          <m:sSup>
            <m:sSupPr>
              <m:ctrlPr>
                <w:rPr>
                  <w:rFonts w:ascii="Cambria Math" w:hAnsi="Cambria Math"/>
                </w:rPr>
              </m:ctrlPr>
            </m:sSupPr>
            <m:e>
              <m:r>
                <w:rPr>
                  <w:rFonts w:ascii="Cambria Math" w:hAnsi="Cambria Math"/>
                </w:rPr>
                <m:t>R</m:t>
              </m:r>
            </m:e>
            <m:sup>
              <m:r>
                <w:rPr>
                  <w:rFonts w:ascii="Cambria Math" w:hAnsi="Cambria Math"/>
                </w:rPr>
                <m:t>2</m:t>
              </m:r>
            </m:sup>
          </m:sSup>
          <m:r>
            <w:rPr>
              <w:rFonts w:ascii="Cambria Math" w:hAnsi="Cambria Math"/>
            </w:rPr>
            <m:t>=1-</m:t>
          </m:r>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i</m:t>
                  </m:r>
                </m:sub>
                <m:sup>
                  <m:r>
                    <w:rPr>
                      <w:rFonts w:ascii="Cambria Math" w:hAnsi="Cambria Math"/>
                    </w:rPr>
                    <m:t>n</m:t>
                  </m:r>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acc>
                        <m:accPr>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i</m:t>
                              </m:r>
                            </m:sub>
                          </m:sSub>
                        </m:e>
                      </m:acc>
                      <m:r>
                        <w:rPr>
                          <w:rFonts w:ascii="Cambria Math" w:hAnsi="Cambria Math"/>
                        </w:rPr>
                        <m:t>)</m:t>
                      </m:r>
                    </m:e>
                    <m:sup>
                      <m:r>
                        <w:rPr>
                          <w:rFonts w:ascii="Cambria Math" w:hAnsi="Cambria Math"/>
                        </w:rPr>
                        <m:t>2</m:t>
                      </m:r>
                    </m:sup>
                  </m:sSup>
                </m:e>
              </m:nary>
            </m:num>
            <m:den>
              <m:nary>
                <m:naryPr>
                  <m:chr m:val="∑"/>
                  <m:limLoc m:val="undOvr"/>
                  <m:ctrlPr>
                    <w:rPr>
                      <w:rFonts w:ascii="Cambria Math" w:hAnsi="Cambria Math"/>
                      <w:i/>
                    </w:rPr>
                  </m:ctrlPr>
                </m:naryPr>
                <m:sub>
                  <m:r>
                    <w:rPr>
                      <w:rFonts w:ascii="Cambria Math" w:hAnsi="Cambria Math"/>
                    </w:rPr>
                    <m:t>i</m:t>
                  </m:r>
                </m:sub>
                <m:sup>
                  <m:r>
                    <w:rPr>
                      <w:rFonts w:ascii="Cambria Math" w:hAnsi="Cambria Math"/>
                    </w:rPr>
                    <m:t>n</m:t>
                  </m:r>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e>
                    <m:sup>
                      <m:r>
                        <w:rPr>
                          <w:rFonts w:ascii="Cambria Math" w:hAnsi="Cambria Math"/>
                        </w:rPr>
                        <m:t>2</m:t>
                      </m:r>
                    </m:sup>
                  </m:sSup>
                </m:e>
              </m:nary>
            </m:den>
          </m:f>
        </m:oMath>
      </m:oMathPara>
    </w:p>
    <w:p w14:paraId="07F1E82E" w14:textId="77777777" w:rsidR="004D7556" w:rsidRPr="001241C8" w:rsidRDefault="004D7556" w:rsidP="004D7556">
      <w:pPr>
        <w:ind w:firstLine="480"/>
        <w:jc w:val="left"/>
      </w:pPr>
      <w:r w:rsidRPr="001241C8">
        <w:t>进一步可以简化为：</w:t>
      </w:r>
    </w:p>
    <w:p w14:paraId="6664EFB2" w14:textId="77777777" w:rsidR="004D7556" w:rsidRPr="001241C8" w:rsidRDefault="000D5E10" w:rsidP="004D7556">
      <w:pPr>
        <w:ind w:firstLine="480"/>
        <w:jc w:val="left"/>
      </w:pPr>
      <m:oMathPara>
        <m:oMath>
          <m:sSup>
            <m:sSupPr>
              <m:ctrlPr>
                <w:rPr>
                  <w:rFonts w:ascii="Cambria Math" w:hAnsi="Cambria Math"/>
                </w:rPr>
              </m:ctrlPr>
            </m:sSupPr>
            <m:e>
              <m:r>
                <w:rPr>
                  <w:rFonts w:ascii="Cambria Math" w:hAnsi="Cambria Math"/>
                </w:rPr>
                <m:t>R</m:t>
              </m:r>
            </m:e>
            <m:sup>
              <m:r>
                <w:rPr>
                  <w:rFonts w:ascii="Cambria Math" w:hAnsi="Cambria Math"/>
                </w:rPr>
                <m:t>2</m:t>
              </m:r>
            </m:sup>
          </m:sSup>
          <m:r>
            <w:rPr>
              <w:rFonts w:ascii="Cambria Math" w:hAnsi="Cambria Math"/>
            </w:rPr>
            <m:t>=1-</m:t>
          </m:r>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i</m:t>
                  </m:r>
                </m:sub>
                <m:sup>
                  <m:r>
                    <w:rPr>
                      <w:rFonts w:ascii="Cambria Math" w:hAnsi="Cambria Math"/>
                    </w:rPr>
                    <m:t>n</m:t>
                  </m:r>
                </m:sup>
                <m:e>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acc>
                                <m:accPr>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i</m:t>
                                      </m:r>
                                    </m:sub>
                                  </m:sSub>
                                </m:e>
                              </m:acc>
                            </m:e>
                          </m:d>
                        </m:e>
                        <m:sup>
                          <m:r>
                            <w:rPr>
                              <w:rFonts w:ascii="Cambria Math" w:hAnsi="Cambria Math"/>
                            </w:rPr>
                            <m:t>2</m:t>
                          </m:r>
                        </m:sup>
                      </m:sSup>
                    </m:num>
                    <m:den>
                      <m:r>
                        <w:rPr>
                          <w:rFonts w:ascii="Cambria Math" w:hAnsi="Cambria Math"/>
                        </w:rPr>
                        <m:t>n</m:t>
                      </m:r>
                    </m:den>
                  </m:f>
                </m:e>
              </m:nary>
            </m:num>
            <m:den>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i</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d>
                        </m:e>
                        <m:sup>
                          <m:r>
                            <w:rPr>
                              <w:rFonts w:ascii="Cambria Math" w:hAnsi="Cambria Math"/>
                            </w:rPr>
                            <m:t>2</m:t>
                          </m:r>
                        </m:sup>
                      </m:sSup>
                    </m:e>
                  </m:nary>
                </m:num>
                <m:den>
                  <m:r>
                    <w:rPr>
                      <w:rFonts w:ascii="Cambria Math" w:hAnsi="Cambria Math"/>
                    </w:rPr>
                    <m:t>n</m:t>
                  </m:r>
                </m:den>
              </m:f>
            </m:den>
          </m:f>
          <m:r>
            <w:rPr>
              <w:rFonts w:ascii="Cambria Math" w:hAnsi="Cambria Math"/>
            </w:rPr>
            <m:t>=1-</m:t>
          </m:r>
          <m:f>
            <m:fPr>
              <m:ctrlPr>
                <w:rPr>
                  <w:rFonts w:ascii="Cambria Math" w:hAnsi="Cambria Math"/>
                  <w:i/>
                </w:rPr>
              </m:ctrlPr>
            </m:fPr>
            <m:num>
              <m:r>
                <w:rPr>
                  <w:rFonts w:ascii="Cambria Math" w:hAnsi="Cambria Math"/>
                </w:rPr>
                <m:t>RMSE</m:t>
              </m:r>
            </m:num>
            <m:den>
              <m:r>
                <w:rPr>
                  <w:rFonts w:ascii="Cambria Math" w:hAnsi="Cambria Math"/>
                </w:rPr>
                <m:t>Var</m:t>
              </m:r>
            </m:den>
          </m:f>
        </m:oMath>
      </m:oMathPara>
    </w:p>
    <w:p w14:paraId="494C6857" w14:textId="77777777" w:rsidR="004D7556" w:rsidRPr="001241C8" w:rsidRDefault="004D7556" w:rsidP="004D7556">
      <w:pPr>
        <w:ind w:firstLine="480"/>
        <w:jc w:val="left"/>
      </w:pPr>
      <w:r w:rsidRPr="001241C8">
        <w:t>由该公式可以看出对于</w:t>
      </w:r>
      <w:r w:rsidRPr="001241C8">
        <w:t>R2</w:t>
      </w:r>
      <w:r w:rsidRPr="001241C8">
        <w:t>之变可以通俗地理解为使用均值作为误差基准，</w:t>
      </w:r>
      <w:proofErr w:type="gramStart"/>
      <w:r w:rsidRPr="001241C8">
        <w:t>看预测</w:t>
      </w:r>
      <w:proofErr w:type="gramEnd"/>
      <w:r w:rsidRPr="001241C8">
        <w:t>误差是否大于或者小于均值基准误差，综合</w:t>
      </w:r>
      <w:r w:rsidRPr="001241C8">
        <w:t>RMSE</w:t>
      </w:r>
      <w:r w:rsidRPr="001241C8">
        <w:t>和</w:t>
      </w:r>
      <w:r w:rsidRPr="001241C8">
        <w:t>R2</w:t>
      </w:r>
      <w:r w:rsidRPr="001241C8">
        <w:t>两项指标能更好的评估模型的有效性。</w:t>
      </w:r>
    </w:p>
    <w:p w14:paraId="134BA1EF" w14:textId="2B2AC1BA" w:rsidR="004D7556" w:rsidRPr="001241C8" w:rsidRDefault="004D7556" w:rsidP="006E4939">
      <w:pPr>
        <w:pStyle w:val="2"/>
      </w:pPr>
      <w:r w:rsidRPr="001241C8">
        <w:t>5.</w:t>
      </w:r>
      <w:r w:rsidR="000514B4" w:rsidRPr="001241C8">
        <w:t>6</w:t>
      </w:r>
      <w:r w:rsidR="006E4939" w:rsidRPr="001241C8">
        <w:t xml:space="preserve"> </w:t>
      </w:r>
      <w:proofErr w:type="spellStart"/>
      <w:r w:rsidRPr="001241C8">
        <w:t>结果展示</w:t>
      </w:r>
      <w:proofErr w:type="spellEnd"/>
    </w:p>
    <w:p w14:paraId="578FF682" w14:textId="3CFA6219" w:rsidR="004D7556" w:rsidRPr="001241C8" w:rsidRDefault="004D7556" w:rsidP="006E4939">
      <w:pPr>
        <w:ind w:firstLineChars="0" w:firstLine="0"/>
        <w:jc w:val="center"/>
      </w:pPr>
      <w:r w:rsidRPr="001241C8">
        <w:rPr>
          <w:noProof/>
        </w:rPr>
        <w:drawing>
          <wp:inline distT="0" distB="0" distL="0" distR="0" wp14:anchorId="43F92EBB" wp14:editId="49829E04">
            <wp:extent cx="1728000" cy="1296000"/>
            <wp:effectExtent l="0" t="0" r="5715" b="0"/>
            <wp:docPr id="30" name="图片 30" descr="C:\Users\YangSuoze\Desktop\p2_figure\p2_figure\pred_precipit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YangSuoze\Desktop\p2_figure\p2_figure\pred_precipitation.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728000" cy="1296000"/>
                    </a:xfrm>
                    <a:prstGeom prst="rect">
                      <a:avLst/>
                    </a:prstGeom>
                    <a:noFill/>
                    <a:ln>
                      <a:noFill/>
                    </a:ln>
                  </pic:spPr>
                </pic:pic>
              </a:graphicData>
            </a:graphic>
          </wp:inline>
        </w:drawing>
      </w:r>
      <w:r w:rsidRPr="001241C8">
        <w:rPr>
          <w:noProof/>
        </w:rPr>
        <w:drawing>
          <wp:inline distT="0" distB="0" distL="0" distR="0" wp14:anchorId="32F4D060" wp14:editId="74EAD34E">
            <wp:extent cx="1728000" cy="1296000"/>
            <wp:effectExtent l="0" t="0" r="5715" b="0"/>
            <wp:docPr id="29" name="图片 29" descr="C:\Users\YangSuoze\Desktop\p2_figure\p2_figure\pred_ndv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YangSuoze\Desktop\p2_figure\p2_figure\pred_ndvi.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728000" cy="1296000"/>
                    </a:xfrm>
                    <a:prstGeom prst="rect">
                      <a:avLst/>
                    </a:prstGeom>
                    <a:noFill/>
                    <a:ln>
                      <a:noFill/>
                    </a:ln>
                  </pic:spPr>
                </pic:pic>
              </a:graphicData>
            </a:graphic>
          </wp:inline>
        </w:drawing>
      </w:r>
      <w:r w:rsidRPr="001241C8">
        <w:rPr>
          <w:noProof/>
        </w:rPr>
        <w:drawing>
          <wp:inline distT="0" distB="0" distL="0" distR="0" wp14:anchorId="6FB94EC5" wp14:editId="330FCA16">
            <wp:extent cx="1728000" cy="1296000"/>
            <wp:effectExtent l="0" t="0" r="5715" b="0"/>
            <wp:docPr id="28" name="图片 28" descr="C:\Users\YangSuoze\Desktop\p2_figure\p2_figure\pred_lai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YangSuoze\Desktop\p2_figure\p2_figure\pred_lail.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728000" cy="1296000"/>
                    </a:xfrm>
                    <a:prstGeom prst="rect">
                      <a:avLst/>
                    </a:prstGeom>
                    <a:noFill/>
                    <a:ln>
                      <a:noFill/>
                    </a:ln>
                  </pic:spPr>
                </pic:pic>
              </a:graphicData>
            </a:graphic>
          </wp:inline>
        </w:drawing>
      </w:r>
      <w:r w:rsidRPr="001241C8">
        <w:rPr>
          <w:noProof/>
        </w:rPr>
        <w:lastRenderedPageBreak/>
        <w:drawing>
          <wp:inline distT="0" distB="0" distL="0" distR="0" wp14:anchorId="7FC884D5" wp14:editId="4A9CCD39">
            <wp:extent cx="1728000" cy="1296000"/>
            <wp:effectExtent l="0" t="0" r="5715" b="0"/>
            <wp:docPr id="27" name="图片 27" descr="C:\Users\YangSuoze\Desktop\p2_figure\p2_figure\pred_humi2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YangSuoze\Desktop\p2_figure\p2_figure\pred_humi200.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728000" cy="1296000"/>
                    </a:xfrm>
                    <a:prstGeom prst="rect">
                      <a:avLst/>
                    </a:prstGeom>
                    <a:noFill/>
                    <a:ln>
                      <a:noFill/>
                    </a:ln>
                  </pic:spPr>
                </pic:pic>
              </a:graphicData>
            </a:graphic>
          </wp:inline>
        </w:drawing>
      </w:r>
      <w:r w:rsidRPr="001241C8">
        <w:rPr>
          <w:noProof/>
        </w:rPr>
        <w:drawing>
          <wp:inline distT="0" distB="0" distL="0" distR="0" wp14:anchorId="7C79E8A2" wp14:editId="6BDE8263">
            <wp:extent cx="1728000" cy="1296000"/>
            <wp:effectExtent l="0" t="0" r="5715" b="0"/>
            <wp:docPr id="26" name="图片 26" descr="C:\Users\YangSuoze\Desktop\p2_figure\p2_figure\pred_humi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YangSuoze\Desktop\p2_figure\p2_figure\pred_humi100.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28000" cy="1296000"/>
                    </a:xfrm>
                    <a:prstGeom prst="rect">
                      <a:avLst/>
                    </a:prstGeom>
                    <a:noFill/>
                    <a:ln>
                      <a:noFill/>
                    </a:ln>
                  </pic:spPr>
                </pic:pic>
              </a:graphicData>
            </a:graphic>
          </wp:inline>
        </w:drawing>
      </w:r>
      <w:r w:rsidRPr="001241C8">
        <w:rPr>
          <w:noProof/>
        </w:rPr>
        <w:drawing>
          <wp:inline distT="0" distB="0" distL="0" distR="0" wp14:anchorId="523D13C3" wp14:editId="0C2C0D2A">
            <wp:extent cx="1728000" cy="1296000"/>
            <wp:effectExtent l="0" t="0" r="5715" b="0"/>
            <wp:docPr id="25" name="图片 25" descr="C:\Users\YangSuoze\Desktop\p2_figure\p2_figure\pred_humi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YangSuoze\Desktop\p2_figure\p2_figure\pred_humi40.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728000" cy="1296000"/>
                    </a:xfrm>
                    <a:prstGeom prst="rect">
                      <a:avLst/>
                    </a:prstGeom>
                    <a:noFill/>
                    <a:ln>
                      <a:noFill/>
                    </a:ln>
                  </pic:spPr>
                </pic:pic>
              </a:graphicData>
            </a:graphic>
          </wp:inline>
        </w:drawing>
      </w:r>
      <w:r w:rsidRPr="001241C8">
        <w:rPr>
          <w:noProof/>
        </w:rPr>
        <w:drawing>
          <wp:inline distT="0" distB="0" distL="0" distR="0" wp14:anchorId="1101B843" wp14:editId="0A069811">
            <wp:extent cx="1728000" cy="1296000"/>
            <wp:effectExtent l="0" t="0" r="5715" b="0"/>
            <wp:docPr id="49" name="图片 49" descr="C:\Users\YangSuoze\Desktop\p2_figure\p2_figure\pred_humi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YangSuoze\Desktop\p2_figure\p2_figure\pred_humi10.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728000" cy="1296000"/>
                    </a:xfrm>
                    <a:prstGeom prst="rect">
                      <a:avLst/>
                    </a:prstGeom>
                    <a:noFill/>
                    <a:ln>
                      <a:noFill/>
                    </a:ln>
                  </pic:spPr>
                </pic:pic>
              </a:graphicData>
            </a:graphic>
          </wp:inline>
        </w:drawing>
      </w:r>
      <w:r w:rsidRPr="001241C8">
        <w:rPr>
          <w:noProof/>
        </w:rPr>
        <w:drawing>
          <wp:inline distT="0" distB="0" distL="0" distR="0" wp14:anchorId="3A0480B8" wp14:editId="59CAE3B1">
            <wp:extent cx="1728000" cy="1296000"/>
            <wp:effectExtent l="0" t="0" r="5715" b="0"/>
            <wp:docPr id="50" name="图片 50" descr="C:\Users\YangSuoze\Desktop\p2_figure\p2_figure\pred_evapor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YangSuoze\Desktop\p2_figure\p2_figure\pred_evaporation.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728000" cy="1296000"/>
                    </a:xfrm>
                    <a:prstGeom prst="rect">
                      <a:avLst/>
                    </a:prstGeom>
                    <a:noFill/>
                    <a:ln>
                      <a:noFill/>
                    </a:ln>
                  </pic:spPr>
                </pic:pic>
              </a:graphicData>
            </a:graphic>
          </wp:inline>
        </w:drawing>
      </w:r>
      <w:r w:rsidRPr="001241C8">
        <w:rPr>
          <w:noProof/>
        </w:rPr>
        <w:drawing>
          <wp:inline distT="0" distB="0" distL="0" distR="0" wp14:anchorId="578DD6C4" wp14:editId="7774F265">
            <wp:extent cx="1728000" cy="1296000"/>
            <wp:effectExtent l="0" t="0" r="5715" b="0"/>
            <wp:docPr id="51" name="图片 51" descr="C:\Users\YangSuoze\Desktop\p2_figure\p2_figure\pred_v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YangSuoze\Desktop\p2_figure\p2_figure\pred_vor.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728000" cy="1296000"/>
                    </a:xfrm>
                    <a:prstGeom prst="rect">
                      <a:avLst/>
                    </a:prstGeom>
                    <a:noFill/>
                    <a:ln>
                      <a:noFill/>
                    </a:ln>
                  </pic:spPr>
                </pic:pic>
              </a:graphicData>
            </a:graphic>
          </wp:inline>
        </w:drawing>
      </w:r>
    </w:p>
    <w:p w14:paraId="48F0CB44" w14:textId="43DBDEDA" w:rsidR="004D7556" w:rsidRPr="001241C8" w:rsidRDefault="004D7556" w:rsidP="006E4939">
      <w:pPr>
        <w:pStyle w:val="af1"/>
      </w:pPr>
      <w:r w:rsidRPr="001241C8">
        <w:t>图</w:t>
      </w:r>
      <w:r w:rsidRPr="001241C8">
        <w:t>5-</w:t>
      </w:r>
      <w:r w:rsidR="000514B4" w:rsidRPr="001241C8">
        <w:t>7</w:t>
      </w:r>
      <w:r w:rsidRPr="001241C8">
        <w:t xml:space="preserve"> </w:t>
      </w:r>
      <w:r w:rsidRPr="001241C8">
        <w:t>外生变量及土壤湿度变量预测结果图</w:t>
      </w:r>
    </w:p>
    <w:p w14:paraId="58B2DB13" w14:textId="6841EADC" w:rsidR="004D7556" w:rsidRPr="001241C8" w:rsidRDefault="004D7556" w:rsidP="006E4939">
      <w:pPr>
        <w:ind w:firstLine="480"/>
      </w:pPr>
      <w:r w:rsidRPr="001241C8">
        <w:t>图</w:t>
      </w:r>
      <w:r w:rsidRPr="001241C8">
        <w:t>5-</w:t>
      </w:r>
      <w:r w:rsidR="000514B4" w:rsidRPr="001241C8">
        <w:t>7</w:t>
      </w:r>
      <w:r w:rsidRPr="001241C8">
        <w:t>中，橙色线为真实值、蓝色线为回归拟合值、绿色线为预测值。第一排的第一幅图表示对降水量的自回归时间序列预测的结果，第一排第二幅图表示对植被指数（</w:t>
      </w:r>
      <w:r w:rsidRPr="001241C8">
        <w:t>NDVI</w:t>
      </w:r>
      <w:r w:rsidRPr="001241C8">
        <w:t>）的自回归时间序列预测的结果，第一排第三幅图表示对低层植被（</w:t>
      </w:r>
      <w:r w:rsidRPr="001241C8">
        <w:t>LAIL</w:t>
      </w:r>
      <w:r w:rsidRPr="001241C8">
        <w:t>）的自回归时间序列预测的结果；第二排第一幅图表示对</w:t>
      </w:r>
      <w:r w:rsidRPr="001241C8">
        <w:t>200cm</w:t>
      </w:r>
      <w:r w:rsidRPr="001241C8">
        <w:t>深度土壤湿度的预测结果，第二排第二幅图表示对</w:t>
      </w:r>
      <w:r w:rsidRPr="001241C8">
        <w:t>100cm</w:t>
      </w:r>
      <w:r w:rsidRPr="001241C8">
        <w:t>深度土壤湿度的预测结果，第二排第三幅图表示对</w:t>
      </w:r>
      <w:r w:rsidRPr="001241C8">
        <w:t>40cm</w:t>
      </w:r>
      <w:r w:rsidRPr="001241C8">
        <w:t>深度土壤湿度的预测结果；第三排第一幅图表示对</w:t>
      </w:r>
      <w:r w:rsidRPr="001241C8">
        <w:t>10cm</w:t>
      </w:r>
      <w:r w:rsidRPr="001241C8">
        <w:t>深度土壤湿度的预测结果，第三排第二幅图表示对蒸发量的自回归时间序列预测结果，第三排第三幅图表示对径流量的自回归时间序列预测结果。</w:t>
      </w:r>
    </w:p>
    <w:p w14:paraId="608B4CE7" w14:textId="77777777" w:rsidR="004D7556" w:rsidRPr="001241C8" w:rsidRDefault="004D7556" w:rsidP="004D7556">
      <w:pPr>
        <w:ind w:firstLine="480"/>
      </w:pPr>
      <w:r w:rsidRPr="001241C8">
        <w:t>各个预测结果对应的评价指标如下表所示：</w:t>
      </w:r>
    </w:p>
    <w:p w14:paraId="5B12346D" w14:textId="3E5522D9" w:rsidR="004D7556" w:rsidRPr="001241C8" w:rsidRDefault="004D7556" w:rsidP="006E4939">
      <w:pPr>
        <w:pStyle w:val="aff1"/>
        <w:rPr>
          <w:rFonts w:cs="Times New Roman"/>
        </w:rPr>
      </w:pPr>
      <w:r w:rsidRPr="001241C8">
        <w:rPr>
          <w:rFonts w:cs="Times New Roman"/>
        </w:rPr>
        <w:t>表</w:t>
      </w:r>
      <w:r w:rsidRPr="001241C8">
        <w:rPr>
          <w:rFonts w:cs="Times New Roman"/>
        </w:rPr>
        <w:t>5-2</w:t>
      </w:r>
      <w:r w:rsidR="005F0F7C" w:rsidRPr="001241C8">
        <w:rPr>
          <w:rFonts w:cs="Times New Roman"/>
        </w:rPr>
        <w:t xml:space="preserve"> </w:t>
      </w:r>
      <w:r w:rsidRPr="001241C8">
        <w:rPr>
          <w:rFonts w:cs="Times New Roman"/>
        </w:rPr>
        <w:t>自回归预测评价指标表</w:t>
      </w:r>
    </w:p>
    <w:tbl>
      <w:tblPr>
        <w:tblStyle w:val="afd"/>
        <w:tblW w:w="0" w:type="auto"/>
        <w:tblLook w:val="04A0" w:firstRow="1" w:lastRow="0" w:firstColumn="1" w:lastColumn="0" w:noHBand="0" w:noVBand="1"/>
      </w:tblPr>
      <w:tblGrid>
        <w:gridCol w:w="2105"/>
        <w:gridCol w:w="1898"/>
        <w:gridCol w:w="1719"/>
        <w:gridCol w:w="1779"/>
        <w:gridCol w:w="1845"/>
      </w:tblGrid>
      <w:tr w:rsidR="004D7556" w:rsidRPr="001241C8" w14:paraId="3BC5D989" w14:textId="77777777" w:rsidTr="00922F2F">
        <w:tc>
          <w:tcPr>
            <w:tcW w:w="2105" w:type="dxa"/>
            <w:vAlign w:val="center"/>
          </w:tcPr>
          <w:p w14:paraId="647212C3" w14:textId="77777777" w:rsidR="004D7556" w:rsidRPr="001241C8" w:rsidRDefault="004D7556" w:rsidP="00531AD1">
            <w:pPr>
              <w:pStyle w:val="ab"/>
            </w:pPr>
            <w:r w:rsidRPr="001241C8">
              <w:t>预测变量</w:t>
            </w:r>
            <w:r w:rsidRPr="001241C8">
              <w:t>\</w:t>
            </w:r>
            <w:r w:rsidRPr="001241C8">
              <w:t>评价指标</w:t>
            </w:r>
            <w:r w:rsidRPr="001241C8">
              <w:t xml:space="preserve"> </w:t>
            </w:r>
          </w:p>
        </w:tc>
        <w:tc>
          <w:tcPr>
            <w:tcW w:w="1898" w:type="dxa"/>
            <w:vAlign w:val="center"/>
          </w:tcPr>
          <w:p w14:paraId="0746A287" w14:textId="77777777" w:rsidR="004D7556" w:rsidRPr="001241C8" w:rsidRDefault="004D7556" w:rsidP="00531AD1">
            <w:pPr>
              <w:pStyle w:val="ab"/>
              <w:rPr>
                <w:iCs/>
              </w:rPr>
            </w:pPr>
            <w:r w:rsidRPr="001241C8">
              <w:rPr>
                <w:iCs/>
              </w:rPr>
              <w:t>MAE</w:t>
            </w:r>
          </w:p>
        </w:tc>
        <w:tc>
          <w:tcPr>
            <w:tcW w:w="1719" w:type="dxa"/>
          </w:tcPr>
          <w:p w14:paraId="3BD5C6CC" w14:textId="77777777" w:rsidR="004D7556" w:rsidRPr="001241C8" w:rsidRDefault="004D7556" w:rsidP="00531AD1">
            <w:pPr>
              <w:pStyle w:val="ab"/>
              <w:rPr>
                <w:iCs/>
              </w:rPr>
            </w:pPr>
            <w:r w:rsidRPr="001241C8">
              <w:rPr>
                <w:iCs/>
              </w:rPr>
              <w:t>MSE</w:t>
            </w:r>
          </w:p>
        </w:tc>
        <w:tc>
          <w:tcPr>
            <w:tcW w:w="1779" w:type="dxa"/>
          </w:tcPr>
          <w:p w14:paraId="13384AF7" w14:textId="77777777" w:rsidR="004D7556" w:rsidRPr="001241C8" w:rsidRDefault="004D7556" w:rsidP="00531AD1">
            <w:pPr>
              <w:pStyle w:val="ab"/>
              <w:rPr>
                <w:iCs/>
              </w:rPr>
            </w:pPr>
            <w:r w:rsidRPr="001241C8">
              <w:rPr>
                <w:iCs/>
              </w:rPr>
              <w:t>RMSE</w:t>
            </w:r>
          </w:p>
        </w:tc>
        <w:tc>
          <w:tcPr>
            <w:tcW w:w="1845" w:type="dxa"/>
          </w:tcPr>
          <w:p w14:paraId="71A0AAD0" w14:textId="77777777" w:rsidR="004D7556" w:rsidRPr="001241C8" w:rsidRDefault="004D7556" w:rsidP="00531AD1">
            <w:pPr>
              <w:pStyle w:val="ab"/>
              <w:rPr>
                <w:iCs/>
              </w:rPr>
            </w:pPr>
            <w:r w:rsidRPr="001241C8">
              <w:rPr>
                <w:iCs/>
              </w:rPr>
              <w:t>R2</w:t>
            </w:r>
          </w:p>
        </w:tc>
      </w:tr>
      <w:tr w:rsidR="004D7556" w:rsidRPr="001241C8" w14:paraId="02AE1998" w14:textId="77777777" w:rsidTr="00922F2F">
        <w:tc>
          <w:tcPr>
            <w:tcW w:w="2105" w:type="dxa"/>
            <w:vAlign w:val="center"/>
          </w:tcPr>
          <w:p w14:paraId="30372CDF" w14:textId="77777777" w:rsidR="004D7556" w:rsidRPr="001241C8" w:rsidRDefault="004D7556" w:rsidP="00531AD1">
            <w:pPr>
              <w:pStyle w:val="ab"/>
            </w:pPr>
            <w:r w:rsidRPr="001241C8">
              <w:t>降水量</w:t>
            </w:r>
          </w:p>
        </w:tc>
        <w:tc>
          <w:tcPr>
            <w:tcW w:w="1898" w:type="dxa"/>
            <w:vAlign w:val="center"/>
          </w:tcPr>
          <w:p w14:paraId="4FC12128" w14:textId="77777777" w:rsidR="004D7556" w:rsidRPr="001241C8" w:rsidRDefault="004D7556" w:rsidP="00531AD1">
            <w:pPr>
              <w:pStyle w:val="ab"/>
            </w:pPr>
            <w:r w:rsidRPr="001241C8">
              <w:t>22.68</w:t>
            </w:r>
          </w:p>
        </w:tc>
        <w:tc>
          <w:tcPr>
            <w:tcW w:w="1719" w:type="dxa"/>
          </w:tcPr>
          <w:p w14:paraId="3F21D393" w14:textId="77777777" w:rsidR="004D7556" w:rsidRPr="001241C8" w:rsidRDefault="004D7556" w:rsidP="00531AD1">
            <w:pPr>
              <w:pStyle w:val="ab"/>
            </w:pPr>
            <w:r w:rsidRPr="001241C8">
              <w:t>996.03</w:t>
            </w:r>
          </w:p>
        </w:tc>
        <w:tc>
          <w:tcPr>
            <w:tcW w:w="1779" w:type="dxa"/>
          </w:tcPr>
          <w:p w14:paraId="0FBE724A" w14:textId="77777777" w:rsidR="004D7556" w:rsidRPr="001241C8" w:rsidRDefault="004D7556" w:rsidP="00531AD1">
            <w:pPr>
              <w:pStyle w:val="ab"/>
            </w:pPr>
            <w:r w:rsidRPr="001241C8">
              <w:t>31.56</w:t>
            </w:r>
          </w:p>
        </w:tc>
        <w:tc>
          <w:tcPr>
            <w:tcW w:w="1845" w:type="dxa"/>
          </w:tcPr>
          <w:p w14:paraId="18334A17" w14:textId="77777777" w:rsidR="004D7556" w:rsidRPr="001241C8" w:rsidRDefault="004D7556" w:rsidP="00531AD1">
            <w:pPr>
              <w:pStyle w:val="ab"/>
            </w:pPr>
            <w:r w:rsidRPr="001241C8">
              <w:t>-0.83</w:t>
            </w:r>
          </w:p>
        </w:tc>
      </w:tr>
      <w:tr w:rsidR="004D7556" w:rsidRPr="001241C8" w14:paraId="0CDE3F1C" w14:textId="77777777" w:rsidTr="00922F2F">
        <w:tc>
          <w:tcPr>
            <w:tcW w:w="2105" w:type="dxa"/>
            <w:vAlign w:val="center"/>
          </w:tcPr>
          <w:p w14:paraId="6C188966" w14:textId="77777777" w:rsidR="004D7556" w:rsidRPr="001241C8" w:rsidRDefault="004D7556" w:rsidP="00531AD1">
            <w:pPr>
              <w:pStyle w:val="ab"/>
            </w:pPr>
            <w:r w:rsidRPr="001241C8">
              <w:t>蒸发量</w:t>
            </w:r>
          </w:p>
        </w:tc>
        <w:tc>
          <w:tcPr>
            <w:tcW w:w="1898" w:type="dxa"/>
            <w:vAlign w:val="center"/>
          </w:tcPr>
          <w:p w14:paraId="045BFC35" w14:textId="77777777" w:rsidR="004D7556" w:rsidRPr="001241C8" w:rsidRDefault="004D7556" w:rsidP="00531AD1">
            <w:pPr>
              <w:pStyle w:val="ab"/>
            </w:pPr>
            <w:r w:rsidRPr="001241C8">
              <w:t>2.53</w:t>
            </w:r>
          </w:p>
        </w:tc>
        <w:tc>
          <w:tcPr>
            <w:tcW w:w="1719" w:type="dxa"/>
          </w:tcPr>
          <w:p w14:paraId="57E721E5" w14:textId="77777777" w:rsidR="004D7556" w:rsidRPr="001241C8" w:rsidRDefault="004D7556" w:rsidP="00531AD1">
            <w:pPr>
              <w:pStyle w:val="ab"/>
            </w:pPr>
            <w:r w:rsidRPr="001241C8">
              <w:t>12.15</w:t>
            </w:r>
          </w:p>
        </w:tc>
        <w:tc>
          <w:tcPr>
            <w:tcW w:w="1779" w:type="dxa"/>
          </w:tcPr>
          <w:p w14:paraId="590C2136" w14:textId="77777777" w:rsidR="004D7556" w:rsidRPr="001241C8" w:rsidRDefault="004D7556" w:rsidP="00531AD1">
            <w:pPr>
              <w:pStyle w:val="ab"/>
            </w:pPr>
            <w:r w:rsidRPr="001241C8">
              <w:t>3.49</w:t>
            </w:r>
          </w:p>
        </w:tc>
        <w:tc>
          <w:tcPr>
            <w:tcW w:w="1845" w:type="dxa"/>
          </w:tcPr>
          <w:p w14:paraId="4162F859" w14:textId="77777777" w:rsidR="004D7556" w:rsidRPr="001241C8" w:rsidRDefault="004D7556" w:rsidP="00531AD1">
            <w:pPr>
              <w:pStyle w:val="ab"/>
            </w:pPr>
            <w:r w:rsidRPr="001241C8">
              <w:t>0.82</w:t>
            </w:r>
          </w:p>
        </w:tc>
      </w:tr>
      <w:tr w:rsidR="004D7556" w:rsidRPr="001241C8" w14:paraId="6A3901DA" w14:textId="77777777" w:rsidTr="00922F2F">
        <w:tc>
          <w:tcPr>
            <w:tcW w:w="2105" w:type="dxa"/>
            <w:vAlign w:val="center"/>
          </w:tcPr>
          <w:p w14:paraId="4527C14E" w14:textId="77777777" w:rsidR="004D7556" w:rsidRPr="001241C8" w:rsidRDefault="004D7556" w:rsidP="00531AD1">
            <w:pPr>
              <w:pStyle w:val="ab"/>
            </w:pPr>
            <w:r w:rsidRPr="001241C8">
              <w:t>径流量</w:t>
            </w:r>
          </w:p>
        </w:tc>
        <w:tc>
          <w:tcPr>
            <w:tcW w:w="1898" w:type="dxa"/>
            <w:vAlign w:val="center"/>
          </w:tcPr>
          <w:p w14:paraId="212FA6A7" w14:textId="77777777" w:rsidR="004D7556" w:rsidRPr="001241C8" w:rsidRDefault="004D7556" w:rsidP="00531AD1">
            <w:pPr>
              <w:pStyle w:val="ab"/>
            </w:pPr>
            <w:r w:rsidRPr="001241C8">
              <w:t>0.08</w:t>
            </w:r>
          </w:p>
        </w:tc>
        <w:tc>
          <w:tcPr>
            <w:tcW w:w="1719" w:type="dxa"/>
          </w:tcPr>
          <w:p w14:paraId="3C191BED" w14:textId="77777777" w:rsidR="004D7556" w:rsidRPr="001241C8" w:rsidRDefault="004D7556" w:rsidP="00531AD1">
            <w:pPr>
              <w:pStyle w:val="ab"/>
            </w:pPr>
            <w:r w:rsidRPr="001241C8">
              <w:t>0.01</w:t>
            </w:r>
          </w:p>
        </w:tc>
        <w:tc>
          <w:tcPr>
            <w:tcW w:w="1779" w:type="dxa"/>
          </w:tcPr>
          <w:p w14:paraId="2A5122F9" w14:textId="77777777" w:rsidR="004D7556" w:rsidRPr="001241C8" w:rsidRDefault="004D7556" w:rsidP="00531AD1">
            <w:pPr>
              <w:pStyle w:val="ab"/>
            </w:pPr>
            <w:r w:rsidRPr="001241C8">
              <w:t>0.11</w:t>
            </w:r>
          </w:p>
        </w:tc>
        <w:tc>
          <w:tcPr>
            <w:tcW w:w="1845" w:type="dxa"/>
          </w:tcPr>
          <w:p w14:paraId="05B77610" w14:textId="77777777" w:rsidR="004D7556" w:rsidRPr="001241C8" w:rsidRDefault="004D7556" w:rsidP="00531AD1">
            <w:pPr>
              <w:pStyle w:val="ab"/>
            </w:pPr>
            <w:r w:rsidRPr="001241C8">
              <w:t>0.17</w:t>
            </w:r>
          </w:p>
        </w:tc>
      </w:tr>
      <w:tr w:rsidR="004D7556" w:rsidRPr="001241C8" w14:paraId="7E758E23" w14:textId="77777777" w:rsidTr="00922F2F">
        <w:tc>
          <w:tcPr>
            <w:tcW w:w="2105" w:type="dxa"/>
            <w:vAlign w:val="center"/>
          </w:tcPr>
          <w:p w14:paraId="2808F152" w14:textId="77777777" w:rsidR="004D7556" w:rsidRPr="001241C8" w:rsidRDefault="004D7556" w:rsidP="00531AD1">
            <w:pPr>
              <w:pStyle w:val="ab"/>
            </w:pPr>
            <w:r w:rsidRPr="001241C8">
              <w:t>植被指数</w:t>
            </w:r>
          </w:p>
        </w:tc>
        <w:tc>
          <w:tcPr>
            <w:tcW w:w="1898" w:type="dxa"/>
            <w:vAlign w:val="center"/>
          </w:tcPr>
          <w:p w14:paraId="7A1EAA8E" w14:textId="77777777" w:rsidR="004D7556" w:rsidRPr="001241C8" w:rsidRDefault="004D7556" w:rsidP="00531AD1">
            <w:pPr>
              <w:pStyle w:val="ab"/>
            </w:pPr>
            <w:r w:rsidRPr="001241C8">
              <w:t>0.05</w:t>
            </w:r>
          </w:p>
        </w:tc>
        <w:tc>
          <w:tcPr>
            <w:tcW w:w="1719" w:type="dxa"/>
          </w:tcPr>
          <w:p w14:paraId="05820CA4" w14:textId="77777777" w:rsidR="004D7556" w:rsidRPr="001241C8" w:rsidRDefault="004D7556" w:rsidP="00531AD1">
            <w:pPr>
              <w:pStyle w:val="ab"/>
            </w:pPr>
            <w:r w:rsidRPr="001241C8">
              <w:t>0.00</w:t>
            </w:r>
          </w:p>
        </w:tc>
        <w:tc>
          <w:tcPr>
            <w:tcW w:w="1779" w:type="dxa"/>
          </w:tcPr>
          <w:p w14:paraId="692B9737" w14:textId="77777777" w:rsidR="004D7556" w:rsidRPr="001241C8" w:rsidRDefault="004D7556" w:rsidP="00531AD1">
            <w:pPr>
              <w:pStyle w:val="ab"/>
            </w:pPr>
            <w:r w:rsidRPr="001241C8">
              <w:t>0.06</w:t>
            </w:r>
          </w:p>
        </w:tc>
        <w:tc>
          <w:tcPr>
            <w:tcW w:w="1845" w:type="dxa"/>
          </w:tcPr>
          <w:p w14:paraId="4854F631" w14:textId="77777777" w:rsidR="004D7556" w:rsidRPr="001241C8" w:rsidRDefault="004D7556" w:rsidP="00531AD1">
            <w:pPr>
              <w:pStyle w:val="ab"/>
            </w:pPr>
            <w:r w:rsidRPr="001241C8">
              <w:t>0.77</w:t>
            </w:r>
          </w:p>
        </w:tc>
      </w:tr>
      <w:tr w:rsidR="004D7556" w:rsidRPr="001241C8" w14:paraId="4D2C0ADB" w14:textId="77777777" w:rsidTr="00922F2F">
        <w:tc>
          <w:tcPr>
            <w:tcW w:w="2105" w:type="dxa"/>
            <w:vAlign w:val="center"/>
          </w:tcPr>
          <w:p w14:paraId="7EDADAD5" w14:textId="77777777" w:rsidR="004D7556" w:rsidRPr="001241C8" w:rsidRDefault="004D7556" w:rsidP="00531AD1">
            <w:pPr>
              <w:pStyle w:val="ab"/>
            </w:pPr>
            <w:r w:rsidRPr="001241C8">
              <w:t>低层植被</w:t>
            </w:r>
          </w:p>
        </w:tc>
        <w:tc>
          <w:tcPr>
            <w:tcW w:w="1898" w:type="dxa"/>
            <w:vAlign w:val="center"/>
          </w:tcPr>
          <w:p w14:paraId="2D0A22FA" w14:textId="77777777" w:rsidR="004D7556" w:rsidRPr="001241C8" w:rsidRDefault="004D7556" w:rsidP="00531AD1">
            <w:pPr>
              <w:pStyle w:val="ab"/>
            </w:pPr>
            <w:r w:rsidRPr="001241C8">
              <w:t>0.00</w:t>
            </w:r>
          </w:p>
        </w:tc>
        <w:tc>
          <w:tcPr>
            <w:tcW w:w="1719" w:type="dxa"/>
          </w:tcPr>
          <w:p w14:paraId="78ECA590" w14:textId="77777777" w:rsidR="004D7556" w:rsidRPr="001241C8" w:rsidRDefault="004D7556" w:rsidP="00531AD1">
            <w:pPr>
              <w:pStyle w:val="ab"/>
            </w:pPr>
            <w:r w:rsidRPr="001241C8">
              <w:t>2.52</w:t>
            </w:r>
          </w:p>
        </w:tc>
        <w:tc>
          <w:tcPr>
            <w:tcW w:w="1779" w:type="dxa"/>
          </w:tcPr>
          <w:p w14:paraId="29986FDD" w14:textId="77777777" w:rsidR="004D7556" w:rsidRPr="001241C8" w:rsidRDefault="004D7556" w:rsidP="00531AD1">
            <w:pPr>
              <w:pStyle w:val="ab"/>
            </w:pPr>
            <w:r w:rsidRPr="001241C8">
              <w:t>0.01</w:t>
            </w:r>
          </w:p>
        </w:tc>
        <w:tc>
          <w:tcPr>
            <w:tcW w:w="1845" w:type="dxa"/>
          </w:tcPr>
          <w:p w14:paraId="58083026" w14:textId="77777777" w:rsidR="004D7556" w:rsidRPr="001241C8" w:rsidRDefault="004D7556" w:rsidP="00531AD1">
            <w:pPr>
              <w:pStyle w:val="ab"/>
            </w:pPr>
            <w:r w:rsidRPr="001241C8">
              <w:t>1.00</w:t>
            </w:r>
          </w:p>
        </w:tc>
      </w:tr>
      <w:tr w:rsidR="004D7556" w:rsidRPr="001241C8" w14:paraId="43C7CA75" w14:textId="77777777" w:rsidTr="00922F2F">
        <w:tc>
          <w:tcPr>
            <w:tcW w:w="2105" w:type="dxa"/>
            <w:vAlign w:val="center"/>
          </w:tcPr>
          <w:p w14:paraId="2DA9405D" w14:textId="77777777" w:rsidR="004D7556" w:rsidRPr="001241C8" w:rsidRDefault="004D7556" w:rsidP="00531AD1">
            <w:pPr>
              <w:pStyle w:val="ab"/>
            </w:pPr>
            <w:r w:rsidRPr="001241C8">
              <w:t>10cm</w:t>
            </w:r>
            <w:r w:rsidRPr="001241C8">
              <w:t>土壤湿度</w:t>
            </w:r>
          </w:p>
        </w:tc>
        <w:tc>
          <w:tcPr>
            <w:tcW w:w="1898" w:type="dxa"/>
            <w:vAlign w:val="center"/>
          </w:tcPr>
          <w:p w14:paraId="5116EA3A" w14:textId="77777777" w:rsidR="004D7556" w:rsidRPr="001241C8" w:rsidRDefault="004D7556" w:rsidP="00531AD1">
            <w:pPr>
              <w:pStyle w:val="ab"/>
            </w:pPr>
            <w:r w:rsidRPr="001241C8">
              <w:t>0.74</w:t>
            </w:r>
          </w:p>
        </w:tc>
        <w:tc>
          <w:tcPr>
            <w:tcW w:w="1719" w:type="dxa"/>
          </w:tcPr>
          <w:p w14:paraId="7724A6FB" w14:textId="77777777" w:rsidR="004D7556" w:rsidRPr="001241C8" w:rsidRDefault="004D7556" w:rsidP="00531AD1">
            <w:pPr>
              <w:pStyle w:val="ab"/>
            </w:pPr>
            <w:r w:rsidRPr="001241C8">
              <w:t>0.99</w:t>
            </w:r>
          </w:p>
        </w:tc>
        <w:tc>
          <w:tcPr>
            <w:tcW w:w="1779" w:type="dxa"/>
          </w:tcPr>
          <w:p w14:paraId="5426EB4F" w14:textId="77777777" w:rsidR="004D7556" w:rsidRPr="001241C8" w:rsidRDefault="004D7556" w:rsidP="00531AD1">
            <w:pPr>
              <w:pStyle w:val="ab"/>
            </w:pPr>
            <w:r w:rsidRPr="001241C8">
              <w:t>0.99</w:t>
            </w:r>
          </w:p>
        </w:tc>
        <w:tc>
          <w:tcPr>
            <w:tcW w:w="1845" w:type="dxa"/>
          </w:tcPr>
          <w:p w14:paraId="741E26EA" w14:textId="77777777" w:rsidR="004D7556" w:rsidRPr="001241C8" w:rsidRDefault="004D7556" w:rsidP="00531AD1">
            <w:pPr>
              <w:pStyle w:val="ab"/>
            </w:pPr>
            <w:r w:rsidRPr="001241C8">
              <w:t>0.88</w:t>
            </w:r>
          </w:p>
        </w:tc>
      </w:tr>
      <w:tr w:rsidR="004D7556" w:rsidRPr="001241C8" w14:paraId="121A4F8D" w14:textId="77777777" w:rsidTr="00922F2F">
        <w:tc>
          <w:tcPr>
            <w:tcW w:w="2105" w:type="dxa"/>
            <w:vAlign w:val="center"/>
          </w:tcPr>
          <w:p w14:paraId="62AEB043" w14:textId="77777777" w:rsidR="004D7556" w:rsidRPr="001241C8" w:rsidRDefault="004D7556" w:rsidP="00531AD1">
            <w:pPr>
              <w:pStyle w:val="ab"/>
            </w:pPr>
            <w:r w:rsidRPr="001241C8">
              <w:t>40cm</w:t>
            </w:r>
            <w:r w:rsidRPr="001241C8">
              <w:t>土壤湿度</w:t>
            </w:r>
          </w:p>
        </w:tc>
        <w:tc>
          <w:tcPr>
            <w:tcW w:w="1898" w:type="dxa"/>
            <w:vAlign w:val="center"/>
          </w:tcPr>
          <w:p w14:paraId="62ACD84C" w14:textId="77777777" w:rsidR="004D7556" w:rsidRPr="001241C8" w:rsidRDefault="004D7556" w:rsidP="00531AD1">
            <w:pPr>
              <w:pStyle w:val="ab"/>
            </w:pPr>
            <w:r w:rsidRPr="001241C8">
              <w:t>2.35</w:t>
            </w:r>
          </w:p>
        </w:tc>
        <w:tc>
          <w:tcPr>
            <w:tcW w:w="1719" w:type="dxa"/>
          </w:tcPr>
          <w:p w14:paraId="1BF2D346" w14:textId="77777777" w:rsidR="004D7556" w:rsidRPr="001241C8" w:rsidRDefault="004D7556" w:rsidP="00531AD1">
            <w:pPr>
              <w:pStyle w:val="ab"/>
            </w:pPr>
            <w:r w:rsidRPr="001241C8">
              <w:t>9.03</w:t>
            </w:r>
          </w:p>
        </w:tc>
        <w:tc>
          <w:tcPr>
            <w:tcW w:w="1779" w:type="dxa"/>
          </w:tcPr>
          <w:p w14:paraId="4D9FDAFA" w14:textId="77777777" w:rsidR="004D7556" w:rsidRPr="001241C8" w:rsidRDefault="004D7556" w:rsidP="00531AD1">
            <w:pPr>
              <w:pStyle w:val="ab"/>
            </w:pPr>
            <w:r w:rsidRPr="001241C8">
              <w:t>3.00</w:t>
            </w:r>
          </w:p>
        </w:tc>
        <w:tc>
          <w:tcPr>
            <w:tcW w:w="1845" w:type="dxa"/>
          </w:tcPr>
          <w:p w14:paraId="08A08BA8" w14:textId="77777777" w:rsidR="004D7556" w:rsidRPr="001241C8" w:rsidRDefault="004D7556" w:rsidP="00531AD1">
            <w:pPr>
              <w:pStyle w:val="ab"/>
            </w:pPr>
            <w:r w:rsidRPr="001241C8">
              <w:t>0.80</w:t>
            </w:r>
          </w:p>
        </w:tc>
      </w:tr>
      <w:tr w:rsidR="004D7556" w:rsidRPr="001241C8" w14:paraId="2C461B0B" w14:textId="77777777" w:rsidTr="00922F2F">
        <w:tc>
          <w:tcPr>
            <w:tcW w:w="2105" w:type="dxa"/>
            <w:vAlign w:val="center"/>
          </w:tcPr>
          <w:p w14:paraId="166A8B73" w14:textId="77777777" w:rsidR="004D7556" w:rsidRPr="001241C8" w:rsidRDefault="004D7556" w:rsidP="00531AD1">
            <w:pPr>
              <w:pStyle w:val="ab"/>
            </w:pPr>
            <w:r w:rsidRPr="001241C8">
              <w:t>100cm</w:t>
            </w:r>
            <w:r w:rsidRPr="001241C8">
              <w:t>土壤湿度</w:t>
            </w:r>
          </w:p>
        </w:tc>
        <w:tc>
          <w:tcPr>
            <w:tcW w:w="1898" w:type="dxa"/>
            <w:vAlign w:val="center"/>
          </w:tcPr>
          <w:p w14:paraId="1074693C" w14:textId="77777777" w:rsidR="004D7556" w:rsidRPr="001241C8" w:rsidRDefault="004D7556" w:rsidP="00531AD1">
            <w:pPr>
              <w:pStyle w:val="ab"/>
            </w:pPr>
            <w:r w:rsidRPr="001241C8">
              <w:t>2.11</w:t>
            </w:r>
          </w:p>
        </w:tc>
        <w:tc>
          <w:tcPr>
            <w:tcW w:w="1719" w:type="dxa"/>
          </w:tcPr>
          <w:p w14:paraId="5CF5EDF3" w14:textId="77777777" w:rsidR="004D7556" w:rsidRPr="001241C8" w:rsidRDefault="004D7556" w:rsidP="00531AD1">
            <w:pPr>
              <w:pStyle w:val="ab"/>
            </w:pPr>
            <w:r w:rsidRPr="001241C8">
              <w:t>13.88</w:t>
            </w:r>
          </w:p>
        </w:tc>
        <w:tc>
          <w:tcPr>
            <w:tcW w:w="1779" w:type="dxa"/>
          </w:tcPr>
          <w:p w14:paraId="61B6643C" w14:textId="77777777" w:rsidR="004D7556" w:rsidRPr="001241C8" w:rsidRDefault="004D7556" w:rsidP="00531AD1">
            <w:pPr>
              <w:pStyle w:val="ab"/>
            </w:pPr>
            <w:r w:rsidRPr="001241C8">
              <w:t>3.73</w:t>
            </w:r>
          </w:p>
        </w:tc>
        <w:tc>
          <w:tcPr>
            <w:tcW w:w="1845" w:type="dxa"/>
          </w:tcPr>
          <w:p w14:paraId="2D302D49" w14:textId="77777777" w:rsidR="004D7556" w:rsidRPr="001241C8" w:rsidRDefault="004D7556" w:rsidP="00531AD1">
            <w:pPr>
              <w:pStyle w:val="ab"/>
            </w:pPr>
            <w:r w:rsidRPr="001241C8">
              <w:t>0.89</w:t>
            </w:r>
          </w:p>
        </w:tc>
      </w:tr>
      <w:tr w:rsidR="004D7556" w:rsidRPr="001241C8" w14:paraId="4C33EB16" w14:textId="77777777" w:rsidTr="00922F2F">
        <w:tc>
          <w:tcPr>
            <w:tcW w:w="2105" w:type="dxa"/>
            <w:vAlign w:val="center"/>
          </w:tcPr>
          <w:p w14:paraId="18884074" w14:textId="77777777" w:rsidR="004D7556" w:rsidRPr="001241C8" w:rsidRDefault="004D7556" w:rsidP="00531AD1">
            <w:pPr>
              <w:pStyle w:val="ab"/>
            </w:pPr>
            <w:r w:rsidRPr="001241C8">
              <w:t>200cm</w:t>
            </w:r>
            <w:r w:rsidRPr="001241C8">
              <w:t>土壤湿度</w:t>
            </w:r>
          </w:p>
        </w:tc>
        <w:tc>
          <w:tcPr>
            <w:tcW w:w="1898" w:type="dxa"/>
            <w:vAlign w:val="center"/>
          </w:tcPr>
          <w:p w14:paraId="3E1D523F" w14:textId="77777777" w:rsidR="004D7556" w:rsidRPr="001241C8" w:rsidRDefault="004D7556" w:rsidP="00531AD1">
            <w:pPr>
              <w:pStyle w:val="ab"/>
            </w:pPr>
            <w:r w:rsidRPr="001241C8">
              <w:t>0.04</w:t>
            </w:r>
          </w:p>
        </w:tc>
        <w:tc>
          <w:tcPr>
            <w:tcW w:w="1719" w:type="dxa"/>
          </w:tcPr>
          <w:p w14:paraId="05E905E5" w14:textId="77777777" w:rsidR="004D7556" w:rsidRPr="001241C8" w:rsidRDefault="004D7556" w:rsidP="00531AD1">
            <w:pPr>
              <w:pStyle w:val="ab"/>
            </w:pPr>
            <w:r w:rsidRPr="001241C8">
              <w:t>0.00</w:t>
            </w:r>
          </w:p>
        </w:tc>
        <w:tc>
          <w:tcPr>
            <w:tcW w:w="1779" w:type="dxa"/>
          </w:tcPr>
          <w:p w14:paraId="5793CED9" w14:textId="77777777" w:rsidR="004D7556" w:rsidRPr="001241C8" w:rsidRDefault="004D7556" w:rsidP="00531AD1">
            <w:pPr>
              <w:pStyle w:val="ab"/>
            </w:pPr>
            <w:r w:rsidRPr="001241C8">
              <w:t>0.06</w:t>
            </w:r>
          </w:p>
        </w:tc>
        <w:tc>
          <w:tcPr>
            <w:tcW w:w="1845" w:type="dxa"/>
          </w:tcPr>
          <w:p w14:paraId="5C733E8F" w14:textId="77777777" w:rsidR="004D7556" w:rsidRPr="001241C8" w:rsidRDefault="004D7556" w:rsidP="00531AD1">
            <w:pPr>
              <w:pStyle w:val="ab"/>
            </w:pPr>
            <w:r w:rsidRPr="001241C8">
              <w:t>0.99</w:t>
            </w:r>
          </w:p>
        </w:tc>
      </w:tr>
    </w:tbl>
    <w:p w14:paraId="52B0FDB9" w14:textId="76F6FFCB" w:rsidR="004D7556" w:rsidRPr="001241C8" w:rsidRDefault="004D7556" w:rsidP="006E4939">
      <w:pPr>
        <w:ind w:firstLine="480"/>
      </w:pPr>
      <w:r w:rsidRPr="001241C8">
        <w:t>根据图</w:t>
      </w:r>
      <w:r w:rsidRPr="001241C8">
        <w:t>5-</w:t>
      </w:r>
      <w:r w:rsidR="000514B4" w:rsidRPr="001241C8">
        <w:t>7</w:t>
      </w:r>
      <w:r w:rsidRPr="001241C8">
        <w:t>的预测曲线及表</w:t>
      </w:r>
      <w:r w:rsidRPr="001241C8">
        <w:t>5-2</w:t>
      </w:r>
      <w:r w:rsidRPr="001241C8">
        <w:t>的预测评价指标可以看出，除了降水量外，其它变量的预测误差都很小，预测效果都很不错。对于降水量，误差大的主要原因一方面是降水量的基础值过大，另一方面可能是影响降水的因素过多，数据中的外生变量并没有考虑全面导致。</w:t>
      </w:r>
    </w:p>
    <w:p w14:paraId="6B028FD3" w14:textId="77777777" w:rsidR="004D7556" w:rsidRPr="001241C8" w:rsidRDefault="004D7556" w:rsidP="004D7556">
      <w:pPr>
        <w:ind w:firstLine="480"/>
      </w:pPr>
      <w:r w:rsidRPr="001241C8">
        <w:t>根据上述预测结果，得到对于问题二的表格预测如下所示：</w:t>
      </w:r>
    </w:p>
    <w:p w14:paraId="5C5487E3" w14:textId="6326BD17" w:rsidR="004D7556" w:rsidRPr="001241C8" w:rsidRDefault="004D7556" w:rsidP="006E4939">
      <w:pPr>
        <w:pStyle w:val="aff1"/>
        <w:rPr>
          <w:rFonts w:cs="Times New Roman"/>
        </w:rPr>
      </w:pPr>
      <w:r w:rsidRPr="001241C8">
        <w:rPr>
          <w:rFonts w:cs="Times New Roman"/>
        </w:rPr>
        <w:t>表</w:t>
      </w:r>
      <w:r w:rsidRPr="001241C8">
        <w:rPr>
          <w:rFonts w:cs="Times New Roman"/>
        </w:rPr>
        <w:t>5-3</w:t>
      </w:r>
      <w:r w:rsidR="005F0F7C" w:rsidRPr="001241C8">
        <w:rPr>
          <w:rFonts w:cs="Times New Roman"/>
        </w:rPr>
        <w:t xml:space="preserve"> </w:t>
      </w:r>
      <w:r w:rsidRPr="001241C8">
        <w:rPr>
          <w:rFonts w:cs="Times New Roman"/>
        </w:rPr>
        <w:t>土壤不同深度湿度预测结果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89"/>
        <w:gridCol w:w="1462"/>
        <w:gridCol w:w="1489"/>
        <w:gridCol w:w="1436"/>
        <w:gridCol w:w="1686"/>
        <w:gridCol w:w="1578"/>
      </w:tblGrid>
      <w:tr w:rsidR="004D7556" w:rsidRPr="001241C8" w14:paraId="7D6762E7" w14:textId="77777777" w:rsidTr="00922F2F">
        <w:trPr>
          <w:trHeight w:val="618"/>
          <w:jc w:val="center"/>
        </w:trPr>
        <w:tc>
          <w:tcPr>
            <w:tcW w:w="989" w:type="dxa"/>
            <w:vAlign w:val="center"/>
          </w:tcPr>
          <w:p w14:paraId="31EE0195" w14:textId="77777777" w:rsidR="004D7556" w:rsidRPr="001241C8" w:rsidRDefault="004D7556" w:rsidP="00A82A9E">
            <w:pPr>
              <w:pStyle w:val="ab"/>
            </w:pPr>
            <w:r w:rsidRPr="001241C8">
              <w:t>年份</w:t>
            </w:r>
          </w:p>
        </w:tc>
        <w:tc>
          <w:tcPr>
            <w:tcW w:w="1462" w:type="dxa"/>
            <w:vAlign w:val="center"/>
          </w:tcPr>
          <w:p w14:paraId="12BF7D1C" w14:textId="77777777" w:rsidR="004D7556" w:rsidRPr="001241C8" w:rsidRDefault="004D7556" w:rsidP="00A82A9E">
            <w:pPr>
              <w:pStyle w:val="ab"/>
            </w:pPr>
            <w:r w:rsidRPr="001241C8">
              <w:t>月份</w:t>
            </w:r>
          </w:p>
        </w:tc>
        <w:tc>
          <w:tcPr>
            <w:tcW w:w="1489" w:type="dxa"/>
            <w:vAlign w:val="center"/>
          </w:tcPr>
          <w:p w14:paraId="572F55B1" w14:textId="77777777" w:rsidR="004D7556" w:rsidRPr="001241C8" w:rsidRDefault="004D7556" w:rsidP="00A82A9E">
            <w:pPr>
              <w:pStyle w:val="ab"/>
            </w:pPr>
            <w:r w:rsidRPr="001241C8">
              <w:t>10cm</w:t>
            </w:r>
            <w:r w:rsidRPr="001241C8">
              <w:t>湿度</w:t>
            </w:r>
            <w:r w:rsidRPr="001241C8">
              <w:t>(kg/m2)</w:t>
            </w:r>
          </w:p>
        </w:tc>
        <w:tc>
          <w:tcPr>
            <w:tcW w:w="1436" w:type="dxa"/>
            <w:vAlign w:val="center"/>
          </w:tcPr>
          <w:p w14:paraId="4DF73BD2" w14:textId="77777777" w:rsidR="004D7556" w:rsidRPr="001241C8" w:rsidRDefault="004D7556" w:rsidP="00A82A9E">
            <w:pPr>
              <w:pStyle w:val="ab"/>
            </w:pPr>
            <w:r w:rsidRPr="001241C8">
              <w:t>40cm</w:t>
            </w:r>
            <w:r w:rsidRPr="001241C8">
              <w:t>湿度</w:t>
            </w:r>
            <w:r w:rsidRPr="001241C8">
              <w:t>(kg/m2)</w:t>
            </w:r>
          </w:p>
        </w:tc>
        <w:tc>
          <w:tcPr>
            <w:tcW w:w="1686" w:type="dxa"/>
            <w:vAlign w:val="center"/>
          </w:tcPr>
          <w:p w14:paraId="20BEBCEF" w14:textId="77777777" w:rsidR="004D7556" w:rsidRPr="001241C8" w:rsidRDefault="004D7556" w:rsidP="00A82A9E">
            <w:pPr>
              <w:pStyle w:val="ab"/>
            </w:pPr>
            <w:r w:rsidRPr="001241C8">
              <w:t>100cm</w:t>
            </w:r>
            <w:r w:rsidRPr="001241C8">
              <w:t>湿度</w:t>
            </w:r>
            <w:r w:rsidRPr="001241C8">
              <w:t>(kg/m2)</w:t>
            </w:r>
          </w:p>
        </w:tc>
        <w:tc>
          <w:tcPr>
            <w:tcW w:w="1578" w:type="dxa"/>
            <w:vAlign w:val="center"/>
          </w:tcPr>
          <w:p w14:paraId="5062E7E7" w14:textId="77777777" w:rsidR="004D7556" w:rsidRPr="001241C8" w:rsidRDefault="004D7556" w:rsidP="00A82A9E">
            <w:pPr>
              <w:pStyle w:val="ab"/>
            </w:pPr>
            <w:r w:rsidRPr="001241C8">
              <w:t>200cm</w:t>
            </w:r>
            <w:r w:rsidRPr="001241C8">
              <w:t>湿度</w:t>
            </w:r>
            <w:r w:rsidRPr="001241C8">
              <w:t>(kg/m2)</w:t>
            </w:r>
          </w:p>
        </w:tc>
      </w:tr>
      <w:tr w:rsidR="004D7556" w:rsidRPr="001241C8" w14:paraId="0BD4FD9F" w14:textId="77777777" w:rsidTr="00922F2F">
        <w:trPr>
          <w:trHeight w:val="317"/>
          <w:jc w:val="center"/>
        </w:trPr>
        <w:tc>
          <w:tcPr>
            <w:tcW w:w="989" w:type="dxa"/>
            <w:vMerge w:val="restart"/>
            <w:vAlign w:val="center"/>
          </w:tcPr>
          <w:p w14:paraId="024A3DE5" w14:textId="77777777" w:rsidR="004D7556" w:rsidRPr="001241C8" w:rsidRDefault="004D7556" w:rsidP="00A82A9E">
            <w:pPr>
              <w:pStyle w:val="ab"/>
            </w:pPr>
            <w:r w:rsidRPr="001241C8">
              <w:t>2022</w:t>
            </w:r>
          </w:p>
        </w:tc>
        <w:tc>
          <w:tcPr>
            <w:tcW w:w="1462" w:type="dxa"/>
            <w:vAlign w:val="center"/>
          </w:tcPr>
          <w:p w14:paraId="753524F9" w14:textId="77777777" w:rsidR="004D7556" w:rsidRPr="001241C8" w:rsidRDefault="004D7556" w:rsidP="00A82A9E">
            <w:pPr>
              <w:pStyle w:val="ab"/>
            </w:pPr>
            <w:r w:rsidRPr="001241C8">
              <w:t>04</w:t>
            </w:r>
          </w:p>
        </w:tc>
        <w:tc>
          <w:tcPr>
            <w:tcW w:w="1489" w:type="dxa"/>
            <w:vAlign w:val="center"/>
          </w:tcPr>
          <w:p w14:paraId="12D859CD" w14:textId="77777777" w:rsidR="004D7556" w:rsidRPr="001241C8" w:rsidRDefault="004D7556" w:rsidP="00A82A9E">
            <w:pPr>
              <w:pStyle w:val="ab"/>
            </w:pPr>
            <w:r w:rsidRPr="001241C8">
              <w:t>15.48</w:t>
            </w:r>
          </w:p>
        </w:tc>
        <w:tc>
          <w:tcPr>
            <w:tcW w:w="1436" w:type="dxa"/>
            <w:vAlign w:val="center"/>
          </w:tcPr>
          <w:p w14:paraId="10F9C2E6" w14:textId="77777777" w:rsidR="004D7556" w:rsidRPr="001241C8" w:rsidRDefault="004D7556" w:rsidP="00A82A9E">
            <w:pPr>
              <w:pStyle w:val="ab"/>
            </w:pPr>
            <w:r w:rsidRPr="001241C8">
              <w:t>53.35</w:t>
            </w:r>
          </w:p>
        </w:tc>
        <w:tc>
          <w:tcPr>
            <w:tcW w:w="1686" w:type="dxa"/>
            <w:vAlign w:val="center"/>
          </w:tcPr>
          <w:p w14:paraId="58B6B896" w14:textId="77777777" w:rsidR="004D7556" w:rsidRPr="001241C8" w:rsidRDefault="004D7556" w:rsidP="00A82A9E">
            <w:pPr>
              <w:pStyle w:val="ab"/>
            </w:pPr>
            <w:r w:rsidRPr="001241C8">
              <w:t>83.53</w:t>
            </w:r>
          </w:p>
        </w:tc>
        <w:tc>
          <w:tcPr>
            <w:tcW w:w="1578" w:type="dxa"/>
            <w:vAlign w:val="center"/>
          </w:tcPr>
          <w:p w14:paraId="74D433D2" w14:textId="77777777" w:rsidR="004D7556" w:rsidRPr="001241C8" w:rsidRDefault="004D7556" w:rsidP="00A82A9E">
            <w:pPr>
              <w:pStyle w:val="ab"/>
            </w:pPr>
            <w:r w:rsidRPr="001241C8">
              <w:t>165.83</w:t>
            </w:r>
          </w:p>
        </w:tc>
      </w:tr>
      <w:tr w:rsidR="004D7556" w:rsidRPr="001241C8" w14:paraId="1BE2A1FA" w14:textId="77777777" w:rsidTr="00922F2F">
        <w:trPr>
          <w:trHeight w:val="145"/>
          <w:jc w:val="center"/>
        </w:trPr>
        <w:tc>
          <w:tcPr>
            <w:tcW w:w="989" w:type="dxa"/>
            <w:vMerge/>
            <w:vAlign w:val="center"/>
          </w:tcPr>
          <w:p w14:paraId="051279D5" w14:textId="77777777" w:rsidR="004D7556" w:rsidRPr="001241C8" w:rsidRDefault="004D7556" w:rsidP="00A82A9E">
            <w:pPr>
              <w:pStyle w:val="ab"/>
            </w:pPr>
          </w:p>
        </w:tc>
        <w:tc>
          <w:tcPr>
            <w:tcW w:w="1462" w:type="dxa"/>
            <w:vAlign w:val="center"/>
          </w:tcPr>
          <w:p w14:paraId="30D89548" w14:textId="77777777" w:rsidR="004D7556" w:rsidRPr="001241C8" w:rsidRDefault="004D7556" w:rsidP="00A82A9E">
            <w:pPr>
              <w:pStyle w:val="ab"/>
            </w:pPr>
            <w:r w:rsidRPr="001241C8">
              <w:t>05</w:t>
            </w:r>
          </w:p>
        </w:tc>
        <w:tc>
          <w:tcPr>
            <w:tcW w:w="1489" w:type="dxa"/>
            <w:vAlign w:val="center"/>
          </w:tcPr>
          <w:p w14:paraId="7FE3A7C5" w14:textId="77777777" w:rsidR="004D7556" w:rsidRPr="001241C8" w:rsidRDefault="004D7556" w:rsidP="00A82A9E">
            <w:pPr>
              <w:pStyle w:val="ab"/>
            </w:pPr>
            <w:r w:rsidRPr="001241C8">
              <w:t>17.76</w:t>
            </w:r>
          </w:p>
        </w:tc>
        <w:tc>
          <w:tcPr>
            <w:tcW w:w="1436" w:type="dxa"/>
            <w:vAlign w:val="center"/>
          </w:tcPr>
          <w:p w14:paraId="5BA82EBF" w14:textId="77777777" w:rsidR="004D7556" w:rsidRPr="001241C8" w:rsidRDefault="004D7556" w:rsidP="00A82A9E">
            <w:pPr>
              <w:pStyle w:val="ab"/>
            </w:pPr>
            <w:r w:rsidRPr="001241C8">
              <w:t>51.99</w:t>
            </w:r>
          </w:p>
        </w:tc>
        <w:tc>
          <w:tcPr>
            <w:tcW w:w="1686" w:type="dxa"/>
            <w:vAlign w:val="center"/>
          </w:tcPr>
          <w:p w14:paraId="5E162ABB" w14:textId="77777777" w:rsidR="004D7556" w:rsidRPr="001241C8" w:rsidRDefault="004D7556" w:rsidP="00A82A9E">
            <w:pPr>
              <w:pStyle w:val="ab"/>
            </w:pPr>
            <w:r w:rsidRPr="001241C8">
              <w:t>79.76</w:t>
            </w:r>
          </w:p>
        </w:tc>
        <w:tc>
          <w:tcPr>
            <w:tcW w:w="1578" w:type="dxa"/>
            <w:vAlign w:val="center"/>
          </w:tcPr>
          <w:p w14:paraId="13721D81" w14:textId="77777777" w:rsidR="004D7556" w:rsidRPr="001241C8" w:rsidRDefault="004D7556" w:rsidP="00A82A9E">
            <w:pPr>
              <w:pStyle w:val="ab"/>
            </w:pPr>
            <w:r w:rsidRPr="001241C8">
              <w:t>165.85</w:t>
            </w:r>
          </w:p>
        </w:tc>
      </w:tr>
      <w:tr w:rsidR="004D7556" w:rsidRPr="001241C8" w14:paraId="4077E779" w14:textId="77777777" w:rsidTr="00922F2F">
        <w:trPr>
          <w:trHeight w:val="145"/>
          <w:jc w:val="center"/>
        </w:trPr>
        <w:tc>
          <w:tcPr>
            <w:tcW w:w="989" w:type="dxa"/>
            <w:vMerge/>
            <w:vAlign w:val="center"/>
          </w:tcPr>
          <w:p w14:paraId="606CAB91" w14:textId="77777777" w:rsidR="004D7556" w:rsidRPr="001241C8" w:rsidRDefault="004D7556" w:rsidP="00A82A9E">
            <w:pPr>
              <w:pStyle w:val="ab"/>
            </w:pPr>
          </w:p>
        </w:tc>
        <w:tc>
          <w:tcPr>
            <w:tcW w:w="1462" w:type="dxa"/>
            <w:vAlign w:val="center"/>
          </w:tcPr>
          <w:p w14:paraId="43FEB8E9" w14:textId="77777777" w:rsidR="004D7556" w:rsidRPr="001241C8" w:rsidRDefault="004D7556" w:rsidP="00A82A9E">
            <w:pPr>
              <w:pStyle w:val="ab"/>
            </w:pPr>
            <w:r w:rsidRPr="001241C8">
              <w:t>06</w:t>
            </w:r>
          </w:p>
        </w:tc>
        <w:tc>
          <w:tcPr>
            <w:tcW w:w="1489" w:type="dxa"/>
            <w:vAlign w:val="center"/>
          </w:tcPr>
          <w:p w14:paraId="1E089751" w14:textId="77777777" w:rsidR="004D7556" w:rsidRPr="001241C8" w:rsidRDefault="004D7556" w:rsidP="00A82A9E">
            <w:pPr>
              <w:pStyle w:val="ab"/>
            </w:pPr>
            <w:r w:rsidRPr="001241C8">
              <w:t>19.82</w:t>
            </w:r>
          </w:p>
        </w:tc>
        <w:tc>
          <w:tcPr>
            <w:tcW w:w="1436" w:type="dxa"/>
            <w:vAlign w:val="center"/>
          </w:tcPr>
          <w:p w14:paraId="4AA1BBA4" w14:textId="77777777" w:rsidR="004D7556" w:rsidRPr="001241C8" w:rsidRDefault="004D7556" w:rsidP="00A82A9E">
            <w:pPr>
              <w:pStyle w:val="ab"/>
            </w:pPr>
            <w:r w:rsidRPr="001241C8">
              <w:t>53.86</w:t>
            </w:r>
          </w:p>
        </w:tc>
        <w:tc>
          <w:tcPr>
            <w:tcW w:w="1686" w:type="dxa"/>
            <w:vAlign w:val="center"/>
          </w:tcPr>
          <w:p w14:paraId="39A86BC7" w14:textId="77777777" w:rsidR="004D7556" w:rsidRPr="001241C8" w:rsidRDefault="004D7556" w:rsidP="00A82A9E">
            <w:pPr>
              <w:pStyle w:val="ab"/>
            </w:pPr>
            <w:r w:rsidRPr="001241C8">
              <w:t>90.03</w:t>
            </w:r>
          </w:p>
        </w:tc>
        <w:tc>
          <w:tcPr>
            <w:tcW w:w="1578" w:type="dxa"/>
            <w:vAlign w:val="center"/>
          </w:tcPr>
          <w:p w14:paraId="0D3B8C09" w14:textId="77777777" w:rsidR="004D7556" w:rsidRPr="001241C8" w:rsidRDefault="004D7556" w:rsidP="00A82A9E">
            <w:pPr>
              <w:pStyle w:val="ab"/>
            </w:pPr>
            <w:r w:rsidRPr="001241C8">
              <w:t>165.61</w:t>
            </w:r>
          </w:p>
        </w:tc>
      </w:tr>
      <w:tr w:rsidR="004D7556" w:rsidRPr="001241C8" w14:paraId="1F119A54" w14:textId="77777777" w:rsidTr="00922F2F">
        <w:trPr>
          <w:trHeight w:val="145"/>
          <w:jc w:val="center"/>
        </w:trPr>
        <w:tc>
          <w:tcPr>
            <w:tcW w:w="989" w:type="dxa"/>
            <w:vMerge/>
            <w:vAlign w:val="center"/>
          </w:tcPr>
          <w:p w14:paraId="52F7DB42" w14:textId="77777777" w:rsidR="004D7556" w:rsidRPr="001241C8" w:rsidRDefault="004D7556" w:rsidP="00A82A9E">
            <w:pPr>
              <w:pStyle w:val="ab"/>
            </w:pPr>
          </w:p>
        </w:tc>
        <w:tc>
          <w:tcPr>
            <w:tcW w:w="1462" w:type="dxa"/>
            <w:vAlign w:val="center"/>
          </w:tcPr>
          <w:p w14:paraId="09A345B3" w14:textId="77777777" w:rsidR="004D7556" w:rsidRPr="001241C8" w:rsidRDefault="004D7556" w:rsidP="00A82A9E">
            <w:pPr>
              <w:pStyle w:val="ab"/>
            </w:pPr>
            <w:r w:rsidRPr="001241C8">
              <w:t>07</w:t>
            </w:r>
          </w:p>
        </w:tc>
        <w:tc>
          <w:tcPr>
            <w:tcW w:w="1489" w:type="dxa"/>
            <w:vAlign w:val="center"/>
          </w:tcPr>
          <w:p w14:paraId="57B5ABE2" w14:textId="77777777" w:rsidR="004D7556" w:rsidRPr="001241C8" w:rsidRDefault="004D7556" w:rsidP="00A82A9E">
            <w:pPr>
              <w:pStyle w:val="ab"/>
            </w:pPr>
            <w:r w:rsidRPr="001241C8">
              <w:t>21.53</w:t>
            </w:r>
          </w:p>
        </w:tc>
        <w:tc>
          <w:tcPr>
            <w:tcW w:w="1436" w:type="dxa"/>
            <w:vAlign w:val="center"/>
          </w:tcPr>
          <w:p w14:paraId="6F8FDE5B" w14:textId="77777777" w:rsidR="004D7556" w:rsidRPr="001241C8" w:rsidRDefault="004D7556" w:rsidP="00A82A9E">
            <w:pPr>
              <w:pStyle w:val="ab"/>
            </w:pPr>
            <w:r w:rsidRPr="001241C8">
              <w:t>55.88</w:t>
            </w:r>
          </w:p>
        </w:tc>
        <w:tc>
          <w:tcPr>
            <w:tcW w:w="1686" w:type="dxa"/>
            <w:vAlign w:val="center"/>
          </w:tcPr>
          <w:p w14:paraId="7D52406A" w14:textId="77777777" w:rsidR="004D7556" w:rsidRPr="001241C8" w:rsidRDefault="004D7556" w:rsidP="00A82A9E">
            <w:pPr>
              <w:pStyle w:val="ab"/>
            </w:pPr>
            <w:r w:rsidRPr="001241C8">
              <w:t>80.56</w:t>
            </w:r>
          </w:p>
        </w:tc>
        <w:tc>
          <w:tcPr>
            <w:tcW w:w="1578" w:type="dxa"/>
            <w:vAlign w:val="center"/>
          </w:tcPr>
          <w:p w14:paraId="577E3059" w14:textId="77777777" w:rsidR="004D7556" w:rsidRPr="001241C8" w:rsidRDefault="004D7556" w:rsidP="00A82A9E">
            <w:pPr>
              <w:pStyle w:val="ab"/>
            </w:pPr>
            <w:r w:rsidRPr="001241C8">
              <w:t>165.58</w:t>
            </w:r>
          </w:p>
        </w:tc>
      </w:tr>
      <w:tr w:rsidR="004D7556" w:rsidRPr="001241C8" w14:paraId="4CFD84A6" w14:textId="77777777" w:rsidTr="00922F2F">
        <w:trPr>
          <w:trHeight w:val="145"/>
          <w:jc w:val="center"/>
        </w:trPr>
        <w:tc>
          <w:tcPr>
            <w:tcW w:w="989" w:type="dxa"/>
            <w:vMerge/>
            <w:vAlign w:val="center"/>
          </w:tcPr>
          <w:p w14:paraId="015A53BF" w14:textId="77777777" w:rsidR="004D7556" w:rsidRPr="001241C8" w:rsidRDefault="004D7556" w:rsidP="00A82A9E">
            <w:pPr>
              <w:pStyle w:val="ab"/>
            </w:pPr>
          </w:p>
        </w:tc>
        <w:tc>
          <w:tcPr>
            <w:tcW w:w="1462" w:type="dxa"/>
            <w:vAlign w:val="center"/>
          </w:tcPr>
          <w:p w14:paraId="014B87F4" w14:textId="77777777" w:rsidR="004D7556" w:rsidRPr="001241C8" w:rsidRDefault="004D7556" w:rsidP="00A82A9E">
            <w:pPr>
              <w:pStyle w:val="ab"/>
            </w:pPr>
            <w:r w:rsidRPr="001241C8">
              <w:t>08</w:t>
            </w:r>
          </w:p>
        </w:tc>
        <w:tc>
          <w:tcPr>
            <w:tcW w:w="1489" w:type="dxa"/>
            <w:vAlign w:val="center"/>
          </w:tcPr>
          <w:p w14:paraId="49AB4CA5" w14:textId="77777777" w:rsidR="004D7556" w:rsidRPr="001241C8" w:rsidRDefault="004D7556" w:rsidP="00A82A9E">
            <w:pPr>
              <w:pStyle w:val="ab"/>
            </w:pPr>
            <w:r w:rsidRPr="001241C8">
              <w:t>19.70</w:t>
            </w:r>
          </w:p>
        </w:tc>
        <w:tc>
          <w:tcPr>
            <w:tcW w:w="1436" w:type="dxa"/>
            <w:vAlign w:val="center"/>
          </w:tcPr>
          <w:p w14:paraId="4BA83356" w14:textId="77777777" w:rsidR="004D7556" w:rsidRPr="001241C8" w:rsidRDefault="004D7556" w:rsidP="00A82A9E">
            <w:pPr>
              <w:pStyle w:val="ab"/>
            </w:pPr>
            <w:r w:rsidRPr="001241C8">
              <w:t>53.36</w:t>
            </w:r>
          </w:p>
        </w:tc>
        <w:tc>
          <w:tcPr>
            <w:tcW w:w="1686" w:type="dxa"/>
            <w:vAlign w:val="center"/>
          </w:tcPr>
          <w:p w14:paraId="0EC65039" w14:textId="77777777" w:rsidR="004D7556" w:rsidRPr="001241C8" w:rsidRDefault="004D7556" w:rsidP="00A82A9E">
            <w:pPr>
              <w:pStyle w:val="ab"/>
            </w:pPr>
            <w:r w:rsidRPr="001241C8">
              <w:t>76.52</w:t>
            </w:r>
          </w:p>
        </w:tc>
        <w:tc>
          <w:tcPr>
            <w:tcW w:w="1578" w:type="dxa"/>
            <w:vAlign w:val="center"/>
          </w:tcPr>
          <w:p w14:paraId="69005659" w14:textId="77777777" w:rsidR="004D7556" w:rsidRPr="001241C8" w:rsidRDefault="004D7556" w:rsidP="00A82A9E">
            <w:pPr>
              <w:pStyle w:val="ab"/>
            </w:pPr>
            <w:r w:rsidRPr="001241C8">
              <w:t>165.58</w:t>
            </w:r>
          </w:p>
        </w:tc>
      </w:tr>
      <w:tr w:rsidR="004D7556" w:rsidRPr="001241C8" w14:paraId="78186FF1" w14:textId="77777777" w:rsidTr="00922F2F">
        <w:trPr>
          <w:trHeight w:val="145"/>
          <w:jc w:val="center"/>
        </w:trPr>
        <w:tc>
          <w:tcPr>
            <w:tcW w:w="989" w:type="dxa"/>
            <w:vMerge/>
            <w:vAlign w:val="center"/>
          </w:tcPr>
          <w:p w14:paraId="34D6B8DC" w14:textId="77777777" w:rsidR="004D7556" w:rsidRPr="001241C8" w:rsidRDefault="004D7556" w:rsidP="00A82A9E">
            <w:pPr>
              <w:pStyle w:val="ab"/>
            </w:pPr>
          </w:p>
        </w:tc>
        <w:tc>
          <w:tcPr>
            <w:tcW w:w="1462" w:type="dxa"/>
            <w:vAlign w:val="center"/>
          </w:tcPr>
          <w:p w14:paraId="2C7EA09F" w14:textId="77777777" w:rsidR="004D7556" w:rsidRPr="001241C8" w:rsidRDefault="004D7556" w:rsidP="00A82A9E">
            <w:pPr>
              <w:pStyle w:val="ab"/>
            </w:pPr>
            <w:r w:rsidRPr="001241C8">
              <w:t>09</w:t>
            </w:r>
          </w:p>
        </w:tc>
        <w:tc>
          <w:tcPr>
            <w:tcW w:w="1489" w:type="dxa"/>
            <w:vAlign w:val="center"/>
          </w:tcPr>
          <w:p w14:paraId="10E4BF4B" w14:textId="77777777" w:rsidR="004D7556" w:rsidRPr="001241C8" w:rsidRDefault="004D7556" w:rsidP="00A82A9E">
            <w:pPr>
              <w:pStyle w:val="ab"/>
            </w:pPr>
            <w:r w:rsidRPr="001241C8">
              <w:t>17.57</w:t>
            </w:r>
          </w:p>
        </w:tc>
        <w:tc>
          <w:tcPr>
            <w:tcW w:w="1436" w:type="dxa"/>
            <w:vAlign w:val="center"/>
          </w:tcPr>
          <w:p w14:paraId="328B5752" w14:textId="77777777" w:rsidR="004D7556" w:rsidRPr="001241C8" w:rsidRDefault="004D7556" w:rsidP="00A82A9E">
            <w:pPr>
              <w:pStyle w:val="ab"/>
            </w:pPr>
            <w:r w:rsidRPr="001241C8">
              <w:t>52.25</w:t>
            </w:r>
          </w:p>
        </w:tc>
        <w:tc>
          <w:tcPr>
            <w:tcW w:w="1686" w:type="dxa"/>
            <w:vAlign w:val="center"/>
          </w:tcPr>
          <w:p w14:paraId="26A1ABAC" w14:textId="77777777" w:rsidR="004D7556" w:rsidRPr="001241C8" w:rsidRDefault="004D7556" w:rsidP="00A82A9E">
            <w:pPr>
              <w:pStyle w:val="ab"/>
            </w:pPr>
            <w:r w:rsidRPr="001241C8">
              <w:t>85.36</w:t>
            </w:r>
          </w:p>
        </w:tc>
        <w:tc>
          <w:tcPr>
            <w:tcW w:w="1578" w:type="dxa"/>
            <w:vAlign w:val="center"/>
          </w:tcPr>
          <w:p w14:paraId="2343B8E2" w14:textId="77777777" w:rsidR="004D7556" w:rsidRPr="001241C8" w:rsidRDefault="004D7556" w:rsidP="00A82A9E">
            <w:pPr>
              <w:pStyle w:val="ab"/>
            </w:pPr>
            <w:r w:rsidRPr="001241C8">
              <w:t>165.47</w:t>
            </w:r>
          </w:p>
        </w:tc>
      </w:tr>
      <w:tr w:rsidR="004D7556" w:rsidRPr="001241C8" w14:paraId="75BE9010" w14:textId="77777777" w:rsidTr="00922F2F">
        <w:trPr>
          <w:trHeight w:val="145"/>
          <w:jc w:val="center"/>
        </w:trPr>
        <w:tc>
          <w:tcPr>
            <w:tcW w:w="989" w:type="dxa"/>
            <w:vMerge/>
            <w:vAlign w:val="center"/>
          </w:tcPr>
          <w:p w14:paraId="5C8B7971" w14:textId="77777777" w:rsidR="004D7556" w:rsidRPr="001241C8" w:rsidRDefault="004D7556" w:rsidP="00A82A9E">
            <w:pPr>
              <w:pStyle w:val="ab"/>
            </w:pPr>
          </w:p>
        </w:tc>
        <w:tc>
          <w:tcPr>
            <w:tcW w:w="1462" w:type="dxa"/>
            <w:vAlign w:val="center"/>
          </w:tcPr>
          <w:p w14:paraId="6DBEDEDB" w14:textId="77777777" w:rsidR="004D7556" w:rsidRPr="001241C8" w:rsidRDefault="004D7556" w:rsidP="00A82A9E">
            <w:pPr>
              <w:pStyle w:val="ab"/>
            </w:pPr>
            <w:r w:rsidRPr="001241C8">
              <w:t>10</w:t>
            </w:r>
          </w:p>
        </w:tc>
        <w:tc>
          <w:tcPr>
            <w:tcW w:w="1489" w:type="dxa"/>
            <w:vAlign w:val="center"/>
          </w:tcPr>
          <w:p w14:paraId="4E786C99" w14:textId="77777777" w:rsidR="004D7556" w:rsidRPr="001241C8" w:rsidRDefault="004D7556" w:rsidP="00A82A9E">
            <w:pPr>
              <w:pStyle w:val="ab"/>
            </w:pPr>
            <w:r w:rsidRPr="001241C8">
              <w:t>16.42</w:t>
            </w:r>
          </w:p>
        </w:tc>
        <w:tc>
          <w:tcPr>
            <w:tcW w:w="1436" w:type="dxa"/>
            <w:vAlign w:val="center"/>
          </w:tcPr>
          <w:p w14:paraId="7CEAF8ED" w14:textId="77777777" w:rsidR="004D7556" w:rsidRPr="001241C8" w:rsidRDefault="004D7556" w:rsidP="00A82A9E">
            <w:pPr>
              <w:pStyle w:val="ab"/>
            </w:pPr>
            <w:r w:rsidRPr="001241C8">
              <w:t>48.60</w:t>
            </w:r>
          </w:p>
        </w:tc>
        <w:tc>
          <w:tcPr>
            <w:tcW w:w="1686" w:type="dxa"/>
            <w:vAlign w:val="center"/>
          </w:tcPr>
          <w:p w14:paraId="5D5CAA03" w14:textId="77777777" w:rsidR="004D7556" w:rsidRPr="001241C8" w:rsidRDefault="004D7556" w:rsidP="00A82A9E">
            <w:pPr>
              <w:pStyle w:val="ab"/>
            </w:pPr>
            <w:r w:rsidRPr="001241C8">
              <w:t>81.42</w:t>
            </w:r>
          </w:p>
        </w:tc>
        <w:tc>
          <w:tcPr>
            <w:tcW w:w="1578" w:type="dxa"/>
            <w:vAlign w:val="center"/>
          </w:tcPr>
          <w:p w14:paraId="46F31021" w14:textId="77777777" w:rsidR="004D7556" w:rsidRPr="001241C8" w:rsidRDefault="004D7556" w:rsidP="00A82A9E">
            <w:pPr>
              <w:pStyle w:val="ab"/>
            </w:pPr>
            <w:r w:rsidRPr="001241C8">
              <w:t>165.55</w:t>
            </w:r>
          </w:p>
        </w:tc>
      </w:tr>
      <w:tr w:rsidR="004D7556" w:rsidRPr="001241C8" w14:paraId="727297C6" w14:textId="77777777" w:rsidTr="00922F2F">
        <w:trPr>
          <w:trHeight w:val="145"/>
          <w:jc w:val="center"/>
        </w:trPr>
        <w:tc>
          <w:tcPr>
            <w:tcW w:w="989" w:type="dxa"/>
            <w:vMerge/>
            <w:vAlign w:val="center"/>
          </w:tcPr>
          <w:p w14:paraId="2AA999FE" w14:textId="77777777" w:rsidR="004D7556" w:rsidRPr="001241C8" w:rsidRDefault="004D7556" w:rsidP="00A82A9E">
            <w:pPr>
              <w:pStyle w:val="ab"/>
            </w:pPr>
          </w:p>
        </w:tc>
        <w:tc>
          <w:tcPr>
            <w:tcW w:w="1462" w:type="dxa"/>
            <w:vAlign w:val="center"/>
          </w:tcPr>
          <w:p w14:paraId="47857991" w14:textId="77777777" w:rsidR="004D7556" w:rsidRPr="001241C8" w:rsidRDefault="004D7556" w:rsidP="00A82A9E">
            <w:pPr>
              <w:pStyle w:val="ab"/>
            </w:pPr>
            <w:r w:rsidRPr="001241C8">
              <w:t>11</w:t>
            </w:r>
          </w:p>
        </w:tc>
        <w:tc>
          <w:tcPr>
            <w:tcW w:w="1489" w:type="dxa"/>
            <w:vAlign w:val="center"/>
          </w:tcPr>
          <w:p w14:paraId="669596C6" w14:textId="77777777" w:rsidR="004D7556" w:rsidRPr="001241C8" w:rsidRDefault="004D7556" w:rsidP="00A82A9E">
            <w:pPr>
              <w:pStyle w:val="ab"/>
            </w:pPr>
            <w:r w:rsidRPr="001241C8">
              <w:t>14.63</w:t>
            </w:r>
          </w:p>
        </w:tc>
        <w:tc>
          <w:tcPr>
            <w:tcW w:w="1436" w:type="dxa"/>
            <w:vAlign w:val="center"/>
          </w:tcPr>
          <w:p w14:paraId="13C627BD" w14:textId="77777777" w:rsidR="004D7556" w:rsidRPr="001241C8" w:rsidRDefault="004D7556" w:rsidP="00A82A9E">
            <w:pPr>
              <w:pStyle w:val="ab"/>
            </w:pPr>
            <w:r w:rsidRPr="001241C8">
              <w:t>48.65</w:t>
            </w:r>
          </w:p>
        </w:tc>
        <w:tc>
          <w:tcPr>
            <w:tcW w:w="1686" w:type="dxa"/>
            <w:vAlign w:val="center"/>
          </w:tcPr>
          <w:p w14:paraId="33EF302A" w14:textId="77777777" w:rsidR="004D7556" w:rsidRPr="001241C8" w:rsidRDefault="004D7556" w:rsidP="00A82A9E">
            <w:pPr>
              <w:pStyle w:val="ab"/>
            </w:pPr>
            <w:r w:rsidRPr="001241C8">
              <w:t>82.13</w:t>
            </w:r>
          </w:p>
        </w:tc>
        <w:tc>
          <w:tcPr>
            <w:tcW w:w="1578" w:type="dxa"/>
            <w:vAlign w:val="center"/>
          </w:tcPr>
          <w:p w14:paraId="7A177F11" w14:textId="77777777" w:rsidR="004D7556" w:rsidRPr="001241C8" w:rsidRDefault="004D7556" w:rsidP="00A82A9E">
            <w:pPr>
              <w:pStyle w:val="ab"/>
            </w:pPr>
            <w:r w:rsidRPr="001241C8">
              <w:t>165.62</w:t>
            </w:r>
          </w:p>
        </w:tc>
      </w:tr>
      <w:tr w:rsidR="004D7556" w:rsidRPr="001241C8" w14:paraId="4DAC9BE6" w14:textId="77777777" w:rsidTr="00922F2F">
        <w:trPr>
          <w:trHeight w:val="145"/>
          <w:jc w:val="center"/>
        </w:trPr>
        <w:tc>
          <w:tcPr>
            <w:tcW w:w="989" w:type="dxa"/>
            <w:vMerge/>
            <w:vAlign w:val="center"/>
          </w:tcPr>
          <w:p w14:paraId="313576A6" w14:textId="77777777" w:rsidR="004D7556" w:rsidRPr="001241C8" w:rsidRDefault="004D7556" w:rsidP="00A82A9E">
            <w:pPr>
              <w:pStyle w:val="ab"/>
            </w:pPr>
          </w:p>
        </w:tc>
        <w:tc>
          <w:tcPr>
            <w:tcW w:w="1462" w:type="dxa"/>
            <w:vAlign w:val="center"/>
          </w:tcPr>
          <w:p w14:paraId="6B15918C" w14:textId="77777777" w:rsidR="004D7556" w:rsidRPr="001241C8" w:rsidRDefault="004D7556" w:rsidP="00A82A9E">
            <w:pPr>
              <w:pStyle w:val="ab"/>
            </w:pPr>
            <w:r w:rsidRPr="001241C8">
              <w:t>12</w:t>
            </w:r>
          </w:p>
        </w:tc>
        <w:tc>
          <w:tcPr>
            <w:tcW w:w="1489" w:type="dxa"/>
            <w:vAlign w:val="center"/>
          </w:tcPr>
          <w:p w14:paraId="357DA07F" w14:textId="77777777" w:rsidR="004D7556" w:rsidRPr="001241C8" w:rsidRDefault="004D7556" w:rsidP="00A82A9E">
            <w:pPr>
              <w:pStyle w:val="ab"/>
            </w:pPr>
            <w:r w:rsidRPr="001241C8">
              <w:t>13.20</w:t>
            </w:r>
          </w:p>
        </w:tc>
        <w:tc>
          <w:tcPr>
            <w:tcW w:w="1436" w:type="dxa"/>
            <w:vAlign w:val="center"/>
          </w:tcPr>
          <w:p w14:paraId="2F82ECB3" w14:textId="77777777" w:rsidR="004D7556" w:rsidRPr="001241C8" w:rsidRDefault="004D7556" w:rsidP="00A82A9E">
            <w:pPr>
              <w:pStyle w:val="ab"/>
            </w:pPr>
            <w:r w:rsidRPr="001241C8">
              <w:t>47.76</w:t>
            </w:r>
          </w:p>
        </w:tc>
        <w:tc>
          <w:tcPr>
            <w:tcW w:w="1686" w:type="dxa"/>
            <w:vAlign w:val="center"/>
          </w:tcPr>
          <w:p w14:paraId="4CBF4A38" w14:textId="77777777" w:rsidR="004D7556" w:rsidRPr="001241C8" w:rsidRDefault="004D7556" w:rsidP="00A82A9E">
            <w:pPr>
              <w:pStyle w:val="ab"/>
            </w:pPr>
            <w:r w:rsidRPr="001241C8">
              <w:t>79.75</w:t>
            </w:r>
          </w:p>
        </w:tc>
        <w:tc>
          <w:tcPr>
            <w:tcW w:w="1578" w:type="dxa"/>
            <w:vAlign w:val="center"/>
          </w:tcPr>
          <w:p w14:paraId="618F3336" w14:textId="77777777" w:rsidR="004D7556" w:rsidRPr="001241C8" w:rsidRDefault="004D7556" w:rsidP="00A82A9E">
            <w:pPr>
              <w:pStyle w:val="ab"/>
            </w:pPr>
            <w:r w:rsidRPr="001241C8">
              <w:t>165.74</w:t>
            </w:r>
          </w:p>
        </w:tc>
      </w:tr>
      <w:tr w:rsidR="004D7556" w:rsidRPr="001241C8" w14:paraId="038A0D06" w14:textId="77777777" w:rsidTr="00922F2F">
        <w:trPr>
          <w:trHeight w:val="302"/>
          <w:jc w:val="center"/>
        </w:trPr>
        <w:tc>
          <w:tcPr>
            <w:tcW w:w="989" w:type="dxa"/>
            <w:vMerge w:val="restart"/>
            <w:vAlign w:val="center"/>
          </w:tcPr>
          <w:p w14:paraId="71E59500" w14:textId="77777777" w:rsidR="004D7556" w:rsidRPr="001241C8" w:rsidRDefault="004D7556" w:rsidP="00A82A9E">
            <w:pPr>
              <w:pStyle w:val="ab"/>
            </w:pPr>
            <w:r w:rsidRPr="001241C8">
              <w:t>2023</w:t>
            </w:r>
          </w:p>
        </w:tc>
        <w:tc>
          <w:tcPr>
            <w:tcW w:w="1462" w:type="dxa"/>
            <w:vAlign w:val="center"/>
          </w:tcPr>
          <w:p w14:paraId="0F922806" w14:textId="77777777" w:rsidR="004D7556" w:rsidRPr="001241C8" w:rsidRDefault="004D7556" w:rsidP="00A82A9E">
            <w:pPr>
              <w:pStyle w:val="ab"/>
            </w:pPr>
            <w:r w:rsidRPr="001241C8">
              <w:t>01</w:t>
            </w:r>
          </w:p>
        </w:tc>
        <w:tc>
          <w:tcPr>
            <w:tcW w:w="1489" w:type="dxa"/>
            <w:vAlign w:val="center"/>
          </w:tcPr>
          <w:p w14:paraId="75162DF1" w14:textId="77777777" w:rsidR="004D7556" w:rsidRPr="001241C8" w:rsidRDefault="004D7556" w:rsidP="00A82A9E">
            <w:pPr>
              <w:pStyle w:val="ab"/>
            </w:pPr>
            <w:r w:rsidRPr="001241C8">
              <w:t>12.73</w:t>
            </w:r>
          </w:p>
        </w:tc>
        <w:tc>
          <w:tcPr>
            <w:tcW w:w="1436" w:type="dxa"/>
            <w:vAlign w:val="center"/>
          </w:tcPr>
          <w:p w14:paraId="6EED667E" w14:textId="77777777" w:rsidR="004D7556" w:rsidRPr="001241C8" w:rsidRDefault="004D7556" w:rsidP="00A82A9E">
            <w:pPr>
              <w:pStyle w:val="ab"/>
            </w:pPr>
            <w:r w:rsidRPr="001241C8">
              <w:t>46.87</w:t>
            </w:r>
          </w:p>
        </w:tc>
        <w:tc>
          <w:tcPr>
            <w:tcW w:w="1686" w:type="dxa"/>
            <w:vAlign w:val="center"/>
          </w:tcPr>
          <w:p w14:paraId="2481D800" w14:textId="77777777" w:rsidR="004D7556" w:rsidRPr="001241C8" w:rsidRDefault="004D7556" w:rsidP="00A82A9E">
            <w:pPr>
              <w:pStyle w:val="ab"/>
            </w:pPr>
            <w:r w:rsidRPr="001241C8">
              <w:t>72.79</w:t>
            </w:r>
          </w:p>
        </w:tc>
        <w:tc>
          <w:tcPr>
            <w:tcW w:w="1578" w:type="dxa"/>
            <w:vAlign w:val="center"/>
          </w:tcPr>
          <w:p w14:paraId="244844F4" w14:textId="77777777" w:rsidR="004D7556" w:rsidRPr="001241C8" w:rsidRDefault="004D7556" w:rsidP="00A82A9E">
            <w:pPr>
              <w:pStyle w:val="ab"/>
            </w:pPr>
            <w:r w:rsidRPr="001241C8">
              <w:t>165.78</w:t>
            </w:r>
          </w:p>
        </w:tc>
      </w:tr>
      <w:tr w:rsidR="004D7556" w:rsidRPr="001241C8" w14:paraId="62E83F69" w14:textId="77777777" w:rsidTr="00922F2F">
        <w:trPr>
          <w:trHeight w:val="145"/>
          <w:jc w:val="center"/>
        </w:trPr>
        <w:tc>
          <w:tcPr>
            <w:tcW w:w="989" w:type="dxa"/>
            <w:vMerge/>
            <w:vAlign w:val="center"/>
          </w:tcPr>
          <w:p w14:paraId="6222647D" w14:textId="77777777" w:rsidR="004D7556" w:rsidRPr="001241C8" w:rsidRDefault="004D7556" w:rsidP="00A82A9E">
            <w:pPr>
              <w:pStyle w:val="ab"/>
            </w:pPr>
          </w:p>
        </w:tc>
        <w:tc>
          <w:tcPr>
            <w:tcW w:w="1462" w:type="dxa"/>
            <w:vAlign w:val="center"/>
          </w:tcPr>
          <w:p w14:paraId="5C75E9EC" w14:textId="77777777" w:rsidR="004D7556" w:rsidRPr="001241C8" w:rsidRDefault="004D7556" w:rsidP="00A82A9E">
            <w:pPr>
              <w:pStyle w:val="ab"/>
            </w:pPr>
            <w:r w:rsidRPr="001241C8">
              <w:t>02</w:t>
            </w:r>
          </w:p>
        </w:tc>
        <w:tc>
          <w:tcPr>
            <w:tcW w:w="1489" w:type="dxa"/>
            <w:vAlign w:val="center"/>
          </w:tcPr>
          <w:p w14:paraId="329BECC2" w14:textId="77777777" w:rsidR="004D7556" w:rsidRPr="001241C8" w:rsidRDefault="004D7556" w:rsidP="00A82A9E">
            <w:pPr>
              <w:pStyle w:val="ab"/>
            </w:pPr>
            <w:r w:rsidRPr="001241C8">
              <w:t>12.61</w:t>
            </w:r>
          </w:p>
        </w:tc>
        <w:tc>
          <w:tcPr>
            <w:tcW w:w="1436" w:type="dxa"/>
            <w:vAlign w:val="center"/>
          </w:tcPr>
          <w:p w14:paraId="22D6A924" w14:textId="77777777" w:rsidR="004D7556" w:rsidRPr="001241C8" w:rsidRDefault="004D7556" w:rsidP="00A82A9E">
            <w:pPr>
              <w:pStyle w:val="ab"/>
            </w:pPr>
            <w:r w:rsidRPr="001241C8">
              <w:t>46.94</w:t>
            </w:r>
          </w:p>
        </w:tc>
        <w:tc>
          <w:tcPr>
            <w:tcW w:w="1686" w:type="dxa"/>
            <w:vAlign w:val="center"/>
          </w:tcPr>
          <w:p w14:paraId="20239BAD" w14:textId="77777777" w:rsidR="004D7556" w:rsidRPr="001241C8" w:rsidRDefault="004D7556" w:rsidP="00A82A9E">
            <w:pPr>
              <w:pStyle w:val="ab"/>
            </w:pPr>
            <w:r w:rsidRPr="001241C8">
              <w:t>71.05</w:t>
            </w:r>
          </w:p>
        </w:tc>
        <w:tc>
          <w:tcPr>
            <w:tcW w:w="1578" w:type="dxa"/>
            <w:vAlign w:val="center"/>
          </w:tcPr>
          <w:p w14:paraId="11180E46" w14:textId="77777777" w:rsidR="004D7556" w:rsidRPr="001241C8" w:rsidRDefault="004D7556" w:rsidP="00A82A9E">
            <w:pPr>
              <w:pStyle w:val="ab"/>
            </w:pPr>
            <w:r w:rsidRPr="001241C8">
              <w:t>165.75</w:t>
            </w:r>
          </w:p>
        </w:tc>
      </w:tr>
      <w:tr w:rsidR="004D7556" w:rsidRPr="001241C8" w14:paraId="63443860" w14:textId="77777777" w:rsidTr="00922F2F">
        <w:trPr>
          <w:trHeight w:val="145"/>
          <w:jc w:val="center"/>
        </w:trPr>
        <w:tc>
          <w:tcPr>
            <w:tcW w:w="989" w:type="dxa"/>
            <w:vMerge/>
            <w:vAlign w:val="center"/>
          </w:tcPr>
          <w:p w14:paraId="02D590E4" w14:textId="77777777" w:rsidR="004D7556" w:rsidRPr="001241C8" w:rsidRDefault="004D7556" w:rsidP="00A82A9E">
            <w:pPr>
              <w:pStyle w:val="ab"/>
            </w:pPr>
          </w:p>
        </w:tc>
        <w:tc>
          <w:tcPr>
            <w:tcW w:w="1462" w:type="dxa"/>
            <w:vAlign w:val="center"/>
          </w:tcPr>
          <w:p w14:paraId="562423F6" w14:textId="77777777" w:rsidR="004D7556" w:rsidRPr="001241C8" w:rsidRDefault="004D7556" w:rsidP="00A82A9E">
            <w:pPr>
              <w:pStyle w:val="ab"/>
            </w:pPr>
            <w:r w:rsidRPr="001241C8">
              <w:t>03</w:t>
            </w:r>
          </w:p>
        </w:tc>
        <w:tc>
          <w:tcPr>
            <w:tcW w:w="1489" w:type="dxa"/>
            <w:vAlign w:val="center"/>
          </w:tcPr>
          <w:p w14:paraId="438489DB" w14:textId="77777777" w:rsidR="004D7556" w:rsidRPr="001241C8" w:rsidRDefault="004D7556" w:rsidP="00A82A9E">
            <w:pPr>
              <w:pStyle w:val="ab"/>
            </w:pPr>
            <w:r w:rsidRPr="001241C8">
              <w:t>13.31</w:t>
            </w:r>
          </w:p>
        </w:tc>
        <w:tc>
          <w:tcPr>
            <w:tcW w:w="1436" w:type="dxa"/>
            <w:vAlign w:val="center"/>
          </w:tcPr>
          <w:p w14:paraId="4EA98035" w14:textId="77777777" w:rsidR="004D7556" w:rsidRPr="001241C8" w:rsidRDefault="004D7556" w:rsidP="00A82A9E">
            <w:pPr>
              <w:pStyle w:val="ab"/>
            </w:pPr>
            <w:r w:rsidRPr="001241C8">
              <w:t>47.84</w:t>
            </w:r>
          </w:p>
        </w:tc>
        <w:tc>
          <w:tcPr>
            <w:tcW w:w="1686" w:type="dxa"/>
            <w:vAlign w:val="center"/>
          </w:tcPr>
          <w:p w14:paraId="57A84F70" w14:textId="77777777" w:rsidR="004D7556" w:rsidRPr="001241C8" w:rsidRDefault="004D7556" w:rsidP="00A82A9E">
            <w:pPr>
              <w:pStyle w:val="ab"/>
            </w:pPr>
            <w:r w:rsidRPr="001241C8">
              <w:t>75.09</w:t>
            </w:r>
          </w:p>
        </w:tc>
        <w:tc>
          <w:tcPr>
            <w:tcW w:w="1578" w:type="dxa"/>
            <w:vAlign w:val="center"/>
          </w:tcPr>
          <w:p w14:paraId="6EFC61E3" w14:textId="77777777" w:rsidR="004D7556" w:rsidRPr="001241C8" w:rsidRDefault="004D7556" w:rsidP="00A82A9E">
            <w:pPr>
              <w:pStyle w:val="ab"/>
            </w:pPr>
            <w:r w:rsidRPr="001241C8">
              <w:t>165.68</w:t>
            </w:r>
          </w:p>
        </w:tc>
      </w:tr>
      <w:tr w:rsidR="004D7556" w:rsidRPr="001241C8" w14:paraId="66CA6A20" w14:textId="77777777" w:rsidTr="00922F2F">
        <w:trPr>
          <w:trHeight w:val="145"/>
          <w:jc w:val="center"/>
        </w:trPr>
        <w:tc>
          <w:tcPr>
            <w:tcW w:w="989" w:type="dxa"/>
            <w:vMerge/>
            <w:vAlign w:val="center"/>
          </w:tcPr>
          <w:p w14:paraId="4B339EE7" w14:textId="77777777" w:rsidR="004D7556" w:rsidRPr="001241C8" w:rsidRDefault="004D7556" w:rsidP="00A82A9E">
            <w:pPr>
              <w:pStyle w:val="ab"/>
            </w:pPr>
          </w:p>
        </w:tc>
        <w:tc>
          <w:tcPr>
            <w:tcW w:w="1462" w:type="dxa"/>
            <w:vAlign w:val="center"/>
          </w:tcPr>
          <w:p w14:paraId="1663F091" w14:textId="77777777" w:rsidR="004D7556" w:rsidRPr="001241C8" w:rsidRDefault="004D7556" w:rsidP="00A82A9E">
            <w:pPr>
              <w:pStyle w:val="ab"/>
            </w:pPr>
            <w:r w:rsidRPr="001241C8">
              <w:t>04</w:t>
            </w:r>
          </w:p>
        </w:tc>
        <w:tc>
          <w:tcPr>
            <w:tcW w:w="1489" w:type="dxa"/>
            <w:vAlign w:val="center"/>
          </w:tcPr>
          <w:p w14:paraId="1310ACB1" w14:textId="77777777" w:rsidR="004D7556" w:rsidRPr="001241C8" w:rsidRDefault="004D7556" w:rsidP="00A82A9E">
            <w:pPr>
              <w:pStyle w:val="ab"/>
            </w:pPr>
            <w:r w:rsidRPr="001241C8">
              <w:t>14.74</w:t>
            </w:r>
          </w:p>
        </w:tc>
        <w:tc>
          <w:tcPr>
            <w:tcW w:w="1436" w:type="dxa"/>
            <w:vAlign w:val="center"/>
          </w:tcPr>
          <w:p w14:paraId="01BDB6C1" w14:textId="77777777" w:rsidR="004D7556" w:rsidRPr="001241C8" w:rsidRDefault="004D7556" w:rsidP="00A82A9E">
            <w:pPr>
              <w:pStyle w:val="ab"/>
            </w:pPr>
            <w:r w:rsidRPr="001241C8">
              <w:t>48.20</w:t>
            </w:r>
          </w:p>
        </w:tc>
        <w:tc>
          <w:tcPr>
            <w:tcW w:w="1686" w:type="dxa"/>
            <w:vAlign w:val="center"/>
          </w:tcPr>
          <w:p w14:paraId="6618C348" w14:textId="77777777" w:rsidR="004D7556" w:rsidRPr="001241C8" w:rsidRDefault="004D7556" w:rsidP="00A82A9E">
            <w:pPr>
              <w:pStyle w:val="ab"/>
            </w:pPr>
            <w:r w:rsidRPr="001241C8">
              <w:t>73.61</w:t>
            </w:r>
          </w:p>
        </w:tc>
        <w:tc>
          <w:tcPr>
            <w:tcW w:w="1578" w:type="dxa"/>
            <w:vAlign w:val="center"/>
          </w:tcPr>
          <w:p w14:paraId="5F0891B3" w14:textId="77777777" w:rsidR="004D7556" w:rsidRPr="001241C8" w:rsidRDefault="004D7556" w:rsidP="00A82A9E">
            <w:pPr>
              <w:pStyle w:val="ab"/>
            </w:pPr>
            <w:r w:rsidRPr="001241C8">
              <w:t>165.65</w:t>
            </w:r>
          </w:p>
        </w:tc>
      </w:tr>
      <w:tr w:rsidR="004D7556" w:rsidRPr="001241C8" w14:paraId="64D051AB" w14:textId="77777777" w:rsidTr="00922F2F">
        <w:trPr>
          <w:trHeight w:val="145"/>
          <w:jc w:val="center"/>
        </w:trPr>
        <w:tc>
          <w:tcPr>
            <w:tcW w:w="989" w:type="dxa"/>
            <w:vMerge/>
            <w:vAlign w:val="center"/>
          </w:tcPr>
          <w:p w14:paraId="7E562F41" w14:textId="77777777" w:rsidR="004D7556" w:rsidRPr="001241C8" w:rsidRDefault="004D7556" w:rsidP="00A82A9E">
            <w:pPr>
              <w:pStyle w:val="ab"/>
            </w:pPr>
          </w:p>
        </w:tc>
        <w:tc>
          <w:tcPr>
            <w:tcW w:w="1462" w:type="dxa"/>
            <w:vAlign w:val="center"/>
          </w:tcPr>
          <w:p w14:paraId="4B5FC474" w14:textId="77777777" w:rsidR="004D7556" w:rsidRPr="001241C8" w:rsidRDefault="004D7556" w:rsidP="00A82A9E">
            <w:pPr>
              <w:pStyle w:val="ab"/>
            </w:pPr>
            <w:r w:rsidRPr="001241C8">
              <w:t>05</w:t>
            </w:r>
          </w:p>
        </w:tc>
        <w:tc>
          <w:tcPr>
            <w:tcW w:w="1489" w:type="dxa"/>
            <w:vAlign w:val="center"/>
          </w:tcPr>
          <w:p w14:paraId="34006916" w14:textId="77777777" w:rsidR="004D7556" w:rsidRPr="001241C8" w:rsidRDefault="004D7556" w:rsidP="00A82A9E">
            <w:pPr>
              <w:pStyle w:val="ab"/>
            </w:pPr>
            <w:r w:rsidRPr="001241C8">
              <w:t>16.41</w:t>
            </w:r>
          </w:p>
        </w:tc>
        <w:tc>
          <w:tcPr>
            <w:tcW w:w="1436" w:type="dxa"/>
            <w:vAlign w:val="center"/>
          </w:tcPr>
          <w:p w14:paraId="0ECC4DC2" w14:textId="77777777" w:rsidR="004D7556" w:rsidRPr="001241C8" w:rsidRDefault="004D7556" w:rsidP="00A82A9E">
            <w:pPr>
              <w:pStyle w:val="ab"/>
            </w:pPr>
            <w:r w:rsidRPr="001241C8">
              <w:t>49.51</w:t>
            </w:r>
          </w:p>
        </w:tc>
        <w:tc>
          <w:tcPr>
            <w:tcW w:w="1686" w:type="dxa"/>
            <w:vAlign w:val="center"/>
          </w:tcPr>
          <w:p w14:paraId="4ECFBA02" w14:textId="77777777" w:rsidR="004D7556" w:rsidRPr="001241C8" w:rsidRDefault="004D7556" w:rsidP="00A82A9E">
            <w:pPr>
              <w:pStyle w:val="ab"/>
            </w:pPr>
            <w:r w:rsidRPr="001241C8">
              <w:t>75.40</w:t>
            </w:r>
          </w:p>
        </w:tc>
        <w:tc>
          <w:tcPr>
            <w:tcW w:w="1578" w:type="dxa"/>
            <w:vAlign w:val="center"/>
          </w:tcPr>
          <w:p w14:paraId="121FB0DA" w14:textId="77777777" w:rsidR="004D7556" w:rsidRPr="001241C8" w:rsidRDefault="004D7556" w:rsidP="00A82A9E">
            <w:pPr>
              <w:pStyle w:val="ab"/>
            </w:pPr>
            <w:r w:rsidRPr="001241C8">
              <w:t>165.60</w:t>
            </w:r>
          </w:p>
        </w:tc>
      </w:tr>
      <w:tr w:rsidR="004D7556" w:rsidRPr="001241C8" w14:paraId="72072454" w14:textId="77777777" w:rsidTr="00922F2F">
        <w:trPr>
          <w:trHeight w:val="145"/>
          <w:jc w:val="center"/>
        </w:trPr>
        <w:tc>
          <w:tcPr>
            <w:tcW w:w="989" w:type="dxa"/>
            <w:vMerge/>
            <w:vAlign w:val="center"/>
          </w:tcPr>
          <w:p w14:paraId="26D9E8FC" w14:textId="77777777" w:rsidR="004D7556" w:rsidRPr="001241C8" w:rsidRDefault="004D7556" w:rsidP="00A82A9E">
            <w:pPr>
              <w:pStyle w:val="ab"/>
            </w:pPr>
          </w:p>
        </w:tc>
        <w:tc>
          <w:tcPr>
            <w:tcW w:w="1462" w:type="dxa"/>
            <w:vAlign w:val="center"/>
          </w:tcPr>
          <w:p w14:paraId="10CBD98D" w14:textId="77777777" w:rsidR="004D7556" w:rsidRPr="001241C8" w:rsidRDefault="004D7556" w:rsidP="00A82A9E">
            <w:pPr>
              <w:pStyle w:val="ab"/>
            </w:pPr>
            <w:r w:rsidRPr="001241C8">
              <w:t>06</w:t>
            </w:r>
          </w:p>
        </w:tc>
        <w:tc>
          <w:tcPr>
            <w:tcW w:w="1489" w:type="dxa"/>
            <w:vAlign w:val="center"/>
          </w:tcPr>
          <w:p w14:paraId="7765AD11" w14:textId="77777777" w:rsidR="004D7556" w:rsidRPr="001241C8" w:rsidRDefault="004D7556" w:rsidP="00A82A9E">
            <w:pPr>
              <w:pStyle w:val="ab"/>
            </w:pPr>
            <w:r w:rsidRPr="001241C8">
              <w:t>18.44</w:t>
            </w:r>
          </w:p>
        </w:tc>
        <w:tc>
          <w:tcPr>
            <w:tcW w:w="1436" w:type="dxa"/>
            <w:vAlign w:val="center"/>
          </w:tcPr>
          <w:p w14:paraId="12AD63E2" w14:textId="77777777" w:rsidR="004D7556" w:rsidRPr="001241C8" w:rsidRDefault="004D7556" w:rsidP="00A82A9E">
            <w:pPr>
              <w:pStyle w:val="ab"/>
            </w:pPr>
            <w:r w:rsidRPr="001241C8">
              <w:t>51.65</w:t>
            </w:r>
          </w:p>
        </w:tc>
        <w:tc>
          <w:tcPr>
            <w:tcW w:w="1686" w:type="dxa"/>
            <w:vAlign w:val="center"/>
          </w:tcPr>
          <w:p w14:paraId="20DD8E93" w14:textId="77777777" w:rsidR="004D7556" w:rsidRPr="001241C8" w:rsidRDefault="004D7556" w:rsidP="00A82A9E">
            <w:pPr>
              <w:pStyle w:val="ab"/>
            </w:pPr>
            <w:r w:rsidRPr="001241C8">
              <w:t>76.11</w:t>
            </w:r>
          </w:p>
        </w:tc>
        <w:tc>
          <w:tcPr>
            <w:tcW w:w="1578" w:type="dxa"/>
            <w:vAlign w:val="center"/>
          </w:tcPr>
          <w:p w14:paraId="6EB35D17" w14:textId="77777777" w:rsidR="004D7556" w:rsidRPr="001241C8" w:rsidRDefault="004D7556" w:rsidP="00A82A9E">
            <w:pPr>
              <w:pStyle w:val="ab"/>
            </w:pPr>
            <w:r w:rsidRPr="001241C8">
              <w:t>165.46</w:t>
            </w:r>
          </w:p>
        </w:tc>
      </w:tr>
      <w:tr w:rsidR="004D7556" w:rsidRPr="001241C8" w14:paraId="6B2F37EC" w14:textId="77777777" w:rsidTr="00922F2F">
        <w:trPr>
          <w:trHeight w:val="145"/>
          <w:jc w:val="center"/>
        </w:trPr>
        <w:tc>
          <w:tcPr>
            <w:tcW w:w="989" w:type="dxa"/>
            <w:vMerge/>
            <w:vAlign w:val="center"/>
          </w:tcPr>
          <w:p w14:paraId="170996CA" w14:textId="77777777" w:rsidR="004D7556" w:rsidRPr="001241C8" w:rsidRDefault="004D7556" w:rsidP="00A82A9E">
            <w:pPr>
              <w:pStyle w:val="ab"/>
            </w:pPr>
          </w:p>
        </w:tc>
        <w:tc>
          <w:tcPr>
            <w:tcW w:w="1462" w:type="dxa"/>
            <w:vAlign w:val="center"/>
          </w:tcPr>
          <w:p w14:paraId="65EA88FD" w14:textId="77777777" w:rsidR="004D7556" w:rsidRPr="001241C8" w:rsidRDefault="004D7556" w:rsidP="00A82A9E">
            <w:pPr>
              <w:pStyle w:val="ab"/>
            </w:pPr>
            <w:r w:rsidRPr="001241C8">
              <w:t>07</w:t>
            </w:r>
          </w:p>
        </w:tc>
        <w:tc>
          <w:tcPr>
            <w:tcW w:w="1489" w:type="dxa"/>
            <w:vAlign w:val="center"/>
          </w:tcPr>
          <w:p w14:paraId="7196484B" w14:textId="77777777" w:rsidR="004D7556" w:rsidRPr="001241C8" w:rsidRDefault="004D7556" w:rsidP="00A82A9E">
            <w:pPr>
              <w:pStyle w:val="ab"/>
            </w:pPr>
            <w:r w:rsidRPr="001241C8">
              <w:t>20.17</w:t>
            </w:r>
          </w:p>
        </w:tc>
        <w:tc>
          <w:tcPr>
            <w:tcW w:w="1436" w:type="dxa"/>
            <w:vAlign w:val="center"/>
          </w:tcPr>
          <w:p w14:paraId="2D606526" w14:textId="77777777" w:rsidR="004D7556" w:rsidRPr="001241C8" w:rsidRDefault="004D7556" w:rsidP="00A82A9E">
            <w:pPr>
              <w:pStyle w:val="ab"/>
            </w:pPr>
            <w:r w:rsidRPr="001241C8">
              <w:t>56.27</w:t>
            </w:r>
          </w:p>
        </w:tc>
        <w:tc>
          <w:tcPr>
            <w:tcW w:w="1686" w:type="dxa"/>
            <w:vAlign w:val="center"/>
          </w:tcPr>
          <w:p w14:paraId="66153F0A" w14:textId="77777777" w:rsidR="004D7556" w:rsidRPr="001241C8" w:rsidRDefault="004D7556" w:rsidP="00A82A9E">
            <w:pPr>
              <w:pStyle w:val="ab"/>
            </w:pPr>
            <w:r w:rsidRPr="001241C8">
              <w:t>73.63</w:t>
            </w:r>
          </w:p>
        </w:tc>
        <w:tc>
          <w:tcPr>
            <w:tcW w:w="1578" w:type="dxa"/>
            <w:vAlign w:val="center"/>
          </w:tcPr>
          <w:p w14:paraId="58205379" w14:textId="77777777" w:rsidR="004D7556" w:rsidRPr="001241C8" w:rsidRDefault="004D7556" w:rsidP="00A82A9E">
            <w:pPr>
              <w:pStyle w:val="ab"/>
            </w:pPr>
            <w:r w:rsidRPr="001241C8">
              <w:t>165.35</w:t>
            </w:r>
          </w:p>
        </w:tc>
      </w:tr>
      <w:tr w:rsidR="004D7556" w:rsidRPr="001241C8" w14:paraId="71CF7874" w14:textId="77777777" w:rsidTr="00922F2F">
        <w:trPr>
          <w:trHeight w:val="145"/>
          <w:jc w:val="center"/>
        </w:trPr>
        <w:tc>
          <w:tcPr>
            <w:tcW w:w="989" w:type="dxa"/>
            <w:vMerge/>
            <w:vAlign w:val="center"/>
          </w:tcPr>
          <w:p w14:paraId="0D815951" w14:textId="77777777" w:rsidR="004D7556" w:rsidRPr="001241C8" w:rsidRDefault="004D7556" w:rsidP="00A82A9E">
            <w:pPr>
              <w:pStyle w:val="ab"/>
            </w:pPr>
          </w:p>
        </w:tc>
        <w:tc>
          <w:tcPr>
            <w:tcW w:w="1462" w:type="dxa"/>
            <w:vAlign w:val="center"/>
          </w:tcPr>
          <w:p w14:paraId="364C2037" w14:textId="77777777" w:rsidR="004D7556" w:rsidRPr="001241C8" w:rsidRDefault="004D7556" w:rsidP="00A82A9E">
            <w:pPr>
              <w:pStyle w:val="ab"/>
            </w:pPr>
            <w:r w:rsidRPr="001241C8">
              <w:t>08</w:t>
            </w:r>
          </w:p>
        </w:tc>
        <w:tc>
          <w:tcPr>
            <w:tcW w:w="1489" w:type="dxa"/>
            <w:vAlign w:val="center"/>
          </w:tcPr>
          <w:p w14:paraId="217CA2C4" w14:textId="77777777" w:rsidR="004D7556" w:rsidRPr="001241C8" w:rsidRDefault="004D7556" w:rsidP="00A82A9E">
            <w:pPr>
              <w:pStyle w:val="ab"/>
            </w:pPr>
            <w:r w:rsidRPr="001241C8">
              <w:t>19.65</w:t>
            </w:r>
          </w:p>
        </w:tc>
        <w:tc>
          <w:tcPr>
            <w:tcW w:w="1436" w:type="dxa"/>
            <w:vAlign w:val="center"/>
          </w:tcPr>
          <w:p w14:paraId="457D094D" w14:textId="77777777" w:rsidR="004D7556" w:rsidRPr="001241C8" w:rsidRDefault="004D7556" w:rsidP="00A82A9E">
            <w:pPr>
              <w:pStyle w:val="ab"/>
            </w:pPr>
            <w:r w:rsidRPr="001241C8">
              <w:t>57.02</w:t>
            </w:r>
          </w:p>
        </w:tc>
        <w:tc>
          <w:tcPr>
            <w:tcW w:w="1686" w:type="dxa"/>
            <w:vAlign w:val="center"/>
          </w:tcPr>
          <w:p w14:paraId="68DAAF7A" w14:textId="77777777" w:rsidR="004D7556" w:rsidRPr="001241C8" w:rsidRDefault="004D7556" w:rsidP="00A82A9E">
            <w:pPr>
              <w:pStyle w:val="ab"/>
            </w:pPr>
            <w:r w:rsidRPr="001241C8">
              <w:t>77.66</w:t>
            </w:r>
          </w:p>
        </w:tc>
        <w:tc>
          <w:tcPr>
            <w:tcW w:w="1578" w:type="dxa"/>
            <w:vAlign w:val="center"/>
          </w:tcPr>
          <w:p w14:paraId="288AD9BA" w14:textId="77777777" w:rsidR="004D7556" w:rsidRPr="001241C8" w:rsidRDefault="004D7556" w:rsidP="00A82A9E">
            <w:pPr>
              <w:pStyle w:val="ab"/>
            </w:pPr>
            <w:r w:rsidRPr="001241C8">
              <w:t>165.26</w:t>
            </w:r>
          </w:p>
        </w:tc>
      </w:tr>
      <w:tr w:rsidR="004D7556" w:rsidRPr="001241C8" w14:paraId="21DE9B75" w14:textId="77777777" w:rsidTr="00922F2F">
        <w:trPr>
          <w:trHeight w:val="145"/>
          <w:jc w:val="center"/>
        </w:trPr>
        <w:tc>
          <w:tcPr>
            <w:tcW w:w="989" w:type="dxa"/>
            <w:vMerge/>
            <w:vAlign w:val="center"/>
          </w:tcPr>
          <w:p w14:paraId="3F4CE9B6" w14:textId="77777777" w:rsidR="004D7556" w:rsidRPr="001241C8" w:rsidRDefault="004D7556" w:rsidP="00A82A9E">
            <w:pPr>
              <w:pStyle w:val="ab"/>
            </w:pPr>
          </w:p>
        </w:tc>
        <w:tc>
          <w:tcPr>
            <w:tcW w:w="1462" w:type="dxa"/>
            <w:vAlign w:val="center"/>
          </w:tcPr>
          <w:p w14:paraId="04AEB06E" w14:textId="77777777" w:rsidR="004D7556" w:rsidRPr="001241C8" w:rsidRDefault="004D7556" w:rsidP="00A82A9E">
            <w:pPr>
              <w:pStyle w:val="ab"/>
            </w:pPr>
            <w:r w:rsidRPr="001241C8">
              <w:t>09</w:t>
            </w:r>
          </w:p>
        </w:tc>
        <w:tc>
          <w:tcPr>
            <w:tcW w:w="1489" w:type="dxa"/>
            <w:vAlign w:val="center"/>
          </w:tcPr>
          <w:p w14:paraId="3CB3201D" w14:textId="77777777" w:rsidR="004D7556" w:rsidRPr="001241C8" w:rsidRDefault="004D7556" w:rsidP="00A82A9E">
            <w:pPr>
              <w:pStyle w:val="ab"/>
            </w:pPr>
            <w:r w:rsidRPr="001241C8">
              <w:t>18.46</w:t>
            </w:r>
          </w:p>
        </w:tc>
        <w:tc>
          <w:tcPr>
            <w:tcW w:w="1436" w:type="dxa"/>
            <w:vAlign w:val="center"/>
          </w:tcPr>
          <w:p w14:paraId="3EE3BC32" w14:textId="77777777" w:rsidR="004D7556" w:rsidRPr="001241C8" w:rsidRDefault="004D7556" w:rsidP="00A82A9E">
            <w:pPr>
              <w:pStyle w:val="ab"/>
            </w:pPr>
            <w:r w:rsidRPr="001241C8">
              <w:t>56.44</w:t>
            </w:r>
          </w:p>
        </w:tc>
        <w:tc>
          <w:tcPr>
            <w:tcW w:w="1686" w:type="dxa"/>
            <w:vAlign w:val="center"/>
          </w:tcPr>
          <w:p w14:paraId="41B7A4D4" w14:textId="77777777" w:rsidR="004D7556" w:rsidRPr="001241C8" w:rsidRDefault="004D7556" w:rsidP="00A82A9E">
            <w:pPr>
              <w:pStyle w:val="ab"/>
            </w:pPr>
            <w:r w:rsidRPr="001241C8">
              <w:t>71.26</w:t>
            </w:r>
          </w:p>
        </w:tc>
        <w:tc>
          <w:tcPr>
            <w:tcW w:w="1578" w:type="dxa"/>
            <w:vAlign w:val="center"/>
          </w:tcPr>
          <w:p w14:paraId="3D3B2A9D" w14:textId="77777777" w:rsidR="004D7556" w:rsidRPr="001241C8" w:rsidRDefault="004D7556" w:rsidP="00A82A9E">
            <w:pPr>
              <w:pStyle w:val="ab"/>
            </w:pPr>
            <w:r w:rsidRPr="001241C8">
              <w:t>165.32</w:t>
            </w:r>
          </w:p>
        </w:tc>
      </w:tr>
      <w:tr w:rsidR="004D7556" w:rsidRPr="001241C8" w14:paraId="2BA87922" w14:textId="77777777" w:rsidTr="00922F2F">
        <w:trPr>
          <w:trHeight w:val="145"/>
          <w:jc w:val="center"/>
        </w:trPr>
        <w:tc>
          <w:tcPr>
            <w:tcW w:w="989" w:type="dxa"/>
            <w:vMerge/>
            <w:vAlign w:val="center"/>
          </w:tcPr>
          <w:p w14:paraId="73FEA9D9" w14:textId="77777777" w:rsidR="004D7556" w:rsidRPr="001241C8" w:rsidRDefault="004D7556" w:rsidP="00A82A9E">
            <w:pPr>
              <w:pStyle w:val="ab"/>
            </w:pPr>
          </w:p>
        </w:tc>
        <w:tc>
          <w:tcPr>
            <w:tcW w:w="1462" w:type="dxa"/>
            <w:vAlign w:val="center"/>
          </w:tcPr>
          <w:p w14:paraId="0BC6DB94" w14:textId="77777777" w:rsidR="004D7556" w:rsidRPr="001241C8" w:rsidRDefault="004D7556" w:rsidP="00A82A9E">
            <w:pPr>
              <w:pStyle w:val="ab"/>
            </w:pPr>
            <w:r w:rsidRPr="001241C8">
              <w:t>10</w:t>
            </w:r>
          </w:p>
        </w:tc>
        <w:tc>
          <w:tcPr>
            <w:tcW w:w="1489" w:type="dxa"/>
            <w:vAlign w:val="center"/>
          </w:tcPr>
          <w:p w14:paraId="66E2660D" w14:textId="77777777" w:rsidR="004D7556" w:rsidRPr="001241C8" w:rsidRDefault="004D7556" w:rsidP="00A82A9E">
            <w:pPr>
              <w:pStyle w:val="ab"/>
            </w:pPr>
            <w:r w:rsidRPr="001241C8">
              <w:t>16.09</w:t>
            </w:r>
          </w:p>
        </w:tc>
        <w:tc>
          <w:tcPr>
            <w:tcW w:w="1436" w:type="dxa"/>
            <w:vAlign w:val="center"/>
          </w:tcPr>
          <w:p w14:paraId="1671DDC9" w14:textId="77777777" w:rsidR="004D7556" w:rsidRPr="001241C8" w:rsidRDefault="004D7556" w:rsidP="00A82A9E">
            <w:pPr>
              <w:pStyle w:val="ab"/>
            </w:pPr>
            <w:r w:rsidRPr="001241C8">
              <w:t>55.18</w:t>
            </w:r>
          </w:p>
        </w:tc>
        <w:tc>
          <w:tcPr>
            <w:tcW w:w="1686" w:type="dxa"/>
            <w:vAlign w:val="center"/>
          </w:tcPr>
          <w:p w14:paraId="2956326D" w14:textId="77777777" w:rsidR="004D7556" w:rsidRPr="001241C8" w:rsidRDefault="004D7556" w:rsidP="00A82A9E">
            <w:pPr>
              <w:pStyle w:val="ab"/>
            </w:pPr>
            <w:r w:rsidRPr="001241C8">
              <w:t>71.82</w:t>
            </w:r>
          </w:p>
        </w:tc>
        <w:tc>
          <w:tcPr>
            <w:tcW w:w="1578" w:type="dxa"/>
            <w:vAlign w:val="center"/>
          </w:tcPr>
          <w:p w14:paraId="6AD9413C" w14:textId="77777777" w:rsidR="004D7556" w:rsidRPr="001241C8" w:rsidRDefault="004D7556" w:rsidP="00A82A9E">
            <w:pPr>
              <w:pStyle w:val="ab"/>
            </w:pPr>
            <w:r w:rsidRPr="001241C8">
              <w:t>165.35</w:t>
            </w:r>
          </w:p>
        </w:tc>
      </w:tr>
      <w:tr w:rsidR="004D7556" w:rsidRPr="001241C8" w14:paraId="7743020E" w14:textId="77777777" w:rsidTr="00922F2F">
        <w:trPr>
          <w:trHeight w:val="145"/>
          <w:jc w:val="center"/>
        </w:trPr>
        <w:tc>
          <w:tcPr>
            <w:tcW w:w="989" w:type="dxa"/>
            <w:vMerge/>
            <w:vAlign w:val="center"/>
          </w:tcPr>
          <w:p w14:paraId="793BDB33" w14:textId="77777777" w:rsidR="004D7556" w:rsidRPr="001241C8" w:rsidRDefault="004D7556" w:rsidP="00A82A9E">
            <w:pPr>
              <w:pStyle w:val="ab"/>
            </w:pPr>
          </w:p>
        </w:tc>
        <w:tc>
          <w:tcPr>
            <w:tcW w:w="1462" w:type="dxa"/>
            <w:vAlign w:val="center"/>
          </w:tcPr>
          <w:p w14:paraId="0855292B" w14:textId="77777777" w:rsidR="004D7556" w:rsidRPr="001241C8" w:rsidRDefault="004D7556" w:rsidP="00A82A9E">
            <w:pPr>
              <w:pStyle w:val="ab"/>
            </w:pPr>
            <w:r w:rsidRPr="001241C8">
              <w:t>11</w:t>
            </w:r>
          </w:p>
        </w:tc>
        <w:tc>
          <w:tcPr>
            <w:tcW w:w="1489" w:type="dxa"/>
            <w:vAlign w:val="center"/>
          </w:tcPr>
          <w:p w14:paraId="461910FD" w14:textId="77777777" w:rsidR="004D7556" w:rsidRPr="001241C8" w:rsidRDefault="004D7556" w:rsidP="00A82A9E">
            <w:pPr>
              <w:pStyle w:val="ab"/>
            </w:pPr>
            <w:r w:rsidRPr="001241C8">
              <w:t>14.78</w:t>
            </w:r>
          </w:p>
        </w:tc>
        <w:tc>
          <w:tcPr>
            <w:tcW w:w="1436" w:type="dxa"/>
            <w:vAlign w:val="center"/>
          </w:tcPr>
          <w:p w14:paraId="4AADA6DB" w14:textId="77777777" w:rsidR="004D7556" w:rsidRPr="001241C8" w:rsidRDefault="004D7556" w:rsidP="00A82A9E">
            <w:pPr>
              <w:pStyle w:val="ab"/>
            </w:pPr>
            <w:r w:rsidRPr="001241C8">
              <w:t>52.90</w:t>
            </w:r>
          </w:p>
        </w:tc>
        <w:tc>
          <w:tcPr>
            <w:tcW w:w="1686" w:type="dxa"/>
            <w:vAlign w:val="center"/>
          </w:tcPr>
          <w:p w14:paraId="02E6FD73" w14:textId="77777777" w:rsidR="004D7556" w:rsidRPr="001241C8" w:rsidRDefault="004D7556" w:rsidP="00A82A9E">
            <w:pPr>
              <w:pStyle w:val="ab"/>
            </w:pPr>
            <w:r w:rsidRPr="001241C8">
              <w:t>68.98</w:t>
            </w:r>
          </w:p>
        </w:tc>
        <w:tc>
          <w:tcPr>
            <w:tcW w:w="1578" w:type="dxa"/>
            <w:vAlign w:val="center"/>
          </w:tcPr>
          <w:p w14:paraId="7295C8BD" w14:textId="77777777" w:rsidR="004D7556" w:rsidRPr="001241C8" w:rsidRDefault="004D7556" w:rsidP="00A82A9E">
            <w:pPr>
              <w:pStyle w:val="ab"/>
            </w:pPr>
            <w:r w:rsidRPr="001241C8">
              <w:t>165.46</w:t>
            </w:r>
          </w:p>
        </w:tc>
      </w:tr>
      <w:tr w:rsidR="004D7556" w:rsidRPr="001241C8" w14:paraId="29827F7B" w14:textId="77777777" w:rsidTr="00922F2F">
        <w:trPr>
          <w:trHeight w:val="145"/>
          <w:jc w:val="center"/>
        </w:trPr>
        <w:tc>
          <w:tcPr>
            <w:tcW w:w="989" w:type="dxa"/>
            <w:vMerge/>
            <w:vAlign w:val="center"/>
          </w:tcPr>
          <w:p w14:paraId="60B2CC8B" w14:textId="77777777" w:rsidR="004D7556" w:rsidRPr="001241C8" w:rsidRDefault="004D7556" w:rsidP="00A82A9E">
            <w:pPr>
              <w:pStyle w:val="ab"/>
            </w:pPr>
          </w:p>
        </w:tc>
        <w:tc>
          <w:tcPr>
            <w:tcW w:w="1462" w:type="dxa"/>
            <w:vAlign w:val="center"/>
          </w:tcPr>
          <w:p w14:paraId="465DDB45" w14:textId="77777777" w:rsidR="004D7556" w:rsidRPr="001241C8" w:rsidRDefault="004D7556" w:rsidP="00A82A9E">
            <w:pPr>
              <w:pStyle w:val="ab"/>
            </w:pPr>
            <w:r w:rsidRPr="001241C8">
              <w:t>12</w:t>
            </w:r>
          </w:p>
        </w:tc>
        <w:tc>
          <w:tcPr>
            <w:tcW w:w="1489" w:type="dxa"/>
            <w:vAlign w:val="center"/>
          </w:tcPr>
          <w:p w14:paraId="19B1B9B0" w14:textId="77777777" w:rsidR="004D7556" w:rsidRPr="001241C8" w:rsidRDefault="004D7556" w:rsidP="00A82A9E">
            <w:pPr>
              <w:pStyle w:val="ab"/>
            </w:pPr>
            <w:r w:rsidRPr="001241C8">
              <w:t>14.51</w:t>
            </w:r>
          </w:p>
        </w:tc>
        <w:tc>
          <w:tcPr>
            <w:tcW w:w="1436" w:type="dxa"/>
            <w:vAlign w:val="center"/>
          </w:tcPr>
          <w:p w14:paraId="522D63B0" w14:textId="77777777" w:rsidR="004D7556" w:rsidRPr="001241C8" w:rsidRDefault="004D7556" w:rsidP="00A82A9E">
            <w:pPr>
              <w:pStyle w:val="ab"/>
            </w:pPr>
            <w:r w:rsidRPr="001241C8">
              <w:t>52.48</w:t>
            </w:r>
          </w:p>
        </w:tc>
        <w:tc>
          <w:tcPr>
            <w:tcW w:w="1686" w:type="dxa"/>
            <w:vAlign w:val="center"/>
          </w:tcPr>
          <w:p w14:paraId="32562D1B" w14:textId="77777777" w:rsidR="004D7556" w:rsidRPr="001241C8" w:rsidRDefault="004D7556" w:rsidP="00A82A9E">
            <w:pPr>
              <w:pStyle w:val="ab"/>
            </w:pPr>
            <w:r w:rsidRPr="001241C8">
              <w:t>67.97</w:t>
            </w:r>
          </w:p>
        </w:tc>
        <w:tc>
          <w:tcPr>
            <w:tcW w:w="1578" w:type="dxa"/>
            <w:vAlign w:val="center"/>
          </w:tcPr>
          <w:p w14:paraId="2F0D3A4E" w14:textId="77777777" w:rsidR="004D7556" w:rsidRPr="001241C8" w:rsidRDefault="004D7556" w:rsidP="00A82A9E">
            <w:pPr>
              <w:pStyle w:val="ab"/>
            </w:pPr>
            <w:r w:rsidRPr="001241C8">
              <w:t>165.55</w:t>
            </w:r>
          </w:p>
        </w:tc>
      </w:tr>
    </w:tbl>
    <w:p w14:paraId="0E614D8E" w14:textId="77777777" w:rsidR="004D7556" w:rsidRPr="001241C8" w:rsidRDefault="004D7556" w:rsidP="004D7556">
      <w:pPr>
        <w:ind w:firstLine="480"/>
      </w:pPr>
    </w:p>
    <w:p w14:paraId="6730060D" w14:textId="3865184F" w:rsidR="004D7556" w:rsidRPr="001241C8" w:rsidRDefault="008A3AD6" w:rsidP="008A3AD6">
      <w:pPr>
        <w:widowControl/>
        <w:ind w:firstLineChars="0" w:firstLine="0"/>
        <w:jc w:val="left"/>
      </w:pPr>
      <w:r w:rsidRPr="001241C8">
        <w:br w:type="page"/>
      </w:r>
    </w:p>
    <w:p w14:paraId="321FB97E" w14:textId="63F870FD" w:rsidR="004D7556" w:rsidRPr="001241C8" w:rsidRDefault="00366F7A" w:rsidP="006E4939">
      <w:pPr>
        <w:pStyle w:val="1"/>
      </w:pPr>
      <w:r w:rsidRPr="001241C8">
        <w:rPr>
          <w:lang w:eastAsia="zh-CN"/>
        </w:rPr>
        <w:lastRenderedPageBreak/>
        <w:t>六、</w:t>
      </w:r>
      <w:proofErr w:type="spellStart"/>
      <w:r w:rsidR="004D7556" w:rsidRPr="001241C8">
        <w:t>问题三的求解</w:t>
      </w:r>
      <w:proofErr w:type="spellEnd"/>
    </w:p>
    <w:p w14:paraId="061BF590" w14:textId="2DE2D314" w:rsidR="004D7556" w:rsidRPr="001241C8" w:rsidRDefault="004D7556" w:rsidP="000A5E11">
      <w:pPr>
        <w:pStyle w:val="2"/>
      </w:pPr>
      <w:r w:rsidRPr="001241C8">
        <w:t xml:space="preserve">6.1 </w:t>
      </w:r>
      <w:proofErr w:type="spellStart"/>
      <w:r w:rsidRPr="001241C8">
        <w:t>问题分析</w:t>
      </w:r>
      <w:proofErr w:type="spellEnd"/>
    </w:p>
    <w:p w14:paraId="79A8402B" w14:textId="77777777" w:rsidR="004D7556" w:rsidRPr="001241C8" w:rsidRDefault="004D7556" w:rsidP="004D7556">
      <w:pPr>
        <w:spacing w:line="440" w:lineRule="atLeast"/>
        <w:ind w:firstLine="480"/>
        <w:rPr>
          <w:kern w:val="0"/>
        </w:rPr>
      </w:pPr>
      <w:r w:rsidRPr="001241C8">
        <w:t>首先，通过对</w:t>
      </w:r>
      <w:r w:rsidRPr="001241C8">
        <w:rPr>
          <w:kern w:val="0"/>
        </w:rPr>
        <w:t>草原土壤化学性质</w:t>
      </w:r>
      <w:r w:rsidRPr="001241C8">
        <w:rPr>
          <w:b/>
          <w:kern w:val="0"/>
        </w:rPr>
        <w:t>相关文献的综合调研</w:t>
      </w:r>
      <w:r w:rsidRPr="001241C8">
        <w:rPr>
          <w:kern w:val="0"/>
        </w:rPr>
        <w:t>，发现影响土壤化学性质的主要因素包括</w:t>
      </w:r>
      <w:r w:rsidRPr="001241C8">
        <w:rPr>
          <w:b/>
          <w:kern w:val="0"/>
        </w:rPr>
        <w:t>气候（温度等）、生物量、土壤湿度</w:t>
      </w:r>
      <w:r w:rsidRPr="001241C8">
        <w:rPr>
          <w:kern w:val="0"/>
        </w:rPr>
        <w:t>关键因素。因此我们将这三个因素也作为预测土壤化学性质的关键自变量。</w:t>
      </w:r>
    </w:p>
    <w:p w14:paraId="46B2ADED" w14:textId="77777777" w:rsidR="004D7556" w:rsidRPr="001241C8" w:rsidRDefault="004D7556" w:rsidP="004D7556">
      <w:pPr>
        <w:spacing w:line="440" w:lineRule="atLeast"/>
        <w:ind w:firstLine="482"/>
      </w:pPr>
      <w:r w:rsidRPr="001241C8">
        <w:rPr>
          <w:b/>
        </w:rPr>
        <w:t>根据问题</w:t>
      </w:r>
      <w:proofErr w:type="gramStart"/>
      <w:r w:rsidRPr="001241C8">
        <w:rPr>
          <w:b/>
        </w:rPr>
        <w:t>一</w:t>
      </w:r>
      <w:proofErr w:type="gramEnd"/>
      <w:r w:rsidRPr="001241C8">
        <w:rPr>
          <w:b/>
        </w:rPr>
        <w:t>和问题二</w:t>
      </w:r>
      <w:r w:rsidRPr="001241C8">
        <w:t>的分析可以得到不同的放牧策略（放牧方式和放牧强度）会对锡林郭勒草原土壤物理性质（主要是土壤湿度）和植被生物量产生影响，问题二中更进一步建立了放牧强度和土壤湿度之间的基于时间序列预测的模型，因此结合问题一和问题二的放牧强度对其他因素的影响，我们可以</w:t>
      </w:r>
      <w:r w:rsidRPr="001241C8">
        <w:rPr>
          <w:b/>
        </w:rPr>
        <w:t>得到</w:t>
      </w:r>
      <w:r w:rsidRPr="001241C8">
        <w:rPr>
          <w:b/>
        </w:rPr>
        <w:t>2022</w:t>
      </w:r>
      <w:r w:rsidRPr="001241C8">
        <w:rPr>
          <w:b/>
        </w:rPr>
        <w:t>年土壤湿度的数据</w:t>
      </w:r>
      <w:r w:rsidRPr="001241C8">
        <w:t>。</w:t>
      </w:r>
    </w:p>
    <w:p w14:paraId="4FC74420" w14:textId="77777777" w:rsidR="004D7556" w:rsidRPr="001241C8" w:rsidRDefault="004D7556" w:rsidP="004D7556">
      <w:pPr>
        <w:spacing w:line="440" w:lineRule="atLeast"/>
        <w:ind w:firstLine="480"/>
      </w:pPr>
      <w:r w:rsidRPr="001241C8">
        <w:t>对于</w:t>
      </w:r>
      <w:r w:rsidRPr="001241C8">
        <w:t>2022</w:t>
      </w:r>
      <w:r w:rsidRPr="001241C8">
        <w:t>年土壤</w:t>
      </w:r>
      <w:r w:rsidRPr="001241C8">
        <w:rPr>
          <w:kern w:val="0"/>
        </w:rPr>
        <w:t>化学性质</w:t>
      </w:r>
      <w:r w:rsidRPr="001241C8">
        <w:t>的预测部分，首先利用并延续问题二的思路使用</w:t>
      </w:r>
      <w:r w:rsidRPr="001241C8">
        <w:rPr>
          <w:b/>
        </w:rPr>
        <w:t>时间序列模型</w:t>
      </w:r>
      <w:r w:rsidRPr="001241C8">
        <w:t>对未来时间点的化学含量进行预测，但由于给定已知的相关数据量较少，因此进一步根据放牧强度和土壤化学性质之间的关系进行直观的</w:t>
      </w:r>
      <w:r w:rsidRPr="001241C8">
        <w:rPr>
          <w:b/>
        </w:rPr>
        <w:t>可视化分析，</w:t>
      </w:r>
      <w:r w:rsidRPr="001241C8">
        <w:t>发现放牧强度和土壤化学性质之间存在非线性关系，因此分析其内在机理，建立了相应的</w:t>
      </w:r>
      <w:r w:rsidRPr="001241C8">
        <w:rPr>
          <w:b/>
        </w:rPr>
        <w:t>单变量微分方程</w:t>
      </w:r>
      <w:r w:rsidRPr="001241C8">
        <w:t>和</w:t>
      </w:r>
      <w:r w:rsidRPr="001241C8">
        <w:rPr>
          <w:b/>
        </w:rPr>
        <w:t>多变量微分方程</w:t>
      </w:r>
      <w:r w:rsidRPr="001241C8">
        <w:t>。其中单变量微分方程根据附录</w:t>
      </w:r>
      <w:r w:rsidRPr="001241C8">
        <w:t>14</w:t>
      </w:r>
      <w:r w:rsidRPr="001241C8">
        <w:t>提供的数据进行了初步拟合，多变量微分方程由于数据有限，未进行参数求解。由于可获取的数据有限，单变量微分方程的拟合的结果只能大致进行趋势分析，无法进行准确地预测，因此，对于</w:t>
      </w:r>
      <w:r w:rsidRPr="001241C8">
        <w:t>2022</w:t>
      </w:r>
      <w:r w:rsidRPr="001241C8">
        <w:t>年</w:t>
      </w:r>
      <w:proofErr w:type="gramStart"/>
      <w:r w:rsidRPr="001241C8">
        <w:t>个</w:t>
      </w:r>
      <w:proofErr w:type="gramEnd"/>
      <w:r w:rsidRPr="001241C8">
        <w:t>小区土壤化学成分含量的预测部分采用了更适用于小样本预测的</w:t>
      </w:r>
      <w:r w:rsidRPr="001241C8">
        <w:rPr>
          <w:b/>
        </w:rPr>
        <w:t>决策树模型</w:t>
      </w:r>
      <w:r w:rsidRPr="001241C8">
        <w:t>进行回归预测。</w:t>
      </w:r>
    </w:p>
    <w:p w14:paraId="2A8D501A" w14:textId="3E11AF27" w:rsidR="004D7556" w:rsidRPr="001241C8" w:rsidRDefault="004F45FF" w:rsidP="004F45FF">
      <w:pPr>
        <w:spacing w:line="440" w:lineRule="atLeast"/>
        <w:ind w:firstLineChars="83" w:firstLine="199"/>
        <w:jc w:val="center"/>
      </w:pPr>
      <w:r w:rsidRPr="001241C8">
        <w:rPr>
          <w:noProof/>
        </w:rPr>
        <w:drawing>
          <wp:inline distT="0" distB="0" distL="0" distR="0" wp14:anchorId="53155E73" wp14:editId="77B883C5">
            <wp:extent cx="4289425" cy="3407419"/>
            <wp:effectExtent l="0" t="0" r="0" b="254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YangSuoze\AppData\Local\Microsoft\Windows\INetCache\Content.Word\问题三的技术路线.png"/>
                    <pic:cNvPicPr>
                      <a:picLocks noChangeAspect="1" noChangeArrowheads="1"/>
                    </pic:cNvPicPr>
                  </pic:nvPicPr>
                  <pic:blipFill>
                    <a:blip r:embed="rId42" cstate="print">
                      <a:extLst>
                        <a:ext uri="{28A0092B-C50C-407E-A947-70E740481C1C}">
                          <a14:useLocalDpi xmlns:a14="http://schemas.microsoft.com/office/drawing/2010/main" val="0"/>
                        </a:ext>
                      </a:extLst>
                    </a:blip>
                    <a:stretch>
                      <a:fillRect/>
                    </a:stretch>
                  </pic:blipFill>
                  <pic:spPr bwMode="auto">
                    <a:xfrm>
                      <a:off x="0" y="0"/>
                      <a:ext cx="4301577" cy="3417072"/>
                    </a:xfrm>
                    <a:prstGeom prst="rect">
                      <a:avLst/>
                    </a:prstGeom>
                    <a:noFill/>
                    <a:ln>
                      <a:noFill/>
                    </a:ln>
                  </pic:spPr>
                </pic:pic>
              </a:graphicData>
            </a:graphic>
          </wp:inline>
        </w:drawing>
      </w:r>
    </w:p>
    <w:p w14:paraId="0A46AC12" w14:textId="77777777" w:rsidR="004D7556" w:rsidRPr="001241C8" w:rsidRDefault="004D7556" w:rsidP="005F0F7C">
      <w:pPr>
        <w:pStyle w:val="af1"/>
      </w:pPr>
      <w:r w:rsidRPr="001241C8">
        <w:t>图</w:t>
      </w:r>
      <w:r w:rsidRPr="001241C8">
        <w:t xml:space="preserve">6-1 </w:t>
      </w:r>
      <w:r w:rsidRPr="001241C8">
        <w:t>问题三的技术路线</w:t>
      </w:r>
    </w:p>
    <w:p w14:paraId="5443F1F9" w14:textId="60310886" w:rsidR="004D7556" w:rsidRPr="001241C8" w:rsidRDefault="004D7556" w:rsidP="005F0F7C">
      <w:pPr>
        <w:pStyle w:val="2"/>
      </w:pPr>
      <w:r w:rsidRPr="001241C8">
        <w:lastRenderedPageBreak/>
        <w:t>6.2</w:t>
      </w:r>
      <w:r w:rsidR="005F0F7C" w:rsidRPr="001241C8">
        <w:t xml:space="preserve"> </w:t>
      </w:r>
      <w:proofErr w:type="spellStart"/>
      <w:r w:rsidRPr="001241C8">
        <w:t>综合文献进行机理分析</w:t>
      </w:r>
      <w:proofErr w:type="spellEnd"/>
    </w:p>
    <w:p w14:paraId="4DA6C994" w14:textId="2F275C4C" w:rsidR="004D7556" w:rsidRPr="001241C8" w:rsidRDefault="004D7556" w:rsidP="004D7556">
      <w:pPr>
        <w:spacing w:line="440" w:lineRule="atLeast"/>
        <w:ind w:firstLine="480"/>
      </w:pPr>
      <w:r w:rsidRPr="001241C8">
        <w:t>土壤的化学性质，如有机碳（</w:t>
      </w:r>
      <w:r w:rsidRPr="001241C8">
        <w:t>SOC</w:t>
      </w:r>
      <w:r w:rsidRPr="001241C8">
        <w:t>）、总氮（</w:t>
      </w:r>
      <w:r w:rsidRPr="001241C8">
        <w:t>STN</w:t>
      </w:r>
      <w:r w:rsidRPr="001241C8">
        <w:t>）是植物生长的必要养分，同时也在全球氮碳循环中起着重要作用。氮元素是条件陆地生态系统生产量、结构和功能的关键性元素，可以限制群落初级和次级生产量。放牧是人类活动影响草原土壤的重要干扰因素，过度放牧是影响草原生态系统土壤有机碳含量最主要的因素，一方面牲畜的进食减少了植物中</w:t>
      </w:r>
      <w:proofErr w:type="gramStart"/>
      <w:r w:rsidRPr="001241C8">
        <w:t>的碳向土壤</w:t>
      </w:r>
      <w:proofErr w:type="gramEnd"/>
      <w:r w:rsidRPr="001241C8">
        <w:t>的归还量，另一方面过度放牧可以加速土壤的呼吸作用，导致有机碳的缺失</w:t>
      </w:r>
      <w:r w:rsidR="001241C8" w:rsidRPr="001241C8">
        <w:rPr>
          <w:vertAlign w:val="superscript"/>
        </w:rPr>
        <w:fldChar w:fldCharType="begin"/>
      </w:r>
      <w:r w:rsidR="001241C8" w:rsidRPr="001241C8">
        <w:rPr>
          <w:vertAlign w:val="superscript"/>
        </w:rPr>
        <w:instrText xml:space="preserve"> REF _Ref116287249 \r \h </w:instrText>
      </w:r>
      <w:r w:rsidR="001241C8">
        <w:rPr>
          <w:vertAlign w:val="superscript"/>
        </w:rPr>
        <w:instrText xml:space="preserve"> \* MERGEFORMAT </w:instrText>
      </w:r>
      <w:r w:rsidR="001241C8" w:rsidRPr="001241C8">
        <w:rPr>
          <w:vertAlign w:val="superscript"/>
        </w:rPr>
      </w:r>
      <w:r w:rsidR="001241C8" w:rsidRPr="001241C8">
        <w:rPr>
          <w:vertAlign w:val="superscript"/>
        </w:rPr>
        <w:fldChar w:fldCharType="separate"/>
      </w:r>
      <w:r w:rsidR="000D5E10">
        <w:rPr>
          <w:vertAlign w:val="superscript"/>
        </w:rPr>
        <w:t>[13]</w:t>
      </w:r>
      <w:r w:rsidR="001241C8" w:rsidRPr="001241C8">
        <w:rPr>
          <w:vertAlign w:val="superscript"/>
        </w:rPr>
        <w:fldChar w:fldCharType="end"/>
      </w:r>
      <w:r w:rsidRPr="001241C8">
        <w:t>。</w:t>
      </w:r>
    </w:p>
    <w:p w14:paraId="129010BB" w14:textId="402767FE" w:rsidR="004D7556" w:rsidRPr="001241C8" w:rsidRDefault="004D7556" w:rsidP="004D7556">
      <w:pPr>
        <w:spacing w:line="440" w:lineRule="atLeast"/>
        <w:ind w:firstLine="480"/>
      </w:pPr>
      <w:r w:rsidRPr="001241C8">
        <w:t>同时，也有研究表明，在土壤有机碳估算模型中，地形湿度指数和年均</w:t>
      </w:r>
      <w:proofErr w:type="gramStart"/>
      <w:r w:rsidRPr="001241C8">
        <w:t>温具有</w:t>
      </w:r>
      <w:proofErr w:type="gramEnd"/>
      <w:r w:rsidRPr="001241C8">
        <w:t>重要影响，在土壤的全氮模型中，植被指数和地形湿度指数是重要因素</w:t>
      </w:r>
      <w:r w:rsidR="001241C8" w:rsidRPr="001241C8">
        <w:rPr>
          <w:vertAlign w:val="superscript"/>
        </w:rPr>
        <w:fldChar w:fldCharType="begin"/>
      </w:r>
      <w:r w:rsidR="001241C8" w:rsidRPr="001241C8">
        <w:rPr>
          <w:vertAlign w:val="superscript"/>
        </w:rPr>
        <w:instrText xml:space="preserve"> REF _Ref116287260 \r \h </w:instrText>
      </w:r>
      <w:r w:rsidR="001241C8">
        <w:rPr>
          <w:vertAlign w:val="superscript"/>
        </w:rPr>
        <w:instrText xml:space="preserve"> \* MERGEFORMAT </w:instrText>
      </w:r>
      <w:r w:rsidR="001241C8" w:rsidRPr="001241C8">
        <w:rPr>
          <w:vertAlign w:val="superscript"/>
        </w:rPr>
      </w:r>
      <w:r w:rsidR="001241C8" w:rsidRPr="001241C8">
        <w:rPr>
          <w:vertAlign w:val="superscript"/>
        </w:rPr>
        <w:fldChar w:fldCharType="separate"/>
      </w:r>
      <w:r w:rsidR="000D5E10">
        <w:rPr>
          <w:vertAlign w:val="superscript"/>
        </w:rPr>
        <w:t>[14]</w:t>
      </w:r>
      <w:r w:rsidR="001241C8" w:rsidRPr="001241C8">
        <w:rPr>
          <w:vertAlign w:val="superscript"/>
        </w:rPr>
        <w:fldChar w:fldCharType="end"/>
      </w:r>
      <w:r w:rsidRPr="001241C8">
        <w:t>。地形湿度指数可以捕获土壤水分分布的能力，植被指数则描绘了土壤的植物生长情况，</w:t>
      </w:r>
      <w:proofErr w:type="gramStart"/>
      <w:r w:rsidRPr="001241C8">
        <w:t>对氮碳循环</w:t>
      </w:r>
      <w:proofErr w:type="gramEnd"/>
      <w:r w:rsidRPr="001241C8">
        <w:t>有着重要指示。而年均温是重要的气候因素，气候指标会影响初级生产力、土壤中化学成分的输入，影响生物活性、凋落物的积累和分解速度，从而影响土壤有机碳和全氮空间分布。</w:t>
      </w:r>
    </w:p>
    <w:p w14:paraId="3BDE80DE" w14:textId="77777777" w:rsidR="004D7556" w:rsidRPr="001241C8" w:rsidRDefault="004D7556" w:rsidP="004D7556">
      <w:pPr>
        <w:spacing w:line="440" w:lineRule="atLeast"/>
        <w:ind w:firstLine="480"/>
      </w:pPr>
      <w:r w:rsidRPr="001241C8">
        <w:t>综上，我们根据论文获取影响锡林郭勒草原土壤化学性质的主要影响因素除了放牧强度，还包括气候（温度等）、植被覆盖（生物量）、土壤湿度。</w:t>
      </w:r>
    </w:p>
    <w:p w14:paraId="6202A18F" w14:textId="5420EF78" w:rsidR="004D7556" w:rsidRPr="001241C8" w:rsidRDefault="004D7556" w:rsidP="005F0F7C">
      <w:pPr>
        <w:pStyle w:val="2"/>
      </w:pPr>
      <w:r w:rsidRPr="001241C8">
        <w:t>6.3</w:t>
      </w:r>
      <w:r w:rsidR="005F0F7C" w:rsidRPr="001241C8">
        <w:t xml:space="preserve"> </w:t>
      </w:r>
      <w:proofErr w:type="spellStart"/>
      <w:r w:rsidRPr="001241C8">
        <w:t>建立数学模型</w:t>
      </w:r>
      <w:proofErr w:type="spellEnd"/>
    </w:p>
    <w:p w14:paraId="19FCCDC8" w14:textId="0E8FB2ED" w:rsidR="004D7556" w:rsidRPr="001241C8" w:rsidRDefault="004D7556" w:rsidP="005F0F7C">
      <w:pPr>
        <w:pStyle w:val="3"/>
      </w:pPr>
      <w:r w:rsidRPr="001241C8">
        <w:t>6.3.1</w:t>
      </w:r>
      <w:r w:rsidR="005F0F7C" w:rsidRPr="001241C8">
        <w:t xml:space="preserve"> </w:t>
      </w:r>
      <w:proofErr w:type="spellStart"/>
      <w:r w:rsidRPr="001241C8">
        <w:t>特征可视化分析</w:t>
      </w:r>
      <w:proofErr w:type="spellEnd"/>
    </w:p>
    <w:p w14:paraId="126F3B8A" w14:textId="77777777" w:rsidR="004D7556" w:rsidRPr="001241C8" w:rsidRDefault="004D7556" w:rsidP="009E6B9D">
      <w:pPr>
        <w:ind w:leftChars="100" w:left="240" w:firstLineChars="100" w:firstLine="240"/>
        <w:jc w:val="center"/>
      </w:pPr>
      <w:r w:rsidRPr="001241C8">
        <w:rPr>
          <w:noProof/>
        </w:rPr>
        <w:drawing>
          <wp:inline distT="0" distB="0" distL="0" distR="0" wp14:anchorId="620C3A3E" wp14:editId="0A2342CE">
            <wp:extent cx="2545715" cy="1844040"/>
            <wp:effectExtent l="0" t="0" r="6985" b="3810"/>
            <wp:docPr id="52" name="图片 52" descr="C:\Users\YANGSU~1\AppData\Local\Temp\WeChat Files\29989454088092689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YANGSU~1\AppData\Local\Temp\WeChat Files\299894540880926893.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545715" cy="1844040"/>
                    </a:xfrm>
                    <a:prstGeom prst="rect">
                      <a:avLst/>
                    </a:prstGeom>
                    <a:noFill/>
                    <a:ln>
                      <a:noFill/>
                    </a:ln>
                  </pic:spPr>
                </pic:pic>
              </a:graphicData>
            </a:graphic>
          </wp:inline>
        </w:drawing>
      </w:r>
      <w:r w:rsidRPr="001241C8">
        <w:rPr>
          <w:noProof/>
        </w:rPr>
        <w:drawing>
          <wp:inline distT="0" distB="0" distL="0" distR="0" wp14:anchorId="05C689FE" wp14:editId="2CA88EBF">
            <wp:extent cx="2453005" cy="1765935"/>
            <wp:effectExtent l="0" t="0" r="4445" b="5715"/>
            <wp:docPr id="6" name="图片 6" descr="C:\Users\YANGSU~1\AppData\Local\Temp\WeChat Files\1077136068070407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YANGSU~1\AppData\Local\Temp\WeChat Files\107713606807040794.pn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453005" cy="1765935"/>
                    </a:xfrm>
                    <a:prstGeom prst="rect">
                      <a:avLst/>
                    </a:prstGeom>
                    <a:noFill/>
                    <a:ln>
                      <a:noFill/>
                    </a:ln>
                  </pic:spPr>
                </pic:pic>
              </a:graphicData>
            </a:graphic>
          </wp:inline>
        </w:drawing>
      </w:r>
      <w:r w:rsidRPr="001241C8">
        <w:rPr>
          <w:noProof/>
        </w:rPr>
        <w:drawing>
          <wp:inline distT="0" distB="0" distL="0" distR="0" wp14:anchorId="5978F513" wp14:editId="105EC2E1">
            <wp:extent cx="2447925" cy="1709420"/>
            <wp:effectExtent l="0" t="0" r="9525" b="5080"/>
            <wp:docPr id="8" name="图片 8" descr="C:\Users\YANGSU~1\AppData\Local\Temp\WeChat Files\3287813594201194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YANGSU~1\AppData\Local\Temp\WeChat Files\328781359420119435.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447925" cy="1709420"/>
                    </a:xfrm>
                    <a:prstGeom prst="rect">
                      <a:avLst/>
                    </a:prstGeom>
                    <a:noFill/>
                    <a:ln>
                      <a:noFill/>
                    </a:ln>
                  </pic:spPr>
                </pic:pic>
              </a:graphicData>
            </a:graphic>
          </wp:inline>
        </w:drawing>
      </w:r>
      <w:r w:rsidRPr="001241C8">
        <w:rPr>
          <w:noProof/>
        </w:rPr>
        <w:drawing>
          <wp:inline distT="0" distB="0" distL="0" distR="0" wp14:anchorId="1E66F793" wp14:editId="6F3480F7">
            <wp:extent cx="2399665" cy="1704340"/>
            <wp:effectExtent l="0" t="0" r="635" b="0"/>
            <wp:docPr id="9" name="图片 9" descr="C:\Users\YANGSU~1\AppData\Local\Temp\WeChat Files\41933864920022287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YANGSU~1\AppData\Local\Temp\WeChat Files\419338649200222874.pn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399665" cy="1704340"/>
                    </a:xfrm>
                    <a:prstGeom prst="rect">
                      <a:avLst/>
                    </a:prstGeom>
                    <a:noFill/>
                    <a:ln>
                      <a:noFill/>
                    </a:ln>
                  </pic:spPr>
                </pic:pic>
              </a:graphicData>
            </a:graphic>
          </wp:inline>
        </w:drawing>
      </w:r>
    </w:p>
    <w:p w14:paraId="504BD45B" w14:textId="77777777" w:rsidR="004D7556" w:rsidRPr="001241C8" w:rsidRDefault="004D7556" w:rsidP="009E6B9D">
      <w:pPr>
        <w:pStyle w:val="af1"/>
      </w:pPr>
      <w:r w:rsidRPr="001241C8">
        <w:t>图</w:t>
      </w:r>
      <w:r w:rsidRPr="001241C8">
        <w:t xml:space="preserve">6-2 </w:t>
      </w:r>
      <w:r w:rsidRPr="001241C8">
        <w:t>土壤化学性质在不同强度下的变化趋势</w:t>
      </w:r>
    </w:p>
    <w:p w14:paraId="081E7BE2" w14:textId="77777777" w:rsidR="004D7556" w:rsidRPr="001241C8" w:rsidRDefault="004D7556" w:rsidP="004D7556">
      <w:pPr>
        <w:spacing w:line="440" w:lineRule="atLeast"/>
        <w:ind w:firstLine="480"/>
        <w:jc w:val="left"/>
      </w:pPr>
      <w:r w:rsidRPr="001241C8">
        <w:t xml:space="preserve">    </w:t>
      </w:r>
      <w:r w:rsidRPr="001241C8">
        <w:t>为了更好的对问题进行分析，我们将相关特征和土壤化学性质之间的关系进行</w:t>
      </w:r>
      <w:r w:rsidRPr="001241C8">
        <w:lastRenderedPageBreak/>
        <w:t>了可视化分析进行观察，综合可视化结果以及论文给出的导向，我们建立假设即土壤化学湿度与其他相关的因子之间成非线性关系。</w:t>
      </w:r>
    </w:p>
    <w:p w14:paraId="148331E5" w14:textId="77777777" w:rsidR="004D7556" w:rsidRPr="001241C8" w:rsidRDefault="004D7556" w:rsidP="004D7556">
      <w:pPr>
        <w:spacing w:line="440" w:lineRule="atLeast"/>
        <w:ind w:firstLine="480"/>
      </w:pPr>
      <w:r w:rsidRPr="001241C8">
        <w:t>例如极端天气条件（温度过高或过低）对土壤化学性质呈现负面影响，而在中间适度温度下，对土壤化学性质呈现正面促进影响，因此排除特征因子对于土壤化学性质线性关系的可能。因此后续我们将对因变量进行处理并使用数学模型进行求解。</w:t>
      </w:r>
    </w:p>
    <w:p w14:paraId="081DD8CA" w14:textId="153C4ADB" w:rsidR="004D7556" w:rsidRPr="001241C8" w:rsidRDefault="004D7556" w:rsidP="00C35F71">
      <w:pPr>
        <w:pStyle w:val="3"/>
      </w:pPr>
      <w:r w:rsidRPr="001241C8">
        <w:t>6.3.2</w:t>
      </w:r>
      <w:r w:rsidR="00C35F71" w:rsidRPr="001241C8">
        <w:t xml:space="preserve"> </w:t>
      </w:r>
      <w:proofErr w:type="spellStart"/>
      <w:r w:rsidRPr="001241C8">
        <w:t>因变量的选取</w:t>
      </w:r>
      <w:proofErr w:type="spellEnd"/>
    </w:p>
    <w:p w14:paraId="7C127281" w14:textId="77777777" w:rsidR="004D7556" w:rsidRPr="001241C8" w:rsidRDefault="004D7556" w:rsidP="004D7556">
      <w:pPr>
        <w:spacing w:line="440" w:lineRule="atLeast"/>
        <w:ind w:firstLine="480"/>
        <w:jc w:val="left"/>
      </w:pPr>
      <w:r w:rsidRPr="001241C8">
        <w:t>根据前面结合论文对土壤化学性质相关变量的机理性分析我们筛选出附件中对应的温度、</w:t>
      </w:r>
      <w:r w:rsidRPr="001241C8">
        <w:t>10cm</w:t>
      </w:r>
      <w:r w:rsidRPr="001241C8">
        <w:t>、</w:t>
      </w:r>
      <w:r w:rsidRPr="001241C8">
        <w:t>40cm</w:t>
      </w:r>
      <w:r w:rsidRPr="001241C8">
        <w:t>湿度（根据采样土壤的位置选择），这三项数据分别取附件对应的年平均值作为最终结果。在求取年平均</w:t>
      </w:r>
      <w:proofErr w:type="gramStart"/>
      <w:r w:rsidRPr="001241C8">
        <w:t>值之前</w:t>
      </w:r>
      <w:proofErr w:type="gramEnd"/>
      <w:r w:rsidRPr="001241C8">
        <w:t>对特征中的异常值进行预处理，同前面问题中的做法，我们使用箱型线剔除异常值并使用三次样条插值来补上剔除的异常值。</w:t>
      </w:r>
    </w:p>
    <w:p w14:paraId="6ABFB6BF" w14:textId="77777777" w:rsidR="004D7556" w:rsidRPr="001241C8" w:rsidRDefault="004D7556" w:rsidP="003A5C1B">
      <w:pPr>
        <w:ind w:firstLineChars="0" w:firstLine="0"/>
        <w:jc w:val="center"/>
      </w:pPr>
      <w:r w:rsidRPr="001241C8">
        <w:rPr>
          <w:noProof/>
        </w:rPr>
        <w:drawing>
          <wp:inline distT="0" distB="0" distL="0" distR="0" wp14:anchorId="4C447745" wp14:editId="79A06F80">
            <wp:extent cx="2496185" cy="1977390"/>
            <wp:effectExtent l="0" t="0" r="0" b="3810"/>
            <wp:docPr id="53" name="图片 53" descr="C:\Users\YANGSU~1\AppData\Local\Temp\WeChat Files\14296787971761286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YANGSU~1\AppData\Local\Temp\WeChat Files\142967879717612863.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496185" cy="1977390"/>
                    </a:xfrm>
                    <a:prstGeom prst="rect">
                      <a:avLst/>
                    </a:prstGeom>
                    <a:noFill/>
                    <a:ln>
                      <a:noFill/>
                    </a:ln>
                  </pic:spPr>
                </pic:pic>
              </a:graphicData>
            </a:graphic>
          </wp:inline>
        </w:drawing>
      </w:r>
    </w:p>
    <w:p w14:paraId="57D2AF34" w14:textId="77777777" w:rsidR="004D7556" w:rsidRPr="001241C8" w:rsidRDefault="004D7556" w:rsidP="003A5C1B">
      <w:pPr>
        <w:pStyle w:val="af1"/>
      </w:pPr>
      <w:r w:rsidRPr="001241C8">
        <w:t>图</w:t>
      </w:r>
      <w:r w:rsidRPr="001241C8">
        <w:t xml:space="preserve">6-3 </w:t>
      </w:r>
      <w:r w:rsidRPr="001241C8">
        <w:t>与土壤化学性质相关特征的箱型线图</w:t>
      </w:r>
    </w:p>
    <w:p w14:paraId="4898345C" w14:textId="77777777" w:rsidR="004D7556" w:rsidRPr="001241C8" w:rsidRDefault="004D7556" w:rsidP="004D7556">
      <w:pPr>
        <w:spacing w:line="440" w:lineRule="atLeast"/>
        <w:ind w:firstLine="480"/>
      </w:pPr>
      <w:r w:rsidRPr="001241C8">
        <w:t>其中植被覆盖即生物量未选择主要是因为在数据中同一放牧强度的不同小区生物量基本相同（如图</w:t>
      </w:r>
      <w:r w:rsidRPr="001241C8">
        <w:t>6-4</w:t>
      </w:r>
      <w:r w:rsidRPr="001241C8">
        <w:t>所示），因此无法从所给数据中衡量生物量对土壤化学性质的影响。</w:t>
      </w:r>
    </w:p>
    <w:p w14:paraId="0FA1C09F" w14:textId="733E15A0" w:rsidR="004D7556" w:rsidRPr="001241C8" w:rsidRDefault="004D7556" w:rsidP="003A5C1B">
      <w:pPr>
        <w:ind w:firstLineChars="0" w:firstLine="0"/>
        <w:jc w:val="center"/>
      </w:pPr>
      <w:r w:rsidRPr="001241C8">
        <w:rPr>
          <w:noProof/>
        </w:rPr>
        <w:drawing>
          <wp:inline distT="0" distB="0" distL="0" distR="0" wp14:anchorId="1AE26EC0" wp14:editId="7BBF68EE">
            <wp:extent cx="2535812" cy="1970538"/>
            <wp:effectExtent l="0" t="0" r="0" b="0"/>
            <wp:docPr id="54" name="图片 54" descr="C:\Users\YANGSU~1\AppData\Local\Temp\WeChat Files\7475475522424259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YANGSU~1\AppData\Local\Temp\WeChat Files\747547552242425917.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576020" cy="2001783"/>
                    </a:xfrm>
                    <a:prstGeom prst="rect">
                      <a:avLst/>
                    </a:prstGeom>
                    <a:noFill/>
                    <a:ln>
                      <a:noFill/>
                    </a:ln>
                  </pic:spPr>
                </pic:pic>
              </a:graphicData>
            </a:graphic>
          </wp:inline>
        </w:drawing>
      </w:r>
      <w:r w:rsidRPr="001241C8">
        <w:rPr>
          <w:noProof/>
        </w:rPr>
        <w:drawing>
          <wp:inline distT="0" distB="0" distL="0" distR="0" wp14:anchorId="7929609A" wp14:editId="436BF4BF">
            <wp:extent cx="2532655" cy="1945566"/>
            <wp:effectExtent l="0" t="0" r="1270" b="0"/>
            <wp:docPr id="55" name="图片 55" descr="C:\Users\YANGSU~1\AppData\Local\Temp\WeChat Files\3938857903611550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YANGSU~1\AppData\Local\Temp\WeChat Files\393885790361155038.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555724" cy="1963287"/>
                    </a:xfrm>
                    <a:prstGeom prst="rect">
                      <a:avLst/>
                    </a:prstGeom>
                    <a:noFill/>
                    <a:ln>
                      <a:noFill/>
                    </a:ln>
                  </pic:spPr>
                </pic:pic>
              </a:graphicData>
            </a:graphic>
          </wp:inline>
        </w:drawing>
      </w:r>
      <w:r w:rsidRPr="001241C8">
        <w:rPr>
          <w:noProof/>
        </w:rPr>
        <w:lastRenderedPageBreak/>
        <w:drawing>
          <wp:inline distT="0" distB="0" distL="0" distR="0" wp14:anchorId="1F992685" wp14:editId="51677BB4">
            <wp:extent cx="2530549" cy="1957376"/>
            <wp:effectExtent l="0" t="0" r="3175" b="5080"/>
            <wp:docPr id="56" name="图片 56" descr="C:\Users\YANGSU~1\AppData\Local\Temp\WeChat Files\5135207037115414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YANGSU~1\AppData\Local\Temp\WeChat Files\513520703711541480.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556601" cy="1977527"/>
                    </a:xfrm>
                    <a:prstGeom prst="rect">
                      <a:avLst/>
                    </a:prstGeom>
                    <a:noFill/>
                    <a:ln>
                      <a:noFill/>
                    </a:ln>
                  </pic:spPr>
                </pic:pic>
              </a:graphicData>
            </a:graphic>
          </wp:inline>
        </w:drawing>
      </w:r>
      <w:r w:rsidRPr="001241C8">
        <w:rPr>
          <w:noProof/>
        </w:rPr>
        <w:drawing>
          <wp:inline distT="0" distB="0" distL="0" distR="0" wp14:anchorId="0A019BDC" wp14:editId="7AC4F6DF">
            <wp:extent cx="2530549" cy="1942456"/>
            <wp:effectExtent l="0" t="0" r="3175" b="1270"/>
            <wp:docPr id="15" name="图片 15" descr="C:\Users\YANGSU~1\AppData\Local\Temp\WeChat Files\73988728726252728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YANGSU~1\AppData\Local\Temp\WeChat Files\739887287262527288.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559838" cy="1964938"/>
                    </a:xfrm>
                    <a:prstGeom prst="rect">
                      <a:avLst/>
                    </a:prstGeom>
                    <a:noFill/>
                    <a:ln>
                      <a:noFill/>
                    </a:ln>
                  </pic:spPr>
                </pic:pic>
              </a:graphicData>
            </a:graphic>
          </wp:inline>
        </w:drawing>
      </w:r>
    </w:p>
    <w:p w14:paraId="4B675121" w14:textId="77777777" w:rsidR="004D7556" w:rsidRPr="001241C8" w:rsidRDefault="004D7556" w:rsidP="00E13822">
      <w:pPr>
        <w:pStyle w:val="af1"/>
      </w:pPr>
      <w:r w:rsidRPr="001241C8">
        <w:t>图</w:t>
      </w:r>
      <w:r w:rsidRPr="001241C8">
        <w:t xml:space="preserve">6-4 </w:t>
      </w:r>
      <w:r w:rsidRPr="001241C8">
        <w:t>四种放牧强度和生物量的趋势</w:t>
      </w:r>
    </w:p>
    <w:p w14:paraId="55A02FC3" w14:textId="65C3C890" w:rsidR="004D7556" w:rsidRPr="001241C8" w:rsidRDefault="004D7556" w:rsidP="00E13822">
      <w:pPr>
        <w:pStyle w:val="3"/>
      </w:pPr>
      <w:r w:rsidRPr="001241C8">
        <w:t>6.3.3</w:t>
      </w:r>
      <w:r w:rsidR="00E13822" w:rsidRPr="001241C8">
        <w:t xml:space="preserve"> </w:t>
      </w:r>
      <w:proofErr w:type="spellStart"/>
      <w:r w:rsidRPr="001241C8">
        <w:t>建立相应的数学模型</w:t>
      </w:r>
      <w:proofErr w:type="spellEnd"/>
    </w:p>
    <w:p w14:paraId="7D551E55" w14:textId="77777777" w:rsidR="004D7556" w:rsidRPr="001241C8" w:rsidRDefault="004D7556" w:rsidP="004D7556">
      <w:pPr>
        <w:spacing w:line="440" w:lineRule="atLeast"/>
        <w:ind w:firstLine="480"/>
      </w:pPr>
      <w:r w:rsidRPr="001241C8">
        <w:t>首先使用最小二乘法拟合放牧强度和土壤化学性质，最小二乘法是一种常用的数学优化的技术。主要通过最小误差的平方和寻找与训练数据最佳匹配的函数，并使得这些数据与实际数据点之间的误差最小化。</w:t>
      </w:r>
    </w:p>
    <w:p w14:paraId="4579A28F" w14:textId="77777777" w:rsidR="004D7556" w:rsidRPr="001241C8" w:rsidRDefault="004D7556" w:rsidP="004D7556">
      <w:pPr>
        <w:spacing w:line="440" w:lineRule="atLeast"/>
        <w:ind w:firstLine="480"/>
      </w:pPr>
      <w:r w:rsidRPr="001241C8">
        <w:t>其基本思想是，另拟合的目标函数为：</w:t>
      </w:r>
    </w:p>
    <w:p w14:paraId="665E0F34" w14:textId="77777777" w:rsidR="004D7556" w:rsidRPr="001241C8" w:rsidRDefault="004D7556" w:rsidP="004D7556">
      <w:pPr>
        <w:spacing w:line="440" w:lineRule="atLeast"/>
        <w:ind w:firstLine="480"/>
      </w:pPr>
      <m:oMathPara>
        <m:oMath>
          <m:r>
            <m:rPr>
              <m:sty m:val="p"/>
            </m:rPr>
            <w:rPr>
              <w:rFonts w:ascii="Cambria Math" w:hAnsi="Cambria Math"/>
            </w:rPr>
            <m:t>f</m:t>
          </m:r>
          <m:d>
            <m:dPr>
              <m:ctrlPr>
                <w:rPr>
                  <w:rFonts w:ascii="Cambria Math" w:hAnsi="Cambria Math"/>
                </w:rPr>
              </m:ctrlPr>
            </m:dPr>
            <m:e>
              <m:r>
                <m:rPr>
                  <m:sty m:val="p"/>
                </m:rPr>
                <w:rPr>
                  <w:rFonts w:ascii="Cambria Math" w:hAnsi="Cambria Math"/>
                </w:rPr>
                <m:t>x</m:t>
              </m:r>
            </m:e>
          </m:d>
          <m:r>
            <m:rPr>
              <m:sty m:val="p"/>
            </m:rPr>
            <w:rPr>
              <w:rFonts w:ascii="Cambria Math" w:hAnsi="Cambria Math"/>
            </w:rPr>
            <m:t>=</m:t>
          </m:r>
          <m:sSub>
            <m:sSubPr>
              <m:ctrlPr>
                <w:rPr>
                  <w:rFonts w:ascii="Cambria Math" w:hAnsi="Cambria Math"/>
                  <w:szCs w:val="24"/>
                </w:rPr>
              </m:ctrlPr>
            </m:sSubPr>
            <m:e>
              <m:r>
                <w:rPr>
                  <w:rFonts w:ascii="Cambria Math" w:hAnsi="Cambria Math"/>
                </w:rPr>
                <m:t>a</m:t>
              </m:r>
            </m:e>
            <m:sub>
              <m:r>
                <w:rPr>
                  <w:rFonts w:ascii="Cambria Math" w:hAnsi="Cambria Math"/>
                </w:rPr>
                <m:t>1</m:t>
              </m:r>
            </m:sub>
          </m:sSub>
          <m:sSub>
            <m:sSubPr>
              <m:ctrlPr>
                <w:rPr>
                  <w:rFonts w:ascii="Cambria Math" w:hAnsi="Cambria Math"/>
                  <w:i/>
                  <w:szCs w:val="24"/>
                </w:rPr>
              </m:ctrlPr>
            </m:sSubPr>
            <m:e>
              <m:r>
                <w:rPr>
                  <w:rFonts w:ascii="Cambria Math" w:hAnsi="Cambria Math"/>
                </w:rPr>
                <m:t>φ</m:t>
              </m:r>
            </m:e>
            <m:sub>
              <m:r>
                <w:rPr>
                  <w:rFonts w:ascii="Cambria Math" w:hAnsi="Cambria Math"/>
                </w:rPr>
                <m:t>1</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szCs w:val="24"/>
                </w:rPr>
              </m:ctrlPr>
            </m:sSubPr>
            <m:e>
              <m:r>
                <w:rPr>
                  <w:rFonts w:ascii="Cambria Math" w:hAnsi="Cambria Math"/>
                </w:rPr>
                <m:t>a</m:t>
              </m:r>
            </m:e>
            <m:sub>
              <m:r>
                <w:rPr>
                  <w:rFonts w:ascii="Cambria Math" w:hAnsi="Cambria Math"/>
                </w:rPr>
                <m:t>2</m:t>
              </m:r>
            </m:sub>
          </m:sSub>
          <m:sSub>
            <m:sSubPr>
              <m:ctrlPr>
                <w:rPr>
                  <w:rFonts w:ascii="Cambria Math" w:hAnsi="Cambria Math"/>
                  <w:i/>
                  <w:szCs w:val="24"/>
                </w:rPr>
              </m:ctrlPr>
            </m:sSubPr>
            <m:e>
              <m:r>
                <w:rPr>
                  <w:rFonts w:ascii="Cambria Math" w:hAnsi="Cambria Math"/>
                </w:rPr>
                <m:t>φ</m:t>
              </m:r>
            </m:e>
            <m:sub>
              <m:r>
                <w:rPr>
                  <w:rFonts w:ascii="Cambria Math" w:hAnsi="Cambria Math"/>
                </w:rPr>
                <m:t>2</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szCs w:val="24"/>
                </w:rPr>
              </m:ctrlPr>
            </m:sSubPr>
            <m:e>
              <m:r>
                <w:rPr>
                  <w:rFonts w:ascii="Cambria Math" w:hAnsi="Cambria Math"/>
                </w:rPr>
                <m:t>a</m:t>
              </m:r>
            </m:e>
            <m:sub>
              <m:r>
                <w:rPr>
                  <w:rFonts w:ascii="Cambria Math" w:hAnsi="Cambria Math"/>
                </w:rPr>
                <m:t>m</m:t>
              </m:r>
            </m:sub>
          </m:sSub>
          <m:sSub>
            <m:sSubPr>
              <m:ctrlPr>
                <w:rPr>
                  <w:rFonts w:ascii="Cambria Math" w:hAnsi="Cambria Math"/>
                  <w:i/>
                  <w:szCs w:val="24"/>
                </w:rPr>
              </m:ctrlPr>
            </m:sSubPr>
            <m:e>
              <m:r>
                <w:rPr>
                  <w:rFonts w:ascii="Cambria Math" w:hAnsi="Cambria Math"/>
                </w:rPr>
                <m:t>φ</m:t>
              </m:r>
            </m:e>
            <m:sub>
              <m:r>
                <w:rPr>
                  <w:rFonts w:ascii="Cambria Math" w:hAnsi="Cambria Math"/>
                </w:rPr>
                <m:t>m</m:t>
              </m:r>
            </m:sub>
          </m:sSub>
          <m:d>
            <m:dPr>
              <m:ctrlPr>
                <w:rPr>
                  <w:rFonts w:ascii="Cambria Math" w:hAnsi="Cambria Math"/>
                  <w:i/>
                </w:rPr>
              </m:ctrlPr>
            </m:dPr>
            <m:e>
              <m:r>
                <w:rPr>
                  <w:rFonts w:ascii="Cambria Math" w:hAnsi="Cambria Math"/>
                </w:rPr>
                <m:t>x</m:t>
              </m:r>
            </m:e>
          </m:d>
        </m:oMath>
      </m:oMathPara>
    </w:p>
    <w:p w14:paraId="417A3421" w14:textId="77777777" w:rsidR="004D7556" w:rsidRPr="001241C8" w:rsidRDefault="004D7556" w:rsidP="004D7556">
      <w:pPr>
        <w:spacing w:line="440" w:lineRule="atLeast"/>
        <w:ind w:firstLine="480"/>
      </w:pPr>
      <w:r w:rsidRPr="001241C8">
        <w:t>其中每一组对应的</w:t>
      </w:r>
      <m:oMath>
        <m:sSub>
          <m:sSubPr>
            <m:ctrlPr>
              <w:rPr>
                <w:rFonts w:ascii="Cambria Math" w:hAnsi="Cambria Math"/>
                <w:i/>
                <w:szCs w:val="24"/>
              </w:rPr>
            </m:ctrlPr>
          </m:sSubPr>
          <m:e>
            <m:r>
              <w:rPr>
                <w:rFonts w:ascii="Cambria Math" w:hAnsi="Cambria Math"/>
              </w:rPr>
              <m:t>φ</m:t>
            </m:r>
          </m:e>
          <m:sub>
            <m:r>
              <w:rPr>
                <w:rFonts w:ascii="Cambria Math" w:hAnsi="Cambria Math"/>
              </w:rPr>
              <m:t>m</m:t>
            </m:r>
          </m:sub>
        </m:sSub>
        <m:d>
          <m:dPr>
            <m:ctrlPr>
              <w:rPr>
                <w:rFonts w:ascii="Cambria Math" w:hAnsi="Cambria Math"/>
                <w:i/>
              </w:rPr>
            </m:ctrlPr>
          </m:dPr>
          <m:e>
            <m:r>
              <w:rPr>
                <w:rFonts w:ascii="Cambria Math" w:hAnsi="Cambria Math"/>
              </w:rPr>
              <m:t>x</m:t>
            </m:r>
          </m:e>
        </m:d>
      </m:oMath>
      <w:r w:rsidRPr="001241C8">
        <w:t>是一组线性无关的函数，对应的</w:t>
      </w:r>
      <m:oMath>
        <m:sSub>
          <m:sSubPr>
            <m:ctrlPr>
              <w:rPr>
                <w:rFonts w:ascii="Cambria Math" w:hAnsi="Cambria Math"/>
                <w:szCs w:val="24"/>
              </w:rPr>
            </m:ctrlPr>
          </m:sSubPr>
          <m:e>
            <m:r>
              <w:rPr>
                <w:rFonts w:ascii="Cambria Math" w:hAnsi="Cambria Math"/>
              </w:rPr>
              <m:t>a</m:t>
            </m:r>
          </m:e>
          <m:sub>
            <m:r>
              <w:rPr>
                <w:rFonts w:ascii="Cambria Math" w:hAnsi="Cambria Math"/>
              </w:rPr>
              <m:t>m</m:t>
            </m:r>
          </m:sub>
        </m:sSub>
      </m:oMath>
      <w:r w:rsidRPr="001241C8">
        <w:t>是线性无关函数的系数。</w:t>
      </w:r>
    </w:p>
    <w:p w14:paraId="082EA198" w14:textId="77777777" w:rsidR="004D7556" w:rsidRPr="001241C8" w:rsidRDefault="004D7556" w:rsidP="004D7556">
      <w:pPr>
        <w:spacing w:line="440" w:lineRule="atLeast"/>
        <w:ind w:firstLine="480"/>
      </w:pPr>
      <w:r w:rsidRPr="001241C8">
        <w:t>通过观察所给数据的散点图，大致分析出土壤化学含量的变化量与放牧强度呈现高次非线性关系，同时由于土壤化学成分含量存在一定的饱和值，故当土壤化学成分含量高而接近饱和时，放牧强度对化学成分含量的变化影响会变小，因此建立下述的微分方程关系，并使用最小二乘法拟合数据得到曲线如下所示</w:t>
      </w:r>
      <w:r w:rsidRPr="001241C8">
        <w:t>:</w:t>
      </w:r>
    </w:p>
    <w:p w14:paraId="7FFA0241" w14:textId="77777777" w:rsidR="004D7556" w:rsidRPr="001241C8" w:rsidRDefault="004D7556" w:rsidP="004D7556">
      <w:pPr>
        <w:spacing w:line="440" w:lineRule="atLeast"/>
        <w:ind w:firstLine="480"/>
        <w:jc w:val="center"/>
      </w:pPr>
      <w:r w:rsidRPr="001241C8">
        <w:rPr>
          <w:noProof/>
        </w:rPr>
        <w:drawing>
          <wp:inline distT="0" distB="0" distL="0" distR="0" wp14:anchorId="713FD2CD" wp14:editId="3887042D">
            <wp:extent cx="2394005" cy="1839595"/>
            <wp:effectExtent l="0" t="0" r="6350" b="8255"/>
            <wp:docPr id="57" name="图片 57" descr="C:\Users\YANGSU~1\AppData\Local\Temp\WeChat Files\837248717873302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YANGSU~1\AppData\Local\Temp\WeChat Files\83724871787330217.pn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435047" cy="1871132"/>
                    </a:xfrm>
                    <a:prstGeom prst="rect">
                      <a:avLst/>
                    </a:prstGeom>
                    <a:noFill/>
                    <a:ln>
                      <a:noFill/>
                    </a:ln>
                  </pic:spPr>
                </pic:pic>
              </a:graphicData>
            </a:graphic>
          </wp:inline>
        </w:drawing>
      </w:r>
      <w:r w:rsidRPr="001241C8">
        <w:rPr>
          <w:noProof/>
        </w:rPr>
        <w:drawing>
          <wp:inline distT="0" distB="0" distL="0" distR="0" wp14:anchorId="2EB7F602" wp14:editId="62658563">
            <wp:extent cx="2353428" cy="1829377"/>
            <wp:effectExtent l="0" t="0" r="8890" b="0"/>
            <wp:docPr id="58" name="图片 58" descr="C:\Users\YANGSU~1\AppData\Local\Temp\WeChat Files\24473995355773516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YANGSU~1\AppData\Local\Temp\WeChat Files\244739953557735168.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384803" cy="1853766"/>
                    </a:xfrm>
                    <a:prstGeom prst="rect">
                      <a:avLst/>
                    </a:prstGeom>
                    <a:noFill/>
                    <a:ln>
                      <a:noFill/>
                    </a:ln>
                  </pic:spPr>
                </pic:pic>
              </a:graphicData>
            </a:graphic>
          </wp:inline>
        </w:drawing>
      </w:r>
      <w:r w:rsidRPr="001241C8">
        <w:rPr>
          <w:noProof/>
        </w:rPr>
        <w:lastRenderedPageBreak/>
        <w:drawing>
          <wp:inline distT="0" distB="0" distL="0" distR="0" wp14:anchorId="6BBB1EEC" wp14:editId="049E3C86">
            <wp:extent cx="2367382" cy="1836581"/>
            <wp:effectExtent l="0" t="0" r="0" b="0"/>
            <wp:docPr id="59" name="图片 59" descr="C:\Users\YANGSU~1\AppData\Local\Temp\WeChat Files\45260158573955967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YANGSU~1\AppData\Local\Temp\WeChat Files\452601585739559679.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402887" cy="1864125"/>
                    </a:xfrm>
                    <a:prstGeom prst="rect">
                      <a:avLst/>
                    </a:prstGeom>
                    <a:noFill/>
                    <a:ln>
                      <a:noFill/>
                    </a:ln>
                  </pic:spPr>
                </pic:pic>
              </a:graphicData>
            </a:graphic>
          </wp:inline>
        </w:drawing>
      </w:r>
    </w:p>
    <w:p w14:paraId="3535871A" w14:textId="77777777" w:rsidR="004D7556" w:rsidRPr="001241C8" w:rsidRDefault="004D7556" w:rsidP="00394752">
      <w:pPr>
        <w:pStyle w:val="af1"/>
      </w:pPr>
      <w:r w:rsidRPr="001241C8">
        <w:t>图</w:t>
      </w:r>
      <w:r w:rsidRPr="001241C8">
        <w:t xml:space="preserve">6-5 </w:t>
      </w:r>
      <w:r w:rsidRPr="001241C8">
        <w:t>放牧强度和土壤化学性质的关系</w:t>
      </w:r>
    </w:p>
    <w:p w14:paraId="618CC44A" w14:textId="77777777" w:rsidR="004D7556" w:rsidRPr="001241C8" w:rsidRDefault="004D7556" w:rsidP="004D7556">
      <w:pPr>
        <w:spacing w:line="440" w:lineRule="atLeast"/>
        <w:ind w:firstLine="480"/>
        <w:jc w:val="left"/>
      </w:pPr>
      <w:r w:rsidRPr="001241C8">
        <w:t>其拟合的结果如下公式所示，其中</w:t>
      </w:r>
      <w:r w:rsidRPr="001241C8">
        <w:t>x</w:t>
      </w:r>
      <w:r w:rsidRPr="001241C8">
        <w:t>为放牧强度：</w:t>
      </w:r>
    </w:p>
    <w:p w14:paraId="70532E89" w14:textId="77777777" w:rsidR="004D7556" w:rsidRPr="001241C8" w:rsidRDefault="000D5E10" w:rsidP="004D7556">
      <w:pPr>
        <w:spacing w:line="440" w:lineRule="atLeast"/>
        <w:ind w:firstLine="480"/>
        <w:jc w:val="left"/>
      </w:pPr>
      <m:oMathPara>
        <m:oMath>
          <m:f>
            <m:fPr>
              <m:ctrlPr>
                <w:rPr>
                  <w:rFonts w:ascii="Cambria Math" w:hAnsi="Cambria Math"/>
                  <w:i/>
                  <w:szCs w:val="24"/>
                </w:rPr>
              </m:ctrlPr>
            </m:fPr>
            <m:num>
              <m:r>
                <w:rPr>
                  <w:rFonts w:ascii="Cambria Math" w:hAnsi="Cambria Math"/>
                  <w:szCs w:val="24"/>
                </w:rPr>
                <m:t>d</m:t>
              </m:r>
              <m:sSub>
                <m:sSubPr>
                  <m:ctrlPr>
                    <w:rPr>
                      <w:rFonts w:ascii="Cambria Math" w:hAnsi="Cambria Math"/>
                      <w:szCs w:val="24"/>
                    </w:rPr>
                  </m:ctrlPr>
                </m:sSubPr>
                <m:e>
                  <m:r>
                    <w:rPr>
                      <w:rFonts w:ascii="Cambria Math" w:hAnsi="Cambria Math"/>
                    </w:rPr>
                    <m:t>y</m:t>
                  </m:r>
                </m:e>
                <m:sub>
                  <m:r>
                    <w:rPr>
                      <w:rFonts w:ascii="Cambria Math" w:hAnsi="Cambria Math"/>
                    </w:rPr>
                    <m:t>SIC</m:t>
                  </m:r>
                </m:sub>
              </m:sSub>
            </m:num>
            <m:den>
              <m:r>
                <w:rPr>
                  <w:rFonts w:ascii="Cambria Math" w:hAnsi="Cambria Math"/>
                  <w:szCs w:val="24"/>
                </w:rPr>
                <m:t>dt</m:t>
              </m:r>
            </m:den>
          </m:f>
          <m:r>
            <w:rPr>
              <w:rFonts w:ascii="Cambria Math" w:hAnsi="Cambria Math"/>
            </w:rPr>
            <m:t>=</m:t>
          </m:r>
          <m:f>
            <m:fPr>
              <m:ctrlPr>
                <w:rPr>
                  <w:rFonts w:ascii="Cambria Math" w:hAnsi="Cambria Math"/>
                  <w:i/>
                </w:rPr>
              </m:ctrlPr>
            </m:fPr>
            <m:num>
              <m:r>
                <w:rPr>
                  <w:rFonts w:ascii="Cambria Math" w:hAnsi="Cambria Math"/>
                </w:rPr>
                <m:t>-0.32333783</m:t>
              </m:r>
              <m:sSup>
                <m:sSupPr>
                  <m:ctrlPr>
                    <w:rPr>
                      <w:rFonts w:ascii="Cambria Math" w:hAnsi="Cambria Math"/>
                      <w:i/>
                      <w:szCs w:val="24"/>
                    </w:rPr>
                  </m:ctrlPr>
                </m:sSupPr>
                <m:e>
                  <m:r>
                    <w:rPr>
                      <w:rFonts w:ascii="Cambria Math" w:hAnsi="Cambria Math"/>
                    </w:rPr>
                    <m:t>x</m:t>
                  </m:r>
                </m:e>
                <m:sup>
                  <m:r>
                    <w:rPr>
                      <w:rFonts w:ascii="Cambria Math" w:hAnsi="Cambria Math"/>
                    </w:rPr>
                    <m:t>3</m:t>
                  </m:r>
                </m:sup>
              </m:sSup>
              <m:r>
                <m:rPr>
                  <m:sty m:val="p"/>
                </m:rPr>
                <w:rPr>
                  <w:rFonts w:ascii="Cambria Math" w:hAnsi="Cambria Math"/>
                </w:rPr>
                <m:t>+</m:t>
              </m:r>
              <m:r>
                <w:rPr>
                  <w:rFonts w:ascii="Cambria Math" w:hAnsi="Cambria Math"/>
                </w:rPr>
                <m:t>3.42005388</m:t>
              </m:r>
              <m:sSup>
                <m:sSupPr>
                  <m:ctrlPr>
                    <w:rPr>
                      <w:rFonts w:ascii="Cambria Math" w:hAnsi="Cambria Math"/>
                      <w:i/>
                      <w:szCs w:val="24"/>
                    </w:rPr>
                  </m:ctrlPr>
                </m:sSupPr>
                <m:e>
                  <m:r>
                    <w:rPr>
                      <w:rFonts w:ascii="Cambria Math" w:hAnsi="Cambria Math"/>
                    </w:rPr>
                    <m:t>x</m:t>
                  </m:r>
                </m:e>
                <m:sup>
                  <m:r>
                    <w:rPr>
                      <w:rFonts w:ascii="Cambria Math" w:hAnsi="Cambria Math"/>
                    </w:rPr>
                    <m:t>2</m:t>
                  </m:r>
                </m:sup>
              </m:sSup>
              <m:r>
                <w:rPr>
                  <w:rFonts w:ascii="Cambria Math" w:hAnsi="Cambria Math"/>
                </w:rPr>
                <m:t>-7.18917494x-13.65762912</m:t>
              </m:r>
            </m:num>
            <m:den>
              <m:sSub>
                <m:sSubPr>
                  <m:ctrlPr>
                    <w:rPr>
                      <w:rFonts w:ascii="Cambria Math" w:hAnsi="Cambria Math"/>
                      <w:szCs w:val="24"/>
                    </w:rPr>
                  </m:ctrlPr>
                </m:sSubPr>
                <m:e>
                  <m:r>
                    <w:rPr>
                      <w:rFonts w:ascii="Cambria Math" w:hAnsi="Cambria Math"/>
                    </w:rPr>
                    <m:t>y</m:t>
                  </m:r>
                </m:e>
                <m:sub>
                  <m:r>
                    <w:rPr>
                      <w:rFonts w:ascii="Cambria Math" w:hAnsi="Cambria Math"/>
                    </w:rPr>
                    <m:t>SIC</m:t>
                  </m:r>
                </m:sub>
              </m:sSub>
            </m:den>
          </m:f>
        </m:oMath>
      </m:oMathPara>
    </w:p>
    <w:p w14:paraId="422D2DF0" w14:textId="77777777" w:rsidR="004D7556" w:rsidRPr="001241C8" w:rsidRDefault="000D5E10" w:rsidP="004D7556">
      <w:pPr>
        <w:spacing w:line="440" w:lineRule="atLeast"/>
        <w:ind w:firstLine="480"/>
        <w:jc w:val="left"/>
      </w:pPr>
      <m:oMathPara>
        <m:oMath>
          <m:f>
            <m:fPr>
              <m:ctrlPr>
                <w:rPr>
                  <w:rFonts w:ascii="Cambria Math" w:hAnsi="Cambria Math"/>
                  <w:i/>
                  <w:szCs w:val="24"/>
                </w:rPr>
              </m:ctrlPr>
            </m:fPr>
            <m:num>
              <m:r>
                <w:rPr>
                  <w:rFonts w:ascii="Cambria Math" w:hAnsi="Cambria Math"/>
                  <w:szCs w:val="24"/>
                </w:rPr>
                <m:t>d</m:t>
              </m:r>
              <m:sSub>
                <m:sSubPr>
                  <m:ctrlPr>
                    <w:rPr>
                      <w:rFonts w:ascii="Cambria Math" w:hAnsi="Cambria Math"/>
                      <w:szCs w:val="24"/>
                    </w:rPr>
                  </m:ctrlPr>
                </m:sSubPr>
                <m:e>
                  <m:r>
                    <w:rPr>
                      <w:rFonts w:ascii="Cambria Math" w:hAnsi="Cambria Math"/>
                    </w:rPr>
                    <m:t>y</m:t>
                  </m:r>
                </m:e>
                <m:sub>
                  <m:r>
                    <w:rPr>
                      <w:rFonts w:ascii="Cambria Math" w:hAnsi="Cambria Math"/>
                    </w:rPr>
                    <m:t>SOC</m:t>
                  </m:r>
                </m:sub>
              </m:sSub>
            </m:num>
            <m:den>
              <m:r>
                <w:rPr>
                  <w:rFonts w:ascii="Cambria Math" w:hAnsi="Cambria Math"/>
                  <w:szCs w:val="24"/>
                </w:rPr>
                <m:t>dt</m:t>
              </m:r>
            </m:den>
          </m:f>
          <m:r>
            <w:rPr>
              <w:rFonts w:ascii="Cambria Math" w:hAnsi="Cambria Math"/>
            </w:rPr>
            <m:t>=</m:t>
          </m:r>
          <m:f>
            <m:fPr>
              <m:ctrlPr>
                <w:rPr>
                  <w:rFonts w:ascii="Cambria Math" w:hAnsi="Cambria Math"/>
                  <w:i/>
                </w:rPr>
              </m:ctrlPr>
            </m:fPr>
            <m:num>
              <m:r>
                <w:rPr>
                  <w:rFonts w:ascii="Cambria Math" w:hAnsi="Cambria Math"/>
                </w:rPr>
                <m:t>0.26260973</m:t>
              </m:r>
              <m:sSup>
                <m:sSupPr>
                  <m:ctrlPr>
                    <w:rPr>
                      <w:rFonts w:ascii="Cambria Math" w:hAnsi="Cambria Math"/>
                      <w:i/>
                      <w:szCs w:val="24"/>
                    </w:rPr>
                  </m:ctrlPr>
                </m:sSupPr>
                <m:e>
                  <m:r>
                    <w:rPr>
                      <w:rFonts w:ascii="Cambria Math" w:hAnsi="Cambria Math"/>
                    </w:rPr>
                    <m:t>x</m:t>
                  </m:r>
                </m:e>
                <m:sup>
                  <m:r>
                    <w:rPr>
                      <w:rFonts w:ascii="Cambria Math" w:hAnsi="Cambria Math"/>
                    </w:rPr>
                    <m:t>3</m:t>
                  </m:r>
                </m:sup>
              </m:sSup>
              <m:r>
                <m:rPr>
                  <m:sty m:val="p"/>
                </m:rPr>
                <w:rPr>
                  <w:rFonts w:ascii="Cambria Math" w:hAnsi="Cambria Math"/>
                </w:rPr>
                <m:t>-2.5478305</m:t>
              </m:r>
              <m:sSup>
                <m:sSupPr>
                  <m:ctrlPr>
                    <w:rPr>
                      <w:rFonts w:ascii="Cambria Math" w:hAnsi="Cambria Math"/>
                      <w:i/>
                      <w:szCs w:val="24"/>
                    </w:rPr>
                  </m:ctrlPr>
                </m:sSupPr>
                <m:e>
                  <m:r>
                    <w:rPr>
                      <w:rFonts w:ascii="Cambria Math" w:hAnsi="Cambria Math"/>
                    </w:rPr>
                    <m:t>x</m:t>
                  </m:r>
                </m:e>
                <m:sup>
                  <m:r>
                    <w:rPr>
                      <w:rFonts w:ascii="Cambria Math" w:hAnsi="Cambria Math"/>
                    </w:rPr>
                    <m:t>2</m:t>
                  </m:r>
                </m:sup>
              </m:sSup>
              <m:r>
                <w:rPr>
                  <w:rFonts w:ascii="Cambria Math" w:hAnsi="Cambria Math"/>
                </w:rPr>
                <m:t>+3.12184967x+14.9201808</m:t>
              </m:r>
            </m:num>
            <m:den>
              <m:sSub>
                <m:sSubPr>
                  <m:ctrlPr>
                    <w:rPr>
                      <w:rFonts w:ascii="Cambria Math" w:hAnsi="Cambria Math"/>
                      <w:szCs w:val="24"/>
                    </w:rPr>
                  </m:ctrlPr>
                </m:sSubPr>
                <m:e>
                  <m:r>
                    <w:rPr>
                      <w:rFonts w:ascii="Cambria Math" w:hAnsi="Cambria Math"/>
                    </w:rPr>
                    <m:t>y</m:t>
                  </m:r>
                </m:e>
                <m:sub>
                  <m:r>
                    <w:rPr>
                      <w:rFonts w:ascii="Cambria Math" w:hAnsi="Cambria Math"/>
                    </w:rPr>
                    <m:t>SOC</m:t>
                  </m:r>
                </m:sub>
              </m:sSub>
            </m:den>
          </m:f>
        </m:oMath>
      </m:oMathPara>
    </w:p>
    <w:p w14:paraId="5A4826E1" w14:textId="77777777" w:rsidR="004D7556" w:rsidRPr="001241C8" w:rsidRDefault="000D5E10" w:rsidP="004D7556">
      <w:pPr>
        <w:spacing w:line="440" w:lineRule="atLeast"/>
        <w:ind w:firstLine="480"/>
        <w:jc w:val="left"/>
      </w:pPr>
      <m:oMathPara>
        <m:oMath>
          <m:f>
            <m:fPr>
              <m:ctrlPr>
                <w:rPr>
                  <w:rFonts w:ascii="Cambria Math" w:hAnsi="Cambria Math"/>
                  <w:i/>
                  <w:szCs w:val="24"/>
                </w:rPr>
              </m:ctrlPr>
            </m:fPr>
            <m:num>
              <m:r>
                <w:rPr>
                  <w:rFonts w:ascii="Cambria Math" w:hAnsi="Cambria Math"/>
                  <w:szCs w:val="24"/>
                </w:rPr>
                <m:t>d</m:t>
              </m:r>
              <m:sSub>
                <m:sSubPr>
                  <m:ctrlPr>
                    <w:rPr>
                      <w:rFonts w:ascii="Cambria Math" w:hAnsi="Cambria Math"/>
                      <w:szCs w:val="24"/>
                    </w:rPr>
                  </m:ctrlPr>
                </m:sSubPr>
                <m:e>
                  <m:r>
                    <w:rPr>
                      <w:rFonts w:ascii="Cambria Math" w:hAnsi="Cambria Math"/>
                    </w:rPr>
                    <m:t>y</m:t>
                  </m:r>
                </m:e>
                <m:sub>
                  <m:r>
                    <w:rPr>
                      <w:rFonts w:ascii="Cambria Math" w:hAnsi="Cambria Math"/>
                    </w:rPr>
                    <m:t>TN</m:t>
                  </m:r>
                </m:sub>
              </m:sSub>
            </m:num>
            <m:den>
              <m:r>
                <w:rPr>
                  <w:rFonts w:ascii="Cambria Math" w:hAnsi="Cambria Math"/>
                  <w:szCs w:val="24"/>
                </w:rPr>
                <m:t>dt</m:t>
              </m:r>
            </m:den>
          </m:f>
          <m:r>
            <w:rPr>
              <w:rFonts w:ascii="Cambria Math" w:hAnsi="Cambria Math"/>
            </w:rPr>
            <m:t>=</m:t>
          </m:r>
          <m:f>
            <m:fPr>
              <m:ctrlPr>
                <w:rPr>
                  <w:rFonts w:ascii="Cambria Math" w:hAnsi="Cambria Math"/>
                  <w:i/>
                </w:rPr>
              </m:ctrlPr>
            </m:fPr>
            <m:num>
              <m:r>
                <w:rPr>
                  <w:rFonts w:ascii="Cambria Math" w:hAnsi="Cambria Math"/>
                </w:rPr>
                <m:t>0.00147669</m:t>
              </m:r>
              <m:sSup>
                <m:sSupPr>
                  <m:ctrlPr>
                    <w:rPr>
                      <w:rFonts w:ascii="Cambria Math" w:hAnsi="Cambria Math"/>
                      <w:i/>
                      <w:szCs w:val="24"/>
                    </w:rPr>
                  </m:ctrlPr>
                </m:sSupPr>
                <m:e>
                  <m:r>
                    <w:rPr>
                      <w:rFonts w:ascii="Cambria Math" w:hAnsi="Cambria Math"/>
                    </w:rPr>
                    <m:t>x</m:t>
                  </m:r>
                </m:e>
                <m:sup>
                  <m:r>
                    <w:rPr>
                      <w:rFonts w:ascii="Cambria Math" w:hAnsi="Cambria Math"/>
                    </w:rPr>
                    <m:t>3</m:t>
                  </m:r>
                </m:sup>
              </m:sSup>
              <m:r>
                <m:rPr>
                  <m:sty m:val="p"/>
                </m:rPr>
                <w:rPr>
                  <w:rFonts w:ascii="Cambria Math" w:hAnsi="Cambria Math"/>
                </w:rPr>
                <m:t>-0.00416676</m:t>
              </m:r>
              <m:sSup>
                <m:sSupPr>
                  <m:ctrlPr>
                    <w:rPr>
                      <w:rFonts w:ascii="Cambria Math" w:hAnsi="Cambria Math"/>
                      <w:i/>
                      <w:szCs w:val="24"/>
                    </w:rPr>
                  </m:ctrlPr>
                </m:sSupPr>
                <m:e>
                  <m:r>
                    <w:rPr>
                      <w:rFonts w:ascii="Cambria Math" w:hAnsi="Cambria Math"/>
                    </w:rPr>
                    <m:t>x</m:t>
                  </m:r>
                </m:e>
                <m:sup>
                  <m:r>
                    <w:rPr>
                      <w:rFonts w:ascii="Cambria Math" w:hAnsi="Cambria Math"/>
                    </w:rPr>
                    <m:t>2</m:t>
                  </m:r>
                </m:sup>
              </m:sSup>
              <m:r>
                <w:rPr>
                  <w:rFonts w:ascii="Cambria Math" w:hAnsi="Cambria Math"/>
                </w:rPr>
                <m:t>-0.07081778x+0.29414477</m:t>
              </m:r>
            </m:num>
            <m:den>
              <m:sSub>
                <m:sSubPr>
                  <m:ctrlPr>
                    <w:rPr>
                      <w:rFonts w:ascii="Cambria Math" w:hAnsi="Cambria Math"/>
                      <w:szCs w:val="24"/>
                    </w:rPr>
                  </m:ctrlPr>
                </m:sSubPr>
                <m:e>
                  <m:r>
                    <w:rPr>
                      <w:rFonts w:ascii="Cambria Math" w:hAnsi="Cambria Math"/>
                    </w:rPr>
                    <m:t>y</m:t>
                  </m:r>
                </m:e>
                <m:sub>
                  <m:r>
                    <w:rPr>
                      <w:rFonts w:ascii="Cambria Math" w:hAnsi="Cambria Math"/>
                    </w:rPr>
                    <m:t>TN</m:t>
                  </m:r>
                </m:sub>
              </m:sSub>
            </m:den>
          </m:f>
        </m:oMath>
      </m:oMathPara>
    </w:p>
    <w:p w14:paraId="1D0865A6" w14:textId="77777777" w:rsidR="004D7556" w:rsidRPr="001241C8" w:rsidRDefault="004D7556" w:rsidP="004D7556">
      <w:pPr>
        <w:spacing w:line="440" w:lineRule="atLeast"/>
        <w:ind w:firstLine="480"/>
      </w:pPr>
      <w:r w:rsidRPr="001241C8">
        <w:t>进一步结合土壤温度、湿度相关因素以及其他因素，其他因素例如由于不同小区的各类数据较少，故将各类小区各自特有因素的影响考虑到拟合方程的常数项中，并对每个小区的</w:t>
      </w:r>
      <w:r w:rsidRPr="001241C8">
        <w:t>SOC</w:t>
      </w:r>
      <w:r w:rsidRPr="001241C8">
        <w:t>、</w:t>
      </w:r>
      <w:r w:rsidRPr="001241C8">
        <w:t>SIC</w:t>
      </w:r>
      <w:r w:rsidRPr="001241C8">
        <w:t>、</w:t>
      </w:r>
      <w:r w:rsidRPr="001241C8">
        <w:t>TN</w:t>
      </w:r>
      <w:r w:rsidRPr="001241C8">
        <w:t>指标分别建立多元加权系数预测模型（注：其他</w:t>
      </w:r>
      <w:proofErr w:type="gramStart"/>
      <w:r w:rsidRPr="001241C8">
        <w:t>两指标</w:t>
      </w:r>
      <w:proofErr w:type="gramEnd"/>
      <w:r w:rsidRPr="001241C8">
        <w:t>STC</w:t>
      </w:r>
      <w:r w:rsidRPr="001241C8">
        <w:t>、</w:t>
      </w:r>
      <w:r w:rsidRPr="001241C8">
        <w:t>C/N</w:t>
      </w:r>
      <w:r w:rsidRPr="001241C8">
        <w:t>可由前</w:t>
      </w:r>
      <w:r w:rsidRPr="001241C8">
        <w:t>3</w:t>
      </w:r>
      <w:r w:rsidRPr="001241C8">
        <w:t>个指标得出）。因此写出下列方程：</w:t>
      </w:r>
    </w:p>
    <w:p w14:paraId="663057F6" w14:textId="77777777" w:rsidR="004D7556" w:rsidRPr="001241C8" w:rsidRDefault="000D5E10" w:rsidP="004D7556">
      <w:pPr>
        <w:spacing w:line="440" w:lineRule="atLeast"/>
        <w:ind w:firstLine="480"/>
      </w:pPr>
      <m:oMathPara>
        <m:oMath>
          <m:f>
            <m:fPr>
              <m:ctrlPr>
                <w:rPr>
                  <w:rFonts w:ascii="Cambria Math" w:hAnsi="Cambria Math"/>
                </w:rPr>
              </m:ctrlPr>
            </m:fPr>
            <m:num>
              <m:r>
                <w:rPr>
                  <w:rFonts w:ascii="Cambria Math" w:hAnsi="Cambria Math"/>
                  <w:szCs w:val="24"/>
                </w:rPr>
                <m:t>d</m:t>
              </m:r>
              <m:sSub>
                <m:sSubPr>
                  <m:ctrlPr>
                    <w:rPr>
                      <w:rFonts w:ascii="Cambria Math" w:hAnsi="Cambria Math"/>
                      <w:szCs w:val="24"/>
                    </w:rPr>
                  </m:ctrlPr>
                </m:sSubPr>
                <m:e>
                  <m:r>
                    <w:rPr>
                      <w:rFonts w:ascii="Cambria Math" w:hAnsi="Cambria Math"/>
                    </w:rPr>
                    <m:t>y</m:t>
                  </m:r>
                </m:e>
                <m:sub>
                  <m:r>
                    <w:rPr>
                      <w:rFonts w:ascii="Cambria Math" w:hAnsi="Cambria Math"/>
                    </w:rPr>
                    <m:t>SIC</m:t>
                  </m:r>
                </m:sub>
              </m:sSub>
            </m:num>
            <m:den>
              <m:sSub>
                <m:sSubPr>
                  <m:ctrlPr>
                    <w:rPr>
                      <w:rFonts w:ascii="Cambria Math" w:hAnsi="Cambria Math"/>
                    </w:rPr>
                  </m:ctrlPr>
                </m:sSubPr>
                <m:e>
                  <m:r>
                    <w:rPr>
                      <w:rFonts w:ascii="Cambria Math" w:hAnsi="Cambria Math"/>
                    </w:rPr>
                    <m:t>d</m:t>
                  </m:r>
                </m:e>
                <m:sub>
                  <m:r>
                    <w:rPr>
                      <w:rFonts w:ascii="Cambria Math" w:hAnsi="Cambria Math"/>
                    </w:rPr>
                    <m:t>t</m:t>
                  </m:r>
                </m:sub>
              </m:sSub>
            </m:den>
          </m:f>
          <m:r>
            <m:rPr>
              <m:sty m:val="p"/>
            </m:rPr>
            <w:rPr>
              <w:rFonts w:ascii="Cambria Math" w:hAnsi="Cambria Math"/>
            </w:rPr>
            <m:t>=</m:t>
          </m:r>
          <m:f>
            <m:fPr>
              <m:ctrlPr>
                <w:rPr>
                  <w:rFonts w:ascii="Cambria Math" w:hAnsi="Cambria Math"/>
                  <w:szCs w:val="24"/>
                </w:rPr>
              </m:ctrlPr>
            </m:fPr>
            <m:num>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μ</m:t>
                      </m:r>
                    </m:e>
                    <m:sub>
                      <m:r>
                        <w:rPr>
                          <w:rFonts w:ascii="Cambria Math" w:hAnsi="Cambria Math"/>
                        </w:rPr>
                        <m:t>3i</m:t>
                      </m:r>
                    </m:sub>
                  </m:sSub>
                  <m:sSub>
                    <m:sSubPr>
                      <m:ctrlPr>
                        <w:rPr>
                          <w:rFonts w:ascii="Cambria Math" w:hAnsi="Cambria Math"/>
                        </w:rPr>
                      </m:ctrlPr>
                    </m:sSubPr>
                    <m:e>
                      <m:sSup>
                        <m:sSupPr>
                          <m:ctrlPr>
                            <w:rPr>
                              <w:rFonts w:ascii="Cambria Math" w:hAnsi="Cambria Math"/>
                              <w:i/>
                              <w:iCs/>
                            </w:rPr>
                          </m:ctrlPr>
                        </m:sSupPr>
                        <m:e>
                          <m:r>
                            <w:rPr>
                              <w:rFonts w:ascii="Cambria Math" w:hAnsi="Cambria Math"/>
                            </w:rPr>
                            <m:t>x</m:t>
                          </m:r>
                        </m:e>
                        <m:sup>
                          <m:r>
                            <w:rPr>
                              <w:rFonts w:ascii="Cambria Math" w:hAnsi="Cambria Math"/>
                            </w:rPr>
                            <m:t>3</m:t>
                          </m:r>
                        </m:sup>
                      </m:sSup>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i</m:t>
                      </m:r>
                    </m:sub>
                  </m:sSub>
                  <m:sSub>
                    <m:sSubPr>
                      <m:ctrlPr>
                        <w:rPr>
                          <w:rFonts w:ascii="Cambria Math" w:hAnsi="Cambria Math"/>
                        </w:rPr>
                      </m:ctrlPr>
                    </m:sSubPr>
                    <m:e>
                      <m:sSup>
                        <m:sSupPr>
                          <m:ctrlPr>
                            <w:rPr>
                              <w:rFonts w:ascii="Cambria Math" w:hAnsi="Cambria Math"/>
                              <w:i/>
                              <w:iCs/>
                            </w:rPr>
                          </m:ctrlPr>
                        </m:sSupPr>
                        <m:e>
                          <m:r>
                            <w:rPr>
                              <w:rFonts w:ascii="Cambria Math" w:hAnsi="Cambria Math"/>
                            </w:rPr>
                            <m:t>x</m:t>
                          </m:r>
                        </m:e>
                        <m:sup>
                          <m:r>
                            <w:rPr>
                              <w:rFonts w:ascii="Cambria Math" w:hAnsi="Cambria Math"/>
                            </w:rPr>
                            <m:t>2</m:t>
                          </m:r>
                        </m:sup>
                      </m:sSup>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1i</m:t>
                      </m:r>
                    </m:sub>
                  </m:sSub>
                  <m:sSub>
                    <m:sSubPr>
                      <m:ctrlPr>
                        <w:rPr>
                          <w:rFonts w:ascii="Cambria Math" w:hAnsi="Cambria Math"/>
                        </w:rPr>
                      </m:ctrlPr>
                    </m:sSubPr>
                    <m:e>
                      <m:r>
                        <m:rPr>
                          <m:sty m:val="p"/>
                        </m:rPr>
                        <w:rPr>
                          <w:rFonts w:ascii="Cambria Math" w:hAnsi="Cambria Math"/>
                        </w:rPr>
                        <m:t>x</m:t>
                      </m:r>
                    </m:e>
                    <m:sub>
                      <m:r>
                        <w:rPr>
                          <w:rFonts w:ascii="Cambria Math" w:hAnsi="Cambria Math"/>
                        </w:rPr>
                        <m:t>i</m:t>
                      </m:r>
                    </m:sub>
                  </m:sSub>
                  <m:r>
                    <m:rPr>
                      <m:sty m:val="p"/>
                    </m:rPr>
                    <w:rPr>
                      <w:rFonts w:ascii="Cambria Math" w:hAnsi="Cambria Math"/>
                    </w:rPr>
                    <m:t>)+a</m:t>
                  </m:r>
                </m:e>
              </m:nary>
            </m:num>
            <m:den>
              <m:sSub>
                <m:sSubPr>
                  <m:ctrlPr>
                    <w:rPr>
                      <w:rFonts w:ascii="Cambria Math" w:hAnsi="Cambria Math"/>
                      <w:szCs w:val="24"/>
                    </w:rPr>
                  </m:ctrlPr>
                </m:sSubPr>
                <m:e>
                  <m:r>
                    <w:rPr>
                      <w:rFonts w:ascii="Cambria Math" w:hAnsi="Cambria Math"/>
                    </w:rPr>
                    <m:t>y</m:t>
                  </m:r>
                </m:e>
                <m:sub>
                  <m:r>
                    <w:rPr>
                      <w:rFonts w:ascii="Cambria Math" w:hAnsi="Cambria Math"/>
                    </w:rPr>
                    <m:t>SIC</m:t>
                  </m:r>
                </m:sub>
              </m:sSub>
            </m:den>
          </m:f>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i</m:t>
              </m:r>
            </m:sub>
          </m:sSub>
          <m:r>
            <m:rPr>
              <m:sty m:val="p"/>
            </m:rPr>
            <w:rPr>
              <w:rFonts w:ascii="Cambria Math" w:hAnsi="Cambria Math"/>
            </w:rPr>
            <m:t>为</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自变量的权重指标，</m:t>
          </m:r>
          <m:r>
            <m:rPr>
              <m:sty m:val="p"/>
            </m:rPr>
            <w:rPr>
              <w:rFonts w:ascii="Cambria Math" w:hAnsi="Cambria Math"/>
            </w:rPr>
            <m:t>a</m:t>
          </m:r>
          <m:r>
            <m:rPr>
              <m:sty m:val="p"/>
            </m:rPr>
            <w:rPr>
              <w:rFonts w:ascii="Cambria Math" w:hAnsi="Cambria Math"/>
            </w:rPr>
            <m:t>为常量</m:t>
          </m:r>
        </m:oMath>
      </m:oMathPara>
    </w:p>
    <w:p w14:paraId="67AB5D38" w14:textId="77777777" w:rsidR="004D7556" w:rsidRPr="001241C8" w:rsidRDefault="000D5E10" w:rsidP="004D7556">
      <w:pPr>
        <w:spacing w:line="440" w:lineRule="atLeast"/>
        <w:ind w:firstLine="480"/>
      </w:pPr>
      <m:oMathPara>
        <m:oMath>
          <m:f>
            <m:fPr>
              <m:ctrlPr>
                <w:rPr>
                  <w:rFonts w:ascii="Cambria Math" w:hAnsi="Cambria Math"/>
                  <w:i/>
                  <w:szCs w:val="24"/>
                </w:rPr>
              </m:ctrlPr>
            </m:fPr>
            <m:num>
              <m:r>
                <w:rPr>
                  <w:rFonts w:ascii="Cambria Math" w:hAnsi="Cambria Math"/>
                  <w:szCs w:val="24"/>
                </w:rPr>
                <m:t>d</m:t>
              </m:r>
              <m:sSub>
                <m:sSubPr>
                  <m:ctrlPr>
                    <w:rPr>
                      <w:rFonts w:ascii="Cambria Math" w:hAnsi="Cambria Math"/>
                      <w:szCs w:val="24"/>
                    </w:rPr>
                  </m:ctrlPr>
                </m:sSubPr>
                <m:e>
                  <m:r>
                    <w:rPr>
                      <w:rFonts w:ascii="Cambria Math" w:hAnsi="Cambria Math"/>
                    </w:rPr>
                    <m:t>y</m:t>
                  </m:r>
                </m:e>
                <m:sub>
                  <m:r>
                    <w:rPr>
                      <w:rFonts w:ascii="Cambria Math" w:hAnsi="Cambria Math"/>
                    </w:rPr>
                    <m:t>SOC</m:t>
                  </m:r>
                </m:sub>
              </m:sSub>
            </m:num>
            <m:den>
              <m:r>
                <w:rPr>
                  <w:rFonts w:ascii="Cambria Math" w:hAnsi="Cambria Math"/>
                  <w:szCs w:val="24"/>
                </w:rPr>
                <m:t>dt</m:t>
              </m:r>
            </m:den>
          </m:f>
          <m:r>
            <m:rPr>
              <m:sty m:val="p"/>
            </m:rPr>
            <w:rPr>
              <w:rFonts w:ascii="Cambria Math" w:hAnsi="Cambria Math"/>
            </w:rPr>
            <m:t>=</m:t>
          </m:r>
          <m:f>
            <m:fPr>
              <m:ctrlPr>
                <w:rPr>
                  <w:rFonts w:ascii="Cambria Math" w:hAnsi="Cambria Math"/>
                  <w:szCs w:val="24"/>
                </w:rPr>
              </m:ctrlPr>
            </m:fPr>
            <m:num>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α</m:t>
                      </m:r>
                    </m:e>
                    <m:sub>
                      <m:r>
                        <w:rPr>
                          <w:rFonts w:ascii="Cambria Math" w:hAnsi="Cambria Math"/>
                        </w:rPr>
                        <m:t>3i</m:t>
                      </m:r>
                    </m:sub>
                  </m:sSub>
                  <m:sSub>
                    <m:sSubPr>
                      <m:ctrlPr>
                        <w:rPr>
                          <w:rFonts w:ascii="Cambria Math" w:hAnsi="Cambria Math"/>
                        </w:rPr>
                      </m:ctrlPr>
                    </m:sSubPr>
                    <m:e>
                      <m:sSup>
                        <m:sSupPr>
                          <m:ctrlPr>
                            <w:rPr>
                              <w:rFonts w:ascii="Cambria Math" w:hAnsi="Cambria Math"/>
                              <w:i/>
                              <w:iCs/>
                            </w:rPr>
                          </m:ctrlPr>
                        </m:sSupPr>
                        <m:e>
                          <m:r>
                            <w:rPr>
                              <w:rFonts w:ascii="Cambria Math" w:hAnsi="Cambria Math"/>
                            </w:rPr>
                            <m:t>x</m:t>
                          </m:r>
                        </m:e>
                        <m:sup>
                          <m:r>
                            <w:rPr>
                              <w:rFonts w:ascii="Cambria Math" w:hAnsi="Cambria Math"/>
                            </w:rPr>
                            <m:t>3</m:t>
                          </m:r>
                        </m:sup>
                      </m:sSup>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i</m:t>
                      </m:r>
                    </m:sub>
                  </m:sSub>
                  <m:sSub>
                    <m:sSubPr>
                      <m:ctrlPr>
                        <w:rPr>
                          <w:rFonts w:ascii="Cambria Math" w:hAnsi="Cambria Math"/>
                        </w:rPr>
                      </m:ctrlPr>
                    </m:sSubPr>
                    <m:e>
                      <m:sSup>
                        <m:sSupPr>
                          <m:ctrlPr>
                            <w:rPr>
                              <w:rFonts w:ascii="Cambria Math" w:hAnsi="Cambria Math"/>
                              <w:i/>
                              <w:iCs/>
                            </w:rPr>
                          </m:ctrlPr>
                        </m:sSupPr>
                        <m:e>
                          <m:r>
                            <w:rPr>
                              <w:rFonts w:ascii="Cambria Math" w:hAnsi="Cambria Math"/>
                            </w:rPr>
                            <m:t>x</m:t>
                          </m:r>
                        </m:e>
                        <m:sup>
                          <m:r>
                            <w:rPr>
                              <w:rFonts w:ascii="Cambria Math" w:hAnsi="Cambria Math"/>
                            </w:rPr>
                            <m:t>2</m:t>
                          </m:r>
                        </m:sup>
                      </m:sSup>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i</m:t>
                      </m:r>
                    </m:sub>
                  </m:sSub>
                  <m:sSub>
                    <m:sSubPr>
                      <m:ctrlPr>
                        <w:rPr>
                          <w:rFonts w:ascii="Cambria Math" w:hAnsi="Cambria Math"/>
                        </w:rPr>
                      </m:ctrlPr>
                    </m:sSubPr>
                    <m:e>
                      <m:r>
                        <m:rPr>
                          <m:sty m:val="p"/>
                        </m:rPr>
                        <w:rPr>
                          <w:rFonts w:ascii="Cambria Math" w:hAnsi="Cambria Math"/>
                        </w:rPr>
                        <m:t>x</m:t>
                      </m:r>
                    </m:e>
                    <m:sub>
                      <m:r>
                        <w:rPr>
                          <w:rFonts w:ascii="Cambria Math" w:hAnsi="Cambria Math"/>
                        </w:rPr>
                        <m:t>i</m:t>
                      </m:r>
                    </m:sub>
                  </m:sSub>
                  <m:r>
                    <m:rPr>
                      <m:sty m:val="p"/>
                    </m:rPr>
                    <w:rPr>
                      <w:rFonts w:ascii="Cambria Math" w:hAnsi="Cambria Math"/>
                    </w:rPr>
                    <m:t>)+b</m:t>
                  </m:r>
                </m:e>
              </m:nary>
            </m:num>
            <m:den>
              <m:sSub>
                <m:sSubPr>
                  <m:ctrlPr>
                    <w:rPr>
                      <w:rFonts w:ascii="Cambria Math" w:hAnsi="Cambria Math"/>
                      <w:szCs w:val="24"/>
                    </w:rPr>
                  </m:ctrlPr>
                </m:sSubPr>
                <m:e>
                  <m:r>
                    <w:rPr>
                      <w:rFonts w:ascii="Cambria Math" w:hAnsi="Cambria Math"/>
                    </w:rPr>
                    <m:t>y</m:t>
                  </m:r>
                </m:e>
                <m:sub>
                  <m:r>
                    <w:rPr>
                      <w:rFonts w:ascii="Cambria Math" w:hAnsi="Cambria Math"/>
                    </w:rPr>
                    <m:t>SOC</m:t>
                  </m:r>
                </m:sub>
              </m:sSub>
            </m:den>
          </m:f>
          <m:r>
            <m:rPr>
              <m:sty m:val="p"/>
            </m:rP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i</m:t>
              </m:r>
            </m:sub>
          </m:sSub>
          <m:r>
            <m:rPr>
              <m:sty m:val="p"/>
            </m:rPr>
            <w:rPr>
              <w:rFonts w:ascii="Cambria Math" w:hAnsi="Cambria Math"/>
            </w:rPr>
            <m:t>为</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自变量的权重指标，</m:t>
          </m:r>
          <m:r>
            <m:rPr>
              <m:sty m:val="p"/>
            </m:rPr>
            <w:rPr>
              <w:rFonts w:ascii="Cambria Math" w:hAnsi="Cambria Math"/>
            </w:rPr>
            <m:t>b</m:t>
          </m:r>
          <m:r>
            <m:rPr>
              <m:sty m:val="p"/>
            </m:rPr>
            <w:rPr>
              <w:rFonts w:ascii="Cambria Math" w:hAnsi="Cambria Math"/>
            </w:rPr>
            <m:t>为常量</m:t>
          </m:r>
        </m:oMath>
      </m:oMathPara>
    </w:p>
    <w:p w14:paraId="342419EA" w14:textId="77777777" w:rsidR="004D7556" w:rsidRPr="001241C8" w:rsidRDefault="000D5E10" w:rsidP="004D7556">
      <w:pPr>
        <w:spacing w:line="440" w:lineRule="atLeast"/>
        <w:ind w:firstLine="480"/>
      </w:pPr>
      <m:oMathPara>
        <m:oMath>
          <m:f>
            <m:fPr>
              <m:ctrlPr>
                <w:rPr>
                  <w:rFonts w:ascii="Cambria Math" w:hAnsi="Cambria Math"/>
                  <w:i/>
                  <w:szCs w:val="24"/>
                </w:rPr>
              </m:ctrlPr>
            </m:fPr>
            <m:num>
              <m:r>
                <w:rPr>
                  <w:rFonts w:ascii="Cambria Math" w:hAnsi="Cambria Math"/>
                  <w:szCs w:val="24"/>
                </w:rPr>
                <m:t>d</m:t>
              </m:r>
              <m:sSub>
                <m:sSubPr>
                  <m:ctrlPr>
                    <w:rPr>
                      <w:rFonts w:ascii="Cambria Math" w:hAnsi="Cambria Math"/>
                      <w:szCs w:val="24"/>
                    </w:rPr>
                  </m:ctrlPr>
                </m:sSubPr>
                <m:e>
                  <m:r>
                    <w:rPr>
                      <w:rFonts w:ascii="Cambria Math" w:hAnsi="Cambria Math"/>
                    </w:rPr>
                    <m:t>y</m:t>
                  </m:r>
                </m:e>
                <m:sub>
                  <m:r>
                    <w:rPr>
                      <w:rFonts w:ascii="Cambria Math" w:hAnsi="Cambria Math"/>
                    </w:rPr>
                    <m:t>TN</m:t>
                  </m:r>
                </m:sub>
              </m:sSub>
            </m:num>
            <m:den>
              <m:r>
                <w:rPr>
                  <w:rFonts w:ascii="Cambria Math" w:hAnsi="Cambria Math"/>
                  <w:szCs w:val="24"/>
                </w:rPr>
                <m:t>dt</m:t>
              </m:r>
            </m:den>
          </m:f>
          <m:r>
            <m:rPr>
              <m:sty m:val="p"/>
            </m:rPr>
            <w:rPr>
              <w:rFonts w:ascii="Cambria Math" w:hAnsi="Cambria Math"/>
            </w:rPr>
            <m:t>=</m:t>
          </m:r>
          <m:f>
            <m:fPr>
              <m:ctrlPr>
                <w:rPr>
                  <w:rFonts w:ascii="Cambria Math" w:hAnsi="Cambria Math"/>
                  <w:szCs w:val="24"/>
                </w:rPr>
              </m:ctrlPr>
            </m:fPr>
            <m:num>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β</m:t>
                      </m:r>
                    </m:e>
                    <m:sub>
                      <m:r>
                        <w:rPr>
                          <w:rFonts w:ascii="Cambria Math" w:hAnsi="Cambria Math"/>
                        </w:rPr>
                        <m:t>3i</m:t>
                      </m:r>
                    </m:sub>
                  </m:sSub>
                  <m:sSub>
                    <m:sSubPr>
                      <m:ctrlPr>
                        <w:rPr>
                          <w:rFonts w:ascii="Cambria Math" w:hAnsi="Cambria Math"/>
                        </w:rPr>
                      </m:ctrlPr>
                    </m:sSubPr>
                    <m:e>
                      <m:sSup>
                        <m:sSupPr>
                          <m:ctrlPr>
                            <w:rPr>
                              <w:rFonts w:ascii="Cambria Math" w:hAnsi="Cambria Math"/>
                              <w:i/>
                              <w:iCs/>
                            </w:rPr>
                          </m:ctrlPr>
                        </m:sSupPr>
                        <m:e>
                          <m:r>
                            <w:rPr>
                              <w:rFonts w:ascii="Cambria Math" w:hAnsi="Cambria Math"/>
                            </w:rPr>
                            <m:t>x</m:t>
                          </m:r>
                        </m:e>
                        <m:sup>
                          <m:r>
                            <w:rPr>
                              <w:rFonts w:ascii="Cambria Math" w:hAnsi="Cambria Math"/>
                            </w:rPr>
                            <m:t>3</m:t>
                          </m:r>
                        </m:sup>
                      </m:sSup>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i</m:t>
                      </m:r>
                    </m:sub>
                  </m:sSub>
                  <m:sSub>
                    <m:sSubPr>
                      <m:ctrlPr>
                        <w:rPr>
                          <w:rFonts w:ascii="Cambria Math" w:hAnsi="Cambria Math"/>
                        </w:rPr>
                      </m:ctrlPr>
                    </m:sSubPr>
                    <m:e>
                      <m:sSup>
                        <m:sSupPr>
                          <m:ctrlPr>
                            <w:rPr>
                              <w:rFonts w:ascii="Cambria Math" w:hAnsi="Cambria Math"/>
                              <w:i/>
                              <w:iCs/>
                            </w:rPr>
                          </m:ctrlPr>
                        </m:sSupPr>
                        <m:e>
                          <m:r>
                            <w:rPr>
                              <w:rFonts w:ascii="Cambria Math" w:hAnsi="Cambria Math"/>
                            </w:rPr>
                            <m:t>x</m:t>
                          </m:r>
                        </m:e>
                        <m:sup>
                          <m:r>
                            <w:rPr>
                              <w:rFonts w:ascii="Cambria Math" w:hAnsi="Cambria Math"/>
                            </w:rPr>
                            <m:t>2</m:t>
                          </m:r>
                        </m:sup>
                      </m:sSup>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i</m:t>
                      </m:r>
                    </m:sub>
                  </m:sSub>
                  <m:sSub>
                    <m:sSubPr>
                      <m:ctrlPr>
                        <w:rPr>
                          <w:rFonts w:ascii="Cambria Math" w:hAnsi="Cambria Math"/>
                        </w:rPr>
                      </m:ctrlPr>
                    </m:sSubPr>
                    <m:e>
                      <m:r>
                        <m:rPr>
                          <m:sty m:val="p"/>
                        </m:rPr>
                        <w:rPr>
                          <w:rFonts w:ascii="Cambria Math" w:hAnsi="Cambria Math"/>
                        </w:rPr>
                        <m:t>x</m:t>
                      </m:r>
                    </m:e>
                    <m:sub>
                      <m:r>
                        <w:rPr>
                          <w:rFonts w:ascii="Cambria Math" w:hAnsi="Cambria Math"/>
                        </w:rPr>
                        <m:t>i</m:t>
                      </m:r>
                    </m:sub>
                  </m:sSub>
                  <m:r>
                    <m:rPr>
                      <m:sty m:val="p"/>
                    </m:rPr>
                    <w:rPr>
                      <w:rFonts w:ascii="Cambria Math" w:hAnsi="Cambria Math"/>
                    </w:rPr>
                    <m:t>)+c</m:t>
                  </m:r>
                </m:e>
              </m:nary>
            </m:num>
            <m:den>
              <m:sSub>
                <m:sSubPr>
                  <m:ctrlPr>
                    <w:rPr>
                      <w:rFonts w:ascii="Cambria Math" w:hAnsi="Cambria Math"/>
                      <w:szCs w:val="24"/>
                    </w:rPr>
                  </m:ctrlPr>
                </m:sSubPr>
                <m:e>
                  <m:r>
                    <w:rPr>
                      <w:rFonts w:ascii="Cambria Math" w:hAnsi="Cambria Math"/>
                    </w:rPr>
                    <m:t>y</m:t>
                  </m:r>
                </m:e>
                <m:sub>
                  <m:r>
                    <w:rPr>
                      <w:rFonts w:ascii="Cambria Math" w:hAnsi="Cambria Math"/>
                    </w:rPr>
                    <m:t>TN</m:t>
                  </m:r>
                </m:sub>
              </m:sSub>
            </m:den>
          </m:f>
          <m:r>
            <m:rPr>
              <m:sty m:val="p"/>
            </m:rP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i</m:t>
              </m:r>
            </m:sub>
          </m:sSub>
          <m:r>
            <m:rPr>
              <m:sty m:val="p"/>
            </m:rPr>
            <w:rPr>
              <w:rFonts w:ascii="Cambria Math" w:hAnsi="Cambria Math"/>
            </w:rPr>
            <m:t>为</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自变量的权重指标，</m:t>
          </m:r>
          <m:r>
            <m:rPr>
              <m:sty m:val="p"/>
            </m:rPr>
            <w:rPr>
              <w:rFonts w:ascii="Cambria Math" w:hAnsi="Cambria Math"/>
            </w:rPr>
            <m:t>c</m:t>
          </m:r>
          <m:r>
            <m:rPr>
              <m:sty m:val="p"/>
            </m:rPr>
            <w:rPr>
              <w:rFonts w:ascii="Cambria Math" w:hAnsi="Cambria Math"/>
            </w:rPr>
            <m:t>为常量</m:t>
          </m:r>
        </m:oMath>
      </m:oMathPara>
    </w:p>
    <w:p w14:paraId="6803076A" w14:textId="30C66344" w:rsidR="004D7556" w:rsidRPr="001241C8" w:rsidRDefault="004D7556" w:rsidP="004D7556">
      <w:pPr>
        <w:spacing w:line="440" w:lineRule="atLeast"/>
        <w:ind w:firstLine="480"/>
      </w:pPr>
      <w:r w:rsidRPr="001241C8">
        <w:t>由于获取到的样本数量有限，因此根据上述机理分析得到的上述微分公式并未进行参数拟合。</w:t>
      </w:r>
    </w:p>
    <w:p w14:paraId="57404C71" w14:textId="5FECD818" w:rsidR="004D7556" w:rsidRPr="001241C8" w:rsidRDefault="004D7556" w:rsidP="00394752">
      <w:pPr>
        <w:pStyle w:val="3"/>
      </w:pPr>
      <w:r w:rsidRPr="001241C8">
        <w:t>6.3.4</w:t>
      </w:r>
      <w:r w:rsidR="00394752" w:rsidRPr="001241C8">
        <w:t xml:space="preserve"> </w:t>
      </w:r>
      <w:proofErr w:type="spellStart"/>
      <w:r w:rsidRPr="001241C8">
        <w:t>适用于小样本学习量的决策树模型</w:t>
      </w:r>
      <w:proofErr w:type="spellEnd"/>
    </w:p>
    <w:p w14:paraId="58C16A35" w14:textId="77777777" w:rsidR="004D7556" w:rsidRPr="001241C8" w:rsidRDefault="004D7556" w:rsidP="004D7556">
      <w:pPr>
        <w:spacing w:line="440" w:lineRule="atLeast"/>
        <w:ind w:firstLine="480"/>
      </w:pPr>
      <w:r w:rsidRPr="001241C8">
        <w:t>考虑到用于</w:t>
      </w:r>
      <w:r w:rsidRPr="001241C8">
        <w:t>6.3.3</w:t>
      </w:r>
      <w:r w:rsidRPr="001241C8">
        <w:t>节单变量微分方程参数拟合的数据量过小，其预测效果可能不佳，故本问题对于</w:t>
      </w:r>
      <w:r w:rsidRPr="001241C8">
        <w:t>2022</w:t>
      </w:r>
      <w:r w:rsidRPr="001241C8">
        <w:t>年土壤化学成分含量的预测采用了适用于小样本情况下的决策树回归模型进行预测。</w:t>
      </w:r>
    </w:p>
    <w:p w14:paraId="0F146752" w14:textId="77777777" w:rsidR="004D7556" w:rsidRPr="001241C8" w:rsidRDefault="004D7556" w:rsidP="004D7556">
      <w:pPr>
        <w:spacing w:line="440" w:lineRule="atLeast"/>
        <w:ind w:firstLine="480"/>
      </w:pPr>
      <w:r w:rsidRPr="001241C8">
        <w:t>在决策树中，每一次进行节点的分裂主要是依据属性对于决策树的信息增益。信息增益是建议在信息熵上的一个概念，主要用来衡量一个属性来划分数据样本的能力。</w:t>
      </w:r>
    </w:p>
    <w:p w14:paraId="1CCC7621" w14:textId="77777777" w:rsidR="004D7556" w:rsidRPr="001241C8" w:rsidRDefault="004D7556" w:rsidP="004D7556">
      <w:pPr>
        <w:spacing w:line="440" w:lineRule="atLeast"/>
        <w:ind w:firstLine="480"/>
      </w:pPr>
      <w:r w:rsidRPr="001241C8">
        <w:t>信息熵主要用于描述事物的不确定性程度，假设存在样本集合</w:t>
      </w:r>
      <w:r w:rsidRPr="001241C8">
        <w:t>X</w:t>
      </w:r>
      <w:r w:rsidRPr="001241C8">
        <w:t>共有</w:t>
      </w:r>
      <w:r w:rsidRPr="001241C8">
        <w:t>N</w:t>
      </w:r>
      <w:proofErr w:type="gramStart"/>
      <w:r w:rsidRPr="001241C8">
        <w:t>个</w:t>
      </w:r>
      <w:proofErr w:type="gramEnd"/>
      <w:r w:rsidRPr="001241C8">
        <w:t>对应的类</w:t>
      </w:r>
      <w:r w:rsidRPr="001241C8">
        <w:lastRenderedPageBreak/>
        <w:t>别，</w:t>
      </w:r>
      <w:proofErr w:type="gramStart"/>
      <w:r w:rsidRPr="001241C8">
        <w:t>设定</w:t>
      </w:r>
      <w:proofErr w:type="gramEnd"/>
      <w:r w:rsidRPr="001241C8">
        <w:t>第</w:t>
      </w:r>
      <w:r w:rsidRPr="001241C8">
        <w:t>m</w:t>
      </w:r>
      <w:r w:rsidRPr="001241C8">
        <w:t>个类别样本所占全局样本比例为</w:t>
      </w:r>
      <m:oMath>
        <m:sSub>
          <m:sSubPr>
            <m:ctrlPr>
              <w:rPr>
                <w:rFonts w:ascii="Cambria Math" w:hAnsi="Cambria Math"/>
              </w:rPr>
            </m:ctrlPr>
          </m:sSubPr>
          <m:e>
            <m:r>
              <w:rPr>
                <w:rFonts w:ascii="Cambria Math" w:hAnsi="Cambria Math"/>
              </w:rPr>
              <m:t>p</m:t>
            </m:r>
          </m:e>
          <m:sub>
            <m:r>
              <w:rPr>
                <w:rFonts w:ascii="Cambria Math" w:hAnsi="Cambria Math"/>
              </w:rPr>
              <m:t>m</m:t>
            </m:r>
          </m:sub>
        </m:sSub>
      </m:oMath>
      <w:r w:rsidRPr="001241C8">
        <w:t>，则对应的样本数据集</w:t>
      </w:r>
      <w:r w:rsidRPr="001241C8">
        <w:t>X</w:t>
      </w:r>
      <w:r w:rsidRPr="001241C8">
        <w:t>的信息熵为：</w:t>
      </w:r>
    </w:p>
    <w:p w14:paraId="6ADC9273" w14:textId="77777777" w:rsidR="004D7556" w:rsidRPr="001241C8" w:rsidRDefault="004D7556" w:rsidP="004D7556">
      <w:pPr>
        <w:spacing w:line="440" w:lineRule="atLeast"/>
        <w:ind w:firstLine="480"/>
      </w:pPr>
      <m:oMathPara>
        <m:oMath>
          <m:r>
            <m:rPr>
              <m:sty m:val="p"/>
            </m:rPr>
            <w:rPr>
              <w:rFonts w:ascii="Cambria Math" w:hAnsi="Cambria Math"/>
            </w:rPr>
            <m:t>H</m:t>
          </m:r>
          <m:d>
            <m:dPr>
              <m:ctrlPr>
                <w:rPr>
                  <w:rFonts w:ascii="Cambria Math" w:hAnsi="Cambria Math"/>
                </w:rPr>
              </m:ctrlPr>
            </m:dPr>
            <m:e>
              <m:r>
                <m:rPr>
                  <m:sty m:val="p"/>
                </m:rPr>
                <w:rPr>
                  <w:rFonts w:ascii="Cambria Math" w:hAnsi="Cambria Math"/>
                </w:rPr>
                <m:t>X</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sSub>
                <m:sSubPr>
                  <m:ctrlPr>
                    <w:rPr>
                      <w:rFonts w:ascii="Cambria Math" w:hAnsi="Cambria Math"/>
                      <w:i/>
                    </w:rPr>
                  </m:ctrlPr>
                </m:sSubPr>
                <m:e>
                  <m:r>
                    <w:rPr>
                      <w:rFonts w:ascii="Cambria Math" w:hAnsi="Cambria Math"/>
                    </w:rPr>
                    <m:t>p</m:t>
                  </m:r>
                </m:e>
                <m:sub>
                  <m:r>
                    <w:rPr>
                      <w:rFonts w:ascii="Cambria Math" w:hAnsi="Cambria Math"/>
                    </w:rPr>
                    <m:t>m</m:t>
                  </m:r>
                </m:sub>
              </m:sSub>
              <m:sSub>
                <m:sSubPr>
                  <m:ctrlPr>
                    <w:rPr>
                      <w:rFonts w:ascii="Cambria Math" w:hAnsi="Cambria Math"/>
                      <w:i/>
                    </w:rPr>
                  </m:ctrlPr>
                </m:sSubPr>
                <m:e>
                  <m:r>
                    <w:rPr>
                      <w:rFonts w:ascii="Cambria Math" w:hAnsi="Cambria Math"/>
                    </w:rPr>
                    <m:t>log</m:t>
                  </m:r>
                </m:e>
                <m:sub>
                  <m:r>
                    <w:rPr>
                      <w:rFonts w:ascii="Cambria Math" w:hAnsi="Cambria Math"/>
                    </w:rPr>
                    <m:t>2</m:t>
                  </m:r>
                </m:sub>
              </m:sSub>
              <m:sSub>
                <m:sSubPr>
                  <m:ctrlPr>
                    <w:rPr>
                      <w:rFonts w:ascii="Cambria Math" w:hAnsi="Cambria Math"/>
                      <w:i/>
                    </w:rPr>
                  </m:ctrlPr>
                </m:sSubPr>
                <m:e>
                  <m:r>
                    <w:rPr>
                      <w:rFonts w:ascii="Cambria Math" w:hAnsi="Cambria Math"/>
                    </w:rPr>
                    <m:t>p</m:t>
                  </m:r>
                </m:e>
                <m:sub>
                  <m:r>
                    <w:rPr>
                      <w:rFonts w:ascii="Cambria Math" w:hAnsi="Cambria Math"/>
                    </w:rPr>
                    <m:t>m</m:t>
                  </m:r>
                </m:sub>
              </m:sSub>
            </m:e>
          </m:nary>
        </m:oMath>
      </m:oMathPara>
    </w:p>
    <w:p w14:paraId="2AEB240A" w14:textId="7408FE58" w:rsidR="004D7556" w:rsidRPr="001241C8" w:rsidRDefault="004D7556" w:rsidP="004D7556">
      <w:pPr>
        <w:spacing w:line="440" w:lineRule="atLeast"/>
        <w:ind w:firstLine="480"/>
      </w:pPr>
      <w:r w:rsidRPr="001241C8">
        <w:t>信息熵主要用于描述在事件发生之前可能对信息量的期望，主要是对于信息不确定性的一种描述方式，当样本对应的信息熵越大其样本的不确定就越大，样本的种类较为繁杂，反之则</w:t>
      </w:r>
      <w:r w:rsidR="00D81546">
        <w:rPr>
          <w:rFonts w:hint="eastAsia"/>
        </w:rPr>
        <w:t>说明</w:t>
      </w:r>
      <w:r w:rsidRPr="001241C8">
        <w:t>样本的纯度较高。</w:t>
      </w:r>
    </w:p>
    <w:p w14:paraId="19D25A98" w14:textId="77777777" w:rsidR="004D7556" w:rsidRPr="001241C8" w:rsidRDefault="004D7556" w:rsidP="004D7556">
      <w:pPr>
        <w:spacing w:line="440" w:lineRule="atLeast"/>
        <w:ind w:firstLine="480"/>
      </w:pPr>
      <w:r w:rsidRPr="001241C8">
        <w:t>信息增益是基于信息熵的</w:t>
      </w:r>
      <w:proofErr w:type="gramStart"/>
      <w:r w:rsidRPr="001241C8">
        <w:t>一</w:t>
      </w:r>
      <w:proofErr w:type="gramEnd"/>
      <w:r w:rsidRPr="001241C8">
        <w:t>种概念，主要用来描述一个样本属性用来区别样本类别的能力，信息增益越大则样本属性更容易区分样本类型，对应的决策树也就更加简洁。信息增益的计算公式如下：</w:t>
      </w:r>
    </w:p>
    <w:p w14:paraId="35EA2D38" w14:textId="77777777" w:rsidR="004D7556" w:rsidRPr="001241C8" w:rsidRDefault="004D7556" w:rsidP="004D7556">
      <w:pPr>
        <w:spacing w:line="440" w:lineRule="atLeast"/>
        <w:ind w:firstLine="480"/>
      </w:pPr>
      <m:oMathPara>
        <m:oMath>
          <m:r>
            <m:rPr>
              <m:sty m:val="p"/>
            </m:rPr>
            <w:rPr>
              <w:rFonts w:ascii="Cambria Math" w:hAnsi="Cambria Math"/>
            </w:rPr>
            <m:t>IG</m:t>
          </m:r>
          <m:d>
            <m:dPr>
              <m:ctrlPr>
                <w:rPr>
                  <w:rFonts w:ascii="Cambria Math" w:hAnsi="Cambria Math"/>
                </w:rPr>
              </m:ctrlPr>
            </m:dPr>
            <m:e>
              <m:r>
                <m:rPr>
                  <m:sty m:val="p"/>
                </m:rPr>
                <w:rPr>
                  <w:rFonts w:ascii="Cambria Math" w:hAnsi="Cambria Math"/>
                </w:rPr>
                <m:t>Y</m:t>
              </m:r>
            </m:e>
            <m:e>
              <m:r>
                <m:rPr>
                  <m:sty m:val="p"/>
                </m:rPr>
                <w:rPr>
                  <w:rFonts w:ascii="Cambria Math" w:hAnsi="Cambria Math"/>
                </w:rPr>
                <m:t>X</m:t>
              </m:r>
            </m:e>
          </m:d>
          <m:r>
            <m:rPr>
              <m:sty m:val="p"/>
            </m:rPr>
            <w:rPr>
              <w:rFonts w:ascii="Cambria Math" w:hAnsi="Cambria Math"/>
            </w:rPr>
            <m:t>=H</m:t>
          </m:r>
          <m:d>
            <m:dPr>
              <m:ctrlPr>
                <w:rPr>
                  <w:rFonts w:ascii="Cambria Math" w:hAnsi="Cambria Math"/>
                </w:rPr>
              </m:ctrlPr>
            </m:dPr>
            <m:e>
              <m:r>
                <m:rPr>
                  <m:sty m:val="p"/>
                </m:rPr>
                <w:rPr>
                  <w:rFonts w:ascii="Cambria Math" w:hAnsi="Cambria Math"/>
                </w:rPr>
                <m:t>Y</m:t>
              </m:r>
            </m:e>
          </m:d>
          <m:r>
            <m:rPr>
              <m:sty m:val="p"/>
            </m:rPr>
            <w:rPr>
              <w:rFonts w:ascii="Cambria Math" w:hAnsi="Cambria Math"/>
            </w:rPr>
            <m:t>-H(Y|X)≥0</m:t>
          </m:r>
        </m:oMath>
      </m:oMathPara>
    </w:p>
    <w:p w14:paraId="73D5996E" w14:textId="77777777" w:rsidR="004D7556" w:rsidRPr="001241C8" w:rsidRDefault="004D7556" w:rsidP="004D7556">
      <w:pPr>
        <w:spacing w:line="440" w:lineRule="atLeast"/>
        <w:ind w:firstLine="480"/>
      </w:pPr>
      <w:r w:rsidRPr="001241C8">
        <w:t>在决策树的结构中主要组成由决策节点、叶子节点、决策树的深度，是一种基于信息增益建立的一种常用模型，是直观的运用概率学相关知识分析问题的一种图解法，由于决策树的分支最终形成的图</w:t>
      </w:r>
      <w:proofErr w:type="gramStart"/>
      <w:r w:rsidRPr="001241C8">
        <w:t>形像</w:t>
      </w:r>
      <w:proofErr w:type="gramEnd"/>
      <w:r w:rsidRPr="001241C8">
        <w:t>树的枝干故称为决策树。其中：</w:t>
      </w:r>
    </w:p>
    <w:p w14:paraId="646BF3DD" w14:textId="77777777" w:rsidR="004D7556" w:rsidRPr="001241C8" w:rsidRDefault="004D7556" w:rsidP="004D7556">
      <w:pPr>
        <w:spacing w:line="440" w:lineRule="atLeast"/>
        <w:ind w:firstLine="480"/>
      </w:pPr>
      <w:r w:rsidRPr="001241C8">
        <w:t>1</w:t>
      </w:r>
      <w:r w:rsidRPr="001241C8">
        <w:t>）决策节点：代表通过需要通过条件的判断从而进行树干分支的节点。比如将样本进行分类或回归时，需要将样本的对应属性值和决策节点的值进行比较从而判断选择分支的方向。</w:t>
      </w:r>
    </w:p>
    <w:p w14:paraId="1C775C80" w14:textId="77777777" w:rsidR="004D7556" w:rsidRPr="001241C8" w:rsidRDefault="004D7556" w:rsidP="004D7556">
      <w:pPr>
        <w:spacing w:line="440" w:lineRule="atLeast"/>
        <w:ind w:firstLine="480"/>
      </w:pPr>
      <w:r w:rsidRPr="001241C8">
        <w:t>2</w:t>
      </w:r>
      <w:r w:rsidRPr="001241C8">
        <w:t>）叶子节点：即没有子节点的节点，也代表最终的决策结果。</w:t>
      </w:r>
    </w:p>
    <w:p w14:paraId="2A244D9A" w14:textId="77777777" w:rsidR="004D7556" w:rsidRPr="001241C8" w:rsidRDefault="004D7556" w:rsidP="004D7556">
      <w:pPr>
        <w:spacing w:line="440" w:lineRule="atLeast"/>
        <w:ind w:firstLine="480"/>
      </w:pPr>
      <w:r w:rsidRPr="001241C8">
        <w:t>3</w:t>
      </w:r>
      <w:r w:rsidRPr="001241C8">
        <w:t>）决策树的最大深度：对应决策树的最大层的次数。从第一层开始根节点层数定为</w:t>
      </w:r>
      <w:r w:rsidRPr="001241C8">
        <w:t>0</w:t>
      </w:r>
      <w:r w:rsidRPr="001241C8">
        <w:t>，从下面起每一层子节点层数</w:t>
      </w:r>
      <w:r w:rsidRPr="001241C8">
        <w:t>+1</w:t>
      </w:r>
      <w:r w:rsidRPr="001241C8">
        <w:t>。</w:t>
      </w:r>
    </w:p>
    <w:p w14:paraId="4DC1E223" w14:textId="77777777" w:rsidR="004D7556" w:rsidRPr="001241C8" w:rsidRDefault="004D7556" w:rsidP="004D7556">
      <w:pPr>
        <w:spacing w:line="440" w:lineRule="atLeast"/>
        <w:ind w:firstLine="480"/>
      </w:pPr>
      <w:r w:rsidRPr="001241C8">
        <w:t>其算法流程对应如下：</w:t>
      </w:r>
    </w:p>
    <w:p w14:paraId="220D46B6" w14:textId="77777777" w:rsidR="004D7556" w:rsidRPr="001241C8" w:rsidRDefault="004D7556" w:rsidP="004D7556">
      <w:pPr>
        <w:spacing w:line="440" w:lineRule="atLeast"/>
        <w:ind w:firstLine="480"/>
        <w:jc w:val="center"/>
      </w:pPr>
      <w:r w:rsidRPr="001241C8">
        <w:rPr>
          <w:noProof/>
        </w:rPr>
        <w:drawing>
          <wp:inline distT="0" distB="0" distL="0" distR="0" wp14:anchorId="45848CAA" wp14:editId="09152124">
            <wp:extent cx="4184295" cy="2377928"/>
            <wp:effectExtent l="0" t="0" r="6985" b="381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206686" cy="2390653"/>
                    </a:xfrm>
                    <a:prstGeom prst="rect">
                      <a:avLst/>
                    </a:prstGeom>
                  </pic:spPr>
                </pic:pic>
              </a:graphicData>
            </a:graphic>
          </wp:inline>
        </w:drawing>
      </w:r>
    </w:p>
    <w:p w14:paraId="725E8077" w14:textId="77777777" w:rsidR="004D7556" w:rsidRPr="001241C8" w:rsidRDefault="004D7556" w:rsidP="00185E28">
      <w:pPr>
        <w:pStyle w:val="af1"/>
      </w:pPr>
      <w:r w:rsidRPr="001241C8">
        <w:t>图</w:t>
      </w:r>
      <w:r w:rsidRPr="001241C8">
        <w:t xml:space="preserve">6-6 </w:t>
      </w:r>
      <w:r w:rsidRPr="001241C8">
        <w:t>决策树算法流程</w:t>
      </w:r>
    </w:p>
    <w:p w14:paraId="2E7358F5" w14:textId="77777777" w:rsidR="004D7556" w:rsidRPr="001241C8" w:rsidRDefault="004D7556" w:rsidP="004D7556">
      <w:pPr>
        <w:spacing w:line="440" w:lineRule="atLeast"/>
        <w:ind w:firstLine="480"/>
      </w:pPr>
      <w:r w:rsidRPr="001241C8">
        <w:t>使用决策树模型对土壤化学性质进行预测，结果在下个小结展示。</w:t>
      </w:r>
    </w:p>
    <w:p w14:paraId="1A286F12" w14:textId="680B35E5" w:rsidR="004D7556" w:rsidRPr="001241C8" w:rsidRDefault="004D7556" w:rsidP="00185E28">
      <w:pPr>
        <w:pStyle w:val="2"/>
      </w:pPr>
      <w:r w:rsidRPr="001241C8">
        <w:lastRenderedPageBreak/>
        <w:t>6.4</w:t>
      </w:r>
      <w:r w:rsidR="00185E28" w:rsidRPr="001241C8">
        <w:t xml:space="preserve"> </w:t>
      </w:r>
      <w:proofErr w:type="spellStart"/>
      <w:r w:rsidRPr="001241C8">
        <w:t>结果与分析</w:t>
      </w:r>
      <w:proofErr w:type="spellEnd"/>
    </w:p>
    <w:p w14:paraId="1C39C4A2" w14:textId="48B39ED8" w:rsidR="004D7556" w:rsidRPr="001241C8" w:rsidRDefault="004D7556" w:rsidP="00412EE2">
      <w:pPr>
        <w:ind w:firstLine="480"/>
      </w:pPr>
      <w:r w:rsidRPr="001241C8">
        <w:t>我们根据问题二中预测出的</w:t>
      </w:r>
      <w:r w:rsidRPr="001241C8">
        <w:t>2022</w:t>
      </w:r>
      <w:r w:rsidRPr="001241C8">
        <w:t>年</w:t>
      </w:r>
      <w:r w:rsidRPr="001241C8">
        <w:t>10cm</w:t>
      </w:r>
      <w:r w:rsidRPr="001241C8">
        <w:t>、</w:t>
      </w:r>
      <w:r w:rsidRPr="001241C8">
        <w:t>40cm</w:t>
      </w:r>
      <w:r w:rsidRPr="001241C8">
        <w:t>湿度，并通过</w:t>
      </w:r>
      <w:r w:rsidRPr="001241C8">
        <w:t>SARIMA</w:t>
      </w:r>
      <w:r w:rsidRPr="001241C8">
        <w:t>预测</w:t>
      </w:r>
      <w:r w:rsidRPr="001241C8">
        <w:t>2022</w:t>
      </w:r>
      <w:r w:rsidRPr="001241C8">
        <w:t>年平均温度，得到所有自变量，带入预测模型进行预测。因为数据样本量较少因此使用决策树进行小样本数量的回归问题分析，并对</w:t>
      </w:r>
      <w:r w:rsidRPr="001241C8">
        <w:t>2022</w:t>
      </w:r>
      <w:r w:rsidRPr="001241C8">
        <w:t>年不同区域小区相应的土壤化学性质进行预测，其预测结果如</w:t>
      </w:r>
      <w:r w:rsidR="00855847" w:rsidRPr="001241C8">
        <w:t>表</w:t>
      </w:r>
      <w:r w:rsidR="00855847" w:rsidRPr="001241C8">
        <w:t>6-1</w:t>
      </w:r>
      <w:r w:rsidR="00855847" w:rsidRPr="001241C8">
        <w:t>所示。</w:t>
      </w:r>
    </w:p>
    <w:p w14:paraId="68CDF8C1" w14:textId="15407675" w:rsidR="00855847" w:rsidRPr="001241C8" w:rsidRDefault="00855847" w:rsidP="00855847">
      <w:pPr>
        <w:pStyle w:val="aff1"/>
        <w:rPr>
          <w:rFonts w:cs="Times New Roman"/>
        </w:rPr>
      </w:pPr>
      <w:r w:rsidRPr="001241C8">
        <w:rPr>
          <w:rFonts w:cs="Times New Roman"/>
        </w:rPr>
        <w:t>表</w:t>
      </w:r>
      <w:r w:rsidRPr="001241C8">
        <w:rPr>
          <w:rFonts w:cs="Times New Roman"/>
        </w:rPr>
        <w:t>6-1 2022</w:t>
      </w:r>
      <w:r w:rsidRPr="001241C8">
        <w:rPr>
          <w:rFonts w:cs="Times New Roman"/>
        </w:rPr>
        <w:t>年不同区域小区相应的土壤化学性质预测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63"/>
        <w:gridCol w:w="1155"/>
        <w:gridCol w:w="1470"/>
        <w:gridCol w:w="1365"/>
        <w:gridCol w:w="1260"/>
        <w:gridCol w:w="1087"/>
        <w:gridCol w:w="1322"/>
      </w:tblGrid>
      <w:tr w:rsidR="004D7556" w:rsidRPr="001241C8" w14:paraId="63F60B9D" w14:textId="77777777" w:rsidTr="00922F2F">
        <w:trPr>
          <w:jc w:val="center"/>
        </w:trPr>
        <w:tc>
          <w:tcPr>
            <w:tcW w:w="863" w:type="dxa"/>
            <w:vAlign w:val="center"/>
          </w:tcPr>
          <w:p w14:paraId="6F392C14" w14:textId="77777777" w:rsidR="004D7556" w:rsidRPr="001241C8" w:rsidRDefault="004D7556" w:rsidP="00A82A9E">
            <w:pPr>
              <w:pStyle w:val="ab"/>
            </w:pPr>
            <w:bookmarkStart w:id="3" w:name="OLE_LINK6"/>
            <w:r w:rsidRPr="001241C8">
              <w:t>放牧</w:t>
            </w:r>
          </w:p>
          <w:p w14:paraId="7F5CE210" w14:textId="77777777" w:rsidR="004D7556" w:rsidRPr="001241C8" w:rsidRDefault="004D7556" w:rsidP="00A82A9E">
            <w:pPr>
              <w:pStyle w:val="ab"/>
            </w:pPr>
            <w:r w:rsidRPr="001241C8">
              <w:t>强度</w:t>
            </w:r>
          </w:p>
        </w:tc>
        <w:tc>
          <w:tcPr>
            <w:tcW w:w="1155" w:type="dxa"/>
            <w:vAlign w:val="center"/>
          </w:tcPr>
          <w:p w14:paraId="2959881C" w14:textId="77777777" w:rsidR="004D7556" w:rsidRPr="001241C8" w:rsidRDefault="004D7556" w:rsidP="00A82A9E">
            <w:pPr>
              <w:pStyle w:val="ab"/>
            </w:pPr>
            <w:r w:rsidRPr="001241C8">
              <w:t>Plot</w:t>
            </w:r>
          </w:p>
          <w:p w14:paraId="6AC75D3B" w14:textId="77777777" w:rsidR="004D7556" w:rsidRPr="001241C8" w:rsidRDefault="004D7556" w:rsidP="00A82A9E">
            <w:pPr>
              <w:pStyle w:val="ab"/>
            </w:pPr>
            <w:r w:rsidRPr="001241C8">
              <w:t>放牧小区</w:t>
            </w:r>
          </w:p>
        </w:tc>
        <w:tc>
          <w:tcPr>
            <w:tcW w:w="1470" w:type="dxa"/>
            <w:vAlign w:val="center"/>
          </w:tcPr>
          <w:p w14:paraId="7D509013" w14:textId="77777777" w:rsidR="004D7556" w:rsidRPr="001241C8" w:rsidRDefault="004D7556" w:rsidP="00A82A9E">
            <w:pPr>
              <w:pStyle w:val="ab"/>
            </w:pPr>
            <w:r w:rsidRPr="001241C8">
              <w:t>SOC</w:t>
            </w:r>
          </w:p>
          <w:p w14:paraId="16B41B9F" w14:textId="77777777" w:rsidR="004D7556" w:rsidRPr="001241C8" w:rsidRDefault="004D7556" w:rsidP="00A82A9E">
            <w:pPr>
              <w:pStyle w:val="ab"/>
            </w:pPr>
            <w:r w:rsidRPr="001241C8">
              <w:t>土壤有机碳</w:t>
            </w:r>
          </w:p>
        </w:tc>
        <w:tc>
          <w:tcPr>
            <w:tcW w:w="1365" w:type="dxa"/>
            <w:vAlign w:val="center"/>
          </w:tcPr>
          <w:p w14:paraId="169459D6" w14:textId="77777777" w:rsidR="004D7556" w:rsidRPr="001241C8" w:rsidRDefault="004D7556" w:rsidP="00A82A9E">
            <w:pPr>
              <w:pStyle w:val="ab"/>
            </w:pPr>
            <w:r w:rsidRPr="001241C8">
              <w:t>SIC</w:t>
            </w:r>
          </w:p>
          <w:p w14:paraId="54472DA0" w14:textId="77777777" w:rsidR="004D7556" w:rsidRPr="001241C8" w:rsidRDefault="004D7556" w:rsidP="00A82A9E">
            <w:pPr>
              <w:pStyle w:val="ab"/>
            </w:pPr>
            <w:r w:rsidRPr="001241C8">
              <w:t>土壤无机碳</w:t>
            </w:r>
          </w:p>
        </w:tc>
        <w:tc>
          <w:tcPr>
            <w:tcW w:w="1260" w:type="dxa"/>
            <w:vAlign w:val="center"/>
          </w:tcPr>
          <w:p w14:paraId="49AE2685" w14:textId="77777777" w:rsidR="004D7556" w:rsidRPr="001241C8" w:rsidRDefault="004D7556" w:rsidP="00A82A9E">
            <w:pPr>
              <w:pStyle w:val="ab"/>
            </w:pPr>
            <w:r w:rsidRPr="001241C8">
              <w:t>STC</w:t>
            </w:r>
          </w:p>
          <w:p w14:paraId="39089C86" w14:textId="77777777" w:rsidR="004D7556" w:rsidRPr="001241C8" w:rsidRDefault="004D7556" w:rsidP="00A82A9E">
            <w:pPr>
              <w:pStyle w:val="ab"/>
            </w:pPr>
            <w:r w:rsidRPr="001241C8">
              <w:t>土壤全碳</w:t>
            </w:r>
          </w:p>
        </w:tc>
        <w:tc>
          <w:tcPr>
            <w:tcW w:w="1087" w:type="dxa"/>
            <w:vAlign w:val="center"/>
          </w:tcPr>
          <w:p w14:paraId="1A69A337" w14:textId="77777777" w:rsidR="004D7556" w:rsidRPr="001241C8" w:rsidRDefault="004D7556" w:rsidP="00A82A9E">
            <w:pPr>
              <w:pStyle w:val="ab"/>
            </w:pPr>
            <w:r w:rsidRPr="001241C8">
              <w:t>全</w:t>
            </w:r>
            <w:r w:rsidRPr="001241C8">
              <w:t>N</w:t>
            </w:r>
          </w:p>
        </w:tc>
        <w:tc>
          <w:tcPr>
            <w:tcW w:w="1322" w:type="dxa"/>
            <w:vAlign w:val="center"/>
          </w:tcPr>
          <w:p w14:paraId="61A722FC" w14:textId="77777777" w:rsidR="004D7556" w:rsidRPr="001241C8" w:rsidRDefault="004D7556" w:rsidP="00A82A9E">
            <w:pPr>
              <w:pStyle w:val="ab"/>
            </w:pPr>
            <w:r w:rsidRPr="001241C8">
              <w:t>土壤</w:t>
            </w:r>
            <w:r w:rsidRPr="001241C8">
              <w:t>C/N</w:t>
            </w:r>
            <w:r w:rsidRPr="001241C8">
              <w:t>比</w:t>
            </w:r>
          </w:p>
        </w:tc>
      </w:tr>
      <w:tr w:rsidR="004D7556" w:rsidRPr="001241C8" w14:paraId="53DB2269" w14:textId="77777777" w:rsidTr="00922F2F">
        <w:trPr>
          <w:jc w:val="center"/>
        </w:trPr>
        <w:tc>
          <w:tcPr>
            <w:tcW w:w="863" w:type="dxa"/>
            <w:vMerge w:val="restart"/>
            <w:vAlign w:val="center"/>
          </w:tcPr>
          <w:p w14:paraId="71287FB7" w14:textId="77777777" w:rsidR="004D7556" w:rsidRPr="001241C8" w:rsidRDefault="004D7556" w:rsidP="00A82A9E">
            <w:pPr>
              <w:pStyle w:val="ab"/>
            </w:pPr>
            <w:r w:rsidRPr="001241C8">
              <w:t>NG</w:t>
            </w:r>
          </w:p>
        </w:tc>
        <w:tc>
          <w:tcPr>
            <w:tcW w:w="1155" w:type="dxa"/>
            <w:vAlign w:val="center"/>
          </w:tcPr>
          <w:p w14:paraId="39B88F16" w14:textId="77777777" w:rsidR="004D7556" w:rsidRPr="001241C8" w:rsidRDefault="004D7556" w:rsidP="00A82A9E">
            <w:pPr>
              <w:pStyle w:val="ab"/>
            </w:pPr>
            <w:r w:rsidRPr="001241C8">
              <w:t>G17</w:t>
            </w:r>
          </w:p>
        </w:tc>
        <w:tc>
          <w:tcPr>
            <w:tcW w:w="1470" w:type="dxa"/>
            <w:vAlign w:val="center"/>
          </w:tcPr>
          <w:p w14:paraId="7855FF5A" w14:textId="77777777" w:rsidR="004D7556" w:rsidRPr="001241C8" w:rsidRDefault="004D7556" w:rsidP="00A82A9E">
            <w:pPr>
              <w:pStyle w:val="ab"/>
            </w:pPr>
            <w:r w:rsidRPr="001241C8">
              <w:t>16.86</w:t>
            </w:r>
          </w:p>
        </w:tc>
        <w:tc>
          <w:tcPr>
            <w:tcW w:w="1365" w:type="dxa"/>
            <w:vAlign w:val="center"/>
          </w:tcPr>
          <w:p w14:paraId="16322106" w14:textId="77777777" w:rsidR="004D7556" w:rsidRPr="001241C8" w:rsidRDefault="004D7556" w:rsidP="00A82A9E">
            <w:pPr>
              <w:pStyle w:val="ab"/>
            </w:pPr>
            <w:r w:rsidRPr="001241C8">
              <w:t>6.09</w:t>
            </w:r>
          </w:p>
        </w:tc>
        <w:tc>
          <w:tcPr>
            <w:tcW w:w="1260" w:type="dxa"/>
            <w:vAlign w:val="center"/>
          </w:tcPr>
          <w:p w14:paraId="1C29AA70" w14:textId="77777777" w:rsidR="004D7556" w:rsidRPr="001241C8" w:rsidRDefault="004D7556" w:rsidP="00A82A9E">
            <w:pPr>
              <w:pStyle w:val="ab"/>
            </w:pPr>
            <w:r w:rsidRPr="001241C8">
              <w:t>22.95</w:t>
            </w:r>
          </w:p>
        </w:tc>
        <w:tc>
          <w:tcPr>
            <w:tcW w:w="1087" w:type="dxa"/>
            <w:vAlign w:val="center"/>
          </w:tcPr>
          <w:p w14:paraId="057C5A91" w14:textId="77777777" w:rsidR="004D7556" w:rsidRPr="001241C8" w:rsidRDefault="004D7556" w:rsidP="00A82A9E">
            <w:pPr>
              <w:pStyle w:val="ab"/>
            </w:pPr>
            <w:r w:rsidRPr="001241C8">
              <w:t>2.12</w:t>
            </w:r>
          </w:p>
        </w:tc>
        <w:tc>
          <w:tcPr>
            <w:tcW w:w="1322" w:type="dxa"/>
            <w:vAlign w:val="center"/>
          </w:tcPr>
          <w:p w14:paraId="0EAB11EB" w14:textId="77777777" w:rsidR="004D7556" w:rsidRPr="001241C8" w:rsidRDefault="004D7556" w:rsidP="00A82A9E">
            <w:pPr>
              <w:pStyle w:val="ab"/>
            </w:pPr>
            <w:r w:rsidRPr="001241C8">
              <w:t>10.85</w:t>
            </w:r>
          </w:p>
        </w:tc>
      </w:tr>
      <w:tr w:rsidR="004D7556" w:rsidRPr="001241C8" w14:paraId="038F6D78" w14:textId="77777777" w:rsidTr="00922F2F">
        <w:trPr>
          <w:jc w:val="center"/>
        </w:trPr>
        <w:tc>
          <w:tcPr>
            <w:tcW w:w="863" w:type="dxa"/>
            <w:vMerge/>
            <w:vAlign w:val="center"/>
          </w:tcPr>
          <w:p w14:paraId="18C3FF46" w14:textId="77777777" w:rsidR="004D7556" w:rsidRPr="001241C8" w:rsidRDefault="004D7556" w:rsidP="00A82A9E">
            <w:pPr>
              <w:pStyle w:val="ab"/>
            </w:pPr>
          </w:p>
        </w:tc>
        <w:tc>
          <w:tcPr>
            <w:tcW w:w="1155" w:type="dxa"/>
            <w:vAlign w:val="center"/>
          </w:tcPr>
          <w:p w14:paraId="3224CDD6" w14:textId="77777777" w:rsidR="004D7556" w:rsidRPr="001241C8" w:rsidRDefault="004D7556" w:rsidP="00A82A9E">
            <w:pPr>
              <w:pStyle w:val="ab"/>
            </w:pPr>
            <w:r w:rsidRPr="001241C8">
              <w:t>G19</w:t>
            </w:r>
          </w:p>
        </w:tc>
        <w:tc>
          <w:tcPr>
            <w:tcW w:w="1470" w:type="dxa"/>
            <w:vAlign w:val="center"/>
          </w:tcPr>
          <w:p w14:paraId="48F9676E" w14:textId="77777777" w:rsidR="004D7556" w:rsidRPr="001241C8" w:rsidRDefault="004D7556" w:rsidP="00A82A9E">
            <w:pPr>
              <w:pStyle w:val="ab"/>
            </w:pPr>
            <w:r w:rsidRPr="001241C8">
              <w:t>17.30</w:t>
            </w:r>
          </w:p>
        </w:tc>
        <w:tc>
          <w:tcPr>
            <w:tcW w:w="1365" w:type="dxa"/>
            <w:vAlign w:val="center"/>
          </w:tcPr>
          <w:p w14:paraId="2301B4E3" w14:textId="77777777" w:rsidR="004D7556" w:rsidRPr="001241C8" w:rsidRDefault="004D7556" w:rsidP="00A82A9E">
            <w:pPr>
              <w:pStyle w:val="ab"/>
            </w:pPr>
            <w:r w:rsidRPr="001241C8">
              <w:t>4.30</w:t>
            </w:r>
          </w:p>
        </w:tc>
        <w:tc>
          <w:tcPr>
            <w:tcW w:w="1260" w:type="dxa"/>
            <w:vAlign w:val="center"/>
          </w:tcPr>
          <w:p w14:paraId="13853EB6" w14:textId="77777777" w:rsidR="004D7556" w:rsidRPr="001241C8" w:rsidRDefault="004D7556" w:rsidP="00A82A9E">
            <w:pPr>
              <w:pStyle w:val="ab"/>
            </w:pPr>
            <w:r w:rsidRPr="001241C8">
              <w:t>21.60</w:t>
            </w:r>
          </w:p>
        </w:tc>
        <w:tc>
          <w:tcPr>
            <w:tcW w:w="1087" w:type="dxa"/>
            <w:vAlign w:val="center"/>
          </w:tcPr>
          <w:p w14:paraId="79C38236" w14:textId="77777777" w:rsidR="004D7556" w:rsidRPr="001241C8" w:rsidRDefault="004D7556" w:rsidP="00A82A9E">
            <w:pPr>
              <w:pStyle w:val="ab"/>
            </w:pPr>
            <w:r w:rsidRPr="001241C8">
              <w:t>2.20</w:t>
            </w:r>
          </w:p>
        </w:tc>
        <w:tc>
          <w:tcPr>
            <w:tcW w:w="1322" w:type="dxa"/>
            <w:vAlign w:val="center"/>
          </w:tcPr>
          <w:p w14:paraId="5C67575D" w14:textId="77777777" w:rsidR="004D7556" w:rsidRPr="001241C8" w:rsidRDefault="004D7556" w:rsidP="00A82A9E">
            <w:pPr>
              <w:pStyle w:val="ab"/>
            </w:pPr>
            <w:r w:rsidRPr="001241C8">
              <w:t>9.83</w:t>
            </w:r>
          </w:p>
        </w:tc>
      </w:tr>
      <w:tr w:rsidR="004D7556" w:rsidRPr="001241C8" w14:paraId="3E91F932" w14:textId="77777777" w:rsidTr="00922F2F">
        <w:trPr>
          <w:jc w:val="center"/>
        </w:trPr>
        <w:tc>
          <w:tcPr>
            <w:tcW w:w="863" w:type="dxa"/>
            <w:vMerge/>
            <w:vAlign w:val="center"/>
          </w:tcPr>
          <w:p w14:paraId="3067508A" w14:textId="77777777" w:rsidR="004D7556" w:rsidRPr="001241C8" w:rsidRDefault="004D7556" w:rsidP="00A82A9E">
            <w:pPr>
              <w:pStyle w:val="ab"/>
            </w:pPr>
          </w:p>
        </w:tc>
        <w:tc>
          <w:tcPr>
            <w:tcW w:w="1155" w:type="dxa"/>
            <w:vAlign w:val="center"/>
          </w:tcPr>
          <w:p w14:paraId="06897D9A" w14:textId="77777777" w:rsidR="004D7556" w:rsidRPr="001241C8" w:rsidRDefault="004D7556" w:rsidP="00A82A9E">
            <w:pPr>
              <w:pStyle w:val="ab"/>
            </w:pPr>
            <w:r w:rsidRPr="001241C8">
              <w:t>G21</w:t>
            </w:r>
          </w:p>
        </w:tc>
        <w:tc>
          <w:tcPr>
            <w:tcW w:w="1470" w:type="dxa"/>
            <w:vAlign w:val="center"/>
          </w:tcPr>
          <w:p w14:paraId="63A42AA6" w14:textId="77777777" w:rsidR="004D7556" w:rsidRPr="001241C8" w:rsidRDefault="004D7556" w:rsidP="00A82A9E">
            <w:pPr>
              <w:pStyle w:val="ab"/>
            </w:pPr>
            <w:r w:rsidRPr="001241C8">
              <w:t>20.13</w:t>
            </w:r>
          </w:p>
        </w:tc>
        <w:tc>
          <w:tcPr>
            <w:tcW w:w="1365" w:type="dxa"/>
            <w:vAlign w:val="center"/>
          </w:tcPr>
          <w:p w14:paraId="2C051ADE" w14:textId="77777777" w:rsidR="004D7556" w:rsidRPr="001241C8" w:rsidRDefault="004D7556" w:rsidP="00A82A9E">
            <w:pPr>
              <w:pStyle w:val="ab"/>
            </w:pPr>
            <w:r w:rsidRPr="001241C8">
              <w:t>4.06</w:t>
            </w:r>
          </w:p>
        </w:tc>
        <w:tc>
          <w:tcPr>
            <w:tcW w:w="1260" w:type="dxa"/>
            <w:vAlign w:val="center"/>
          </w:tcPr>
          <w:p w14:paraId="5AE47417" w14:textId="77777777" w:rsidR="004D7556" w:rsidRPr="001241C8" w:rsidRDefault="004D7556" w:rsidP="00A82A9E">
            <w:pPr>
              <w:pStyle w:val="ab"/>
            </w:pPr>
            <w:r w:rsidRPr="001241C8">
              <w:t>24.20</w:t>
            </w:r>
          </w:p>
        </w:tc>
        <w:tc>
          <w:tcPr>
            <w:tcW w:w="1087" w:type="dxa"/>
            <w:vAlign w:val="center"/>
          </w:tcPr>
          <w:p w14:paraId="09466E1A" w14:textId="77777777" w:rsidR="004D7556" w:rsidRPr="001241C8" w:rsidRDefault="004D7556" w:rsidP="00A82A9E">
            <w:pPr>
              <w:pStyle w:val="ab"/>
            </w:pPr>
            <w:r w:rsidRPr="001241C8">
              <w:t>2.43</w:t>
            </w:r>
          </w:p>
        </w:tc>
        <w:tc>
          <w:tcPr>
            <w:tcW w:w="1322" w:type="dxa"/>
            <w:vAlign w:val="center"/>
          </w:tcPr>
          <w:p w14:paraId="6DFA8374" w14:textId="77777777" w:rsidR="004D7556" w:rsidRPr="001241C8" w:rsidRDefault="004D7556" w:rsidP="00A82A9E">
            <w:pPr>
              <w:pStyle w:val="ab"/>
            </w:pPr>
            <w:r w:rsidRPr="001241C8">
              <w:t>9.95</w:t>
            </w:r>
          </w:p>
        </w:tc>
      </w:tr>
      <w:tr w:rsidR="004D7556" w:rsidRPr="001241C8" w14:paraId="0303783A" w14:textId="77777777" w:rsidTr="00922F2F">
        <w:trPr>
          <w:jc w:val="center"/>
        </w:trPr>
        <w:tc>
          <w:tcPr>
            <w:tcW w:w="863" w:type="dxa"/>
            <w:vMerge w:val="restart"/>
            <w:vAlign w:val="center"/>
          </w:tcPr>
          <w:p w14:paraId="0111B6FA" w14:textId="77777777" w:rsidR="004D7556" w:rsidRPr="001241C8" w:rsidRDefault="004D7556" w:rsidP="00A82A9E">
            <w:pPr>
              <w:pStyle w:val="ab"/>
            </w:pPr>
            <w:r w:rsidRPr="001241C8">
              <w:t>LGI</w:t>
            </w:r>
          </w:p>
        </w:tc>
        <w:tc>
          <w:tcPr>
            <w:tcW w:w="1155" w:type="dxa"/>
            <w:vAlign w:val="center"/>
          </w:tcPr>
          <w:p w14:paraId="1FA5570F" w14:textId="77777777" w:rsidR="004D7556" w:rsidRPr="001241C8" w:rsidRDefault="004D7556" w:rsidP="00A82A9E">
            <w:pPr>
              <w:pStyle w:val="ab"/>
            </w:pPr>
            <w:r w:rsidRPr="001241C8">
              <w:t>G6</w:t>
            </w:r>
          </w:p>
        </w:tc>
        <w:tc>
          <w:tcPr>
            <w:tcW w:w="1470" w:type="dxa"/>
            <w:vAlign w:val="center"/>
          </w:tcPr>
          <w:p w14:paraId="2509A3CF" w14:textId="77777777" w:rsidR="004D7556" w:rsidRPr="001241C8" w:rsidRDefault="004D7556" w:rsidP="00A82A9E">
            <w:pPr>
              <w:pStyle w:val="ab"/>
            </w:pPr>
            <w:r w:rsidRPr="001241C8">
              <w:t>14.79</w:t>
            </w:r>
          </w:p>
        </w:tc>
        <w:tc>
          <w:tcPr>
            <w:tcW w:w="1365" w:type="dxa"/>
            <w:vAlign w:val="center"/>
          </w:tcPr>
          <w:p w14:paraId="7DDDF481" w14:textId="77777777" w:rsidR="004D7556" w:rsidRPr="001241C8" w:rsidRDefault="004D7556" w:rsidP="00A82A9E">
            <w:pPr>
              <w:pStyle w:val="ab"/>
            </w:pPr>
            <w:r w:rsidRPr="001241C8">
              <w:t>3.00</w:t>
            </w:r>
          </w:p>
        </w:tc>
        <w:tc>
          <w:tcPr>
            <w:tcW w:w="1260" w:type="dxa"/>
            <w:vAlign w:val="center"/>
          </w:tcPr>
          <w:p w14:paraId="46F9F92E" w14:textId="77777777" w:rsidR="004D7556" w:rsidRPr="001241C8" w:rsidRDefault="004D7556" w:rsidP="00A82A9E">
            <w:pPr>
              <w:pStyle w:val="ab"/>
            </w:pPr>
            <w:r w:rsidRPr="001241C8">
              <w:t>17.79</w:t>
            </w:r>
          </w:p>
        </w:tc>
        <w:tc>
          <w:tcPr>
            <w:tcW w:w="1087" w:type="dxa"/>
            <w:vAlign w:val="center"/>
          </w:tcPr>
          <w:p w14:paraId="7ED922C3" w14:textId="77777777" w:rsidR="004D7556" w:rsidRPr="001241C8" w:rsidRDefault="004D7556" w:rsidP="00A82A9E">
            <w:pPr>
              <w:pStyle w:val="ab"/>
            </w:pPr>
            <w:r w:rsidRPr="001241C8">
              <w:t>2.01</w:t>
            </w:r>
          </w:p>
        </w:tc>
        <w:tc>
          <w:tcPr>
            <w:tcW w:w="1322" w:type="dxa"/>
            <w:vAlign w:val="center"/>
          </w:tcPr>
          <w:p w14:paraId="6B1796DC" w14:textId="77777777" w:rsidR="004D7556" w:rsidRPr="001241C8" w:rsidRDefault="004D7556" w:rsidP="00A82A9E">
            <w:pPr>
              <w:pStyle w:val="ab"/>
            </w:pPr>
            <w:r w:rsidRPr="001241C8">
              <w:t>8.82</w:t>
            </w:r>
          </w:p>
        </w:tc>
      </w:tr>
      <w:tr w:rsidR="004D7556" w:rsidRPr="001241C8" w14:paraId="77DE1A16" w14:textId="77777777" w:rsidTr="00922F2F">
        <w:trPr>
          <w:jc w:val="center"/>
        </w:trPr>
        <w:tc>
          <w:tcPr>
            <w:tcW w:w="863" w:type="dxa"/>
            <w:vMerge/>
            <w:vAlign w:val="center"/>
          </w:tcPr>
          <w:p w14:paraId="3727F7C0" w14:textId="77777777" w:rsidR="004D7556" w:rsidRPr="001241C8" w:rsidRDefault="004D7556" w:rsidP="00A82A9E">
            <w:pPr>
              <w:pStyle w:val="ab"/>
            </w:pPr>
          </w:p>
        </w:tc>
        <w:tc>
          <w:tcPr>
            <w:tcW w:w="1155" w:type="dxa"/>
            <w:vAlign w:val="center"/>
          </w:tcPr>
          <w:p w14:paraId="135860D0" w14:textId="77777777" w:rsidR="004D7556" w:rsidRPr="001241C8" w:rsidRDefault="004D7556" w:rsidP="00A82A9E">
            <w:pPr>
              <w:pStyle w:val="ab"/>
            </w:pPr>
            <w:r w:rsidRPr="001241C8">
              <w:t>G12</w:t>
            </w:r>
          </w:p>
        </w:tc>
        <w:tc>
          <w:tcPr>
            <w:tcW w:w="1470" w:type="dxa"/>
            <w:vAlign w:val="center"/>
          </w:tcPr>
          <w:p w14:paraId="4086D0CC" w14:textId="77777777" w:rsidR="004D7556" w:rsidRPr="001241C8" w:rsidRDefault="004D7556" w:rsidP="00A82A9E">
            <w:pPr>
              <w:pStyle w:val="ab"/>
            </w:pPr>
            <w:r w:rsidRPr="001241C8">
              <w:t>16.19</w:t>
            </w:r>
          </w:p>
        </w:tc>
        <w:tc>
          <w:tcPr>
            <w:tcW w:w="1365" w:type="dxa"/>
            <w:vAlign w:val="center"/>
          </w:tcPr>
          <w:p w14:paraId="0F04F5A8" w14:textId="77777777" w:rsidR="004D7556" w:rsidRPr="001241C8" w:rsidRDefault="004D7556" w:rsidP="00A82A9E">
            <w:pPr>
              <w:pStyle w:val="ab"/>
            </w:pPr>
            <w:r w:rsidRPr="001241C8">
              <w:t>3.80</w:t>
            </w:r>
          </w:p>
        </w:tc>
        <w:tc>
          <w:tcPr>
            <w:tcW w:w="1260" w:type="dxa"/>
            <w:vAlign w:val="center"/>
          </w:tcPr>
          <w:p w14:paraId="4C50F5D0" w14:textId="77777777" w:rsidR="004D7556" w:rsidRPr="001241C8" w:rsidRDefault="004D7556" w:rsidP="00A82A9E">
            <w:pPr>
              <w:pStyle w:val="ab"/>
            </w:pPr>
            <w:r w:rsidRPr="001241C8">
              <w:t>19.99</w:t>
            </w:r>
          </w:p>
        </w:tc>
        <w:tc>
          <w:tcPr>
            <w:tcW w:w="1087" w:type="dxa"/>
            <w:vAlign w:val="center"/>
          </w:tcPr>
          <w:p w14:paraId="58F306DA" w14:textId="77777777" w:rsidR="004D7556" w:rsidRPr="001241C8" w:rsidRDefault="004D7556" w:rsidP="00A82A9E">
            <w:pPr>
              <w:pStyle w:val="ab"/>
            </w:pPr>
            <w:r w:rsidRPr="001241C8">
              <w:t>1.94</w:t>
            </w:r>
          </w:p>
        </w:tc>
        <w:tc>
          <w:tcPr>
            <w:tcW w:w="1322" w:type="dxa"/>
            <w:vAlign w:val="center"/>
          </w:tcPr>
          <w:p w14:paraId="7E5AAE4F" w14:textId="77777777" w:rsidR="004D7556" w:rsidRPr="001241C8" w:rsidRDefault="004D7556" w:rsidP="00A82A9E">
            <w:pPr>
              <w:pStyle w:val="ab"/>
            </w:pPr>
            <w:r w:rsidRPr="001241C8">
              <w:t>10.28</w:t>
            </w:r>
          </w:p>
        </w:tc>
      </w:tr>
      <w:tr w:rsidR="004D7556" w:rsidRPr="001241C8" w14:paraId="26E53333" w14:textId="77777777" w:rsidTr="00922F2F">
        <w:trPr>
          <w:jc w:val="center"/>
        </w:trPr>
        <w:tc>
          <w:tcPr>
            <w:tcW w:w="863" w:type="dxa"/>
            <w:vMerge/>
            <w:vAlign w:val="center"/>
          </w:tcPr>
          <w:p w14:paraId="1E9BB4E8" w14:textId="77777777" w:rsidR="004D7556" w:rsidRPr="001241C8" w:rsidRDefault="004D7556" w:rsidP="00A82A9E">
            <w:pPr>
              <w:pStyle w:val="ab"/>
            </w:pPr>
          </w:p>
        </w:tc>
        <w:tc>
          <w:tcPr>
            <w:tcW w:w="1155" w:type="dxa"/>
            <w:vAlign w:val="center"/>
          </w:tcPr>
          <w:p w14:paraId="5677E5F2" w14:textId="77777777" w:rsidR="004D7556" w:rsidRPr="001241C8" w:rsidRDefault="004D7556" w:rsidP="00A82A9E">
            <w:pPr>
              <w:pStyle w:val="ab"/>
            </w:pPr>
            <w:r w:rsidRPr="001241C8">
              <w:t>G18</w:t>
            </w:r>
          </w:p>
        </w:tc>
        <w:tc>
          <w:tcPr>
            <w:tcW w:w="1470" w:type="dxa"/>
            <w:vAlign w:val="center"/>
          </w:tcPr>
          <w:p w14:paraId="50BD618F" w14:textId="77777777" w:rsidR="004D7556" w:rsidRPr="001241C8" w:rsidRDefault="004D7556" w:rsidP="00A82A9E">
            <w:pPr>
              <w:pStyle w:val="ab"/>
            </w:pPr>
            <w:r w:rsidRPr="001241C8">
              <w:t>19.31</w:t>
            </w:r>
          </w:p>
        </w:tc>
        <w:tc>
          <w:tcPr>
            <w:tcW w:w="1365" w:type="dxa"/>
            <w:vAlign w:val="center"/>
          </w:tcPr>
          <w:p w14:paraId="0C549354" w14:textId="77777777" w:rsidR="004D7556" w:rsidRPr="001241C8" w:rsidRDefault="004D7556" w:rsidP="00A82A9E">
            <w:pPr>
              <w:pStyle w:val="ab"/>
            </w:pPr>
            <w:r w:rsidRPr="001241C8">
              <w:t>7.21</w:t>
            </w:r>
          </w:p>
        </w:tc>
        <w:tc>
          <w:tcPr>
            <w:tcW w:w="1260" w:type="dxa"/>
            <w:vAlign w:val="center"/>
          </w:tcPr>
          <w:p w14:paraId="23A4B1F8" w14:textId="77777777" w:rsidR="004D7556" w:rsidRPr="001241C8" w:rsidRDefault="004D7556" w:rsidP="00A82A9E">
            <w:pPr>
              <w:pStyle w:val="ab"/>
            </w:pPr>
            <w:r w:rsidRPr="001241C8">
              <w:t>26.51</w:t>
            </w:r>
          </w:p>
        </w:tc>
        <w:tc>
          <w:tcPr>
            <w:tcW w:w="1087" w:type="dxa"/>
            <w:vAlign w:val="center"/>
          </w:tcPr>
          <w:p w14:paraId="004C3045" w14:textId="77777777" w:rsidR="004D7556" w:rsidRPr="001241C8" w:rsidRDefault="004D7556" w:rsidP="00A82A9E">
            <w:pPr>
              <w:pStyle w:val="ab"/>
            </w:pPr>
            <w:r w:rsidRPr="001241C8">
              <w:t>2.26</w:t>
            </w:r>
          </w:p>
        </w:tc>
        <w:tc>
          <w:tcPr>
            <w:tcW w:w="1322" w:type="dxa"/>
            <w:vAlign w:val="center"/>
          </w:tcPr>
          <w:p w14:paraId="05E46AE3" w14:textId="77777777" w:rsidR="004D7556" w:rsidRPr="001241C8" w:rsidRDefault="004D7556" w:rsidP="00A82A9E">
            <w:pPr>
              <w:pStyle w:val="ab"/>
            </w:pPr>
            <w:r w:rsidRPr="001241C8">
              <w:t>11.75</w:t>
            </w:r>
          </w:p>
        </w:tc>
      </w:tr>
      <w:tr w:rsidR="004D7556" w:rsidRPr="001241C8" w14:paraId="5A0216AF" w14:textId="77777777" w:rsidTr="00922F2F">
        <w:trPr>
          <w:jc w:val="center"/>
        </w:trPr>
        <w:tc>
          <w:tcPr>
            <w:tcW w:w="863" w:type="dxa"/>
            <w:vMerge w:val="restart"/>
            <w:vAlign w:val="center"/>
          </w:tcPr>
          <w:p w14:paraId="41E9FE3C" w14:textId="77777777" w:rsidR="004D7556" w:rsidRPr="001241C8" w:rsidRDefault="004D7556" w:rsidP="00A82A9E">
            <w:pPr>
              <w:pStyle w:val="ab"/>
            </w:pPr>
            <w:r w:rsidRPr="001241C8">
              <w:t>MGI</w:t>
            </w:r>
          </w:p>
        </w:tc>
        <w:tc>
          <w:tcPr>
            <w:tcW w:w="1155" w:type="dxa"/>
            <w:vAlign w:val="center"/>
          </w:tcPr>
          <w:p w14:paraId="48CB1B20" w14:textId="77777777" w:rsidR="004D7556" w:rsidRPr="001241C8" w:rsidRDefault="004D7556" w:rsidP="00A82A9E">
            <w:pPr>
              <w:pStyle w:val="ab"/>
            </w:pPr>
            <w:r w:rsidRPr="001241C8">
              <w:t>G8</w:t>
            </w:r>
          </w:p>
        </w:tc>
        <w:tc>
          <w:tcPr>
            <w:tcW w:w="1470" w:type="dxa"/>
            <w:vAlign w:val="center"/>
          </w:tcPr>
          <w:p w14:paraId="32DC7C2F" w14:textId="77777777" w:rsidR="004D7556" w:rsidRPr="001241C8" w:rsidRDefault="004D7556" w:rsidP="00A82A9E">
            <w:pPr>
              <w:pStyle w:val="ab"/>
            </w:pPr>
            <w:r w:rsidRPr="001241C8">
              <w:t>14.44</w:t>
            </w:r>
          </w:p>
        </w:tc>
        <w:tc>
          <w:tcPr>
            <w:tcW w:w="1365" w:type="dxa"/>
            <w:vAlign w:val="center"/>
          </w:tcPr>
          <w:p w14:paraId="4F94DD95" w14:textId="77777777" w:rsidR="004D7556" w:rsidRPr="001241C8" w:rsidRDefault="004D7556" w:rsidP="00A82A9E">
            <w:pPr>
              <w:pStyle w:val="ab"/>
            </w:pPr>
            <w:r w:rsidRPr="001241C8">
              <w:t>1.89</w:t>
            </w:r>
          </w:p>
        </w:tc>
        <w:tc>
          <w:tcPr>
            <w:tcW w:w="1260" w:type="dxa"/>
            <w:vAlign w:val="center"/>
          </w:tcPr>
          <w:p w14:paraId="1D05740C" w14:textId="77777777" w:rsidR="004D7556" w:rsidRPr="001241C8" w:rsidRDefault="004D7556" w:rsidP="00A82A9E">
            <w:pPr>
              <w:pStyle w:val="ab"/>
            </w:pPr>
            <w:r w:rsidRPr="001241C8">
              <w:t>16.33</w:t>
            </w:r>
          </w:p>
        </w:tc>
        <w:tc>
          <w:tcPr>
            <w:tcW w:w="1087" w:type="dxa"/>
            <w:vAlign w:val="center"/>
          </w:tcPr>
          <w:p w14:paraId="7541BECE" w14:textId="77777777" w:rsidR="004D7556" w:rsidRPr="001241C8" w:rsidRDefault="004D7556" w:rsidP="00A82A9E">
            <w:pPr>
              <w:pStyle w:val="ab"/>
            </w:pPr>
            <w:r w:rsidRPr="001241C8">
              <w:t>1.94</w:t>
            </w:r>
          </w:p>
        </w:tc>
        <w:tc>
          <w:tcPr>
            <w:tcW w:w="1322" w:type="dxa"/>
            <w:vAlign w:val="center"/>
          </w:tcPr>
          <w:p w14:paraId="7641EBDB" w14:textId="77777777" w:rsidR="004D7556" w:rsidRPr="001241C8" w:rsidRDefault="004D7556" w:rsidP="00A82A9E">
            <w:pPr>
              <w:pStyle w:val="ab"/>
            </w:pPr>
            <w:r w:rsidRPr="001241C8">
              <w:t>8.41</w:t>
            </w:r>
          </w:p>
        </w:tc>
      </w:tr>
      <w:tr w:rsidR="004D7556" w:rsidRPr="001241C8" w14:paraId="2022426B" w14:textId="77777777" w:rsidTr="00922F2F">
        <w:trPr>
          <w:jc w:val="center"/>
        </w:trPr>
        <w:tc>
          <w:tcPr>
            <w:tcW w:w="863" w:type="dxa"/>
            <w:vMerge/>
            <w:vAlign w:val="center"/>
          </w:tcPr>
          <w:p w14:paraId="1D2D2798" w14:textId="77777777" w:rsidR="004D7556" w:rsidRPr="001241C8" w:rsidRDefault="004D7556" w:rsidP="00A82A9E">
            <w:pPr>
              <w:pStyle w:val="ab"/>
            </w:pPr>
          </w:p>
        </w:tc>
        <w:tc>
          <w:tcPr>
            <w:tcW w:w="1155" w:type="dxa"/>
            <w:vAlign w:val="center"/>
          </w:tcPr>
          <w:p w14:paraId="6854BAE6" w14:textId="77777777" w:rsidR="004D7556" w:rsidRPr="001241C8" w:rsidRDefault="004D7556" w:rsidP="00A82A9E">
            <w:pPr>
              <w:pStyle w:val="ab"/>
            </w:pPr>
            <w:r w:rsidRPr="001241C8">
              <w:t>G11</w:t>
            </w:r>
          </w:p>
        </w:tc>
        <w:tc>
          <w:tcPr>
            <w:tcW w:w="1470" w:type="dxa"/>
            <w:vAlign w:val="center"/>
          </w:tcPr>
          <w:p w14:paraId="1592EABD" w14:textId="77777777" w:rsidR="004D7556" w:rsidRPr="001241C8" w:rsidRDefault="004D7556" w:rsidP="00A82A9E">
            <w:pPr>
              <w:pStyle w:val="ab"/>
            </w:pPr>
            <w:r w:rsidRPr="001241C8">
              <w:t>14.74</w:t>
            </w:r>
          </w:p>
        </w:tc>
        <w:tc>
          <w:tcPr>
            <w:tcW w:w="1365" w:type="dxa"/>
            <w:vAlign w:val="center"/>
          </w:tcPr>
          <w:p w14:paraId="40441EB1" w14:textId="77777777" w:rsidR="004D7556" w:rsidRPr="001241C8" w:rsidRDefault="004D7556" w:rsidP="00A82A9E">
            <w:pPr>
              <w:pStyle w:val="ab"/>
            </w:pPr>
            <w:r w:rsidRPr="001241C8">
              <w:t>3.35</w:t>
            </w:r>
          </w:p>
        </w:tc>
        <w:tc>
          <w:tcPr>
            <w:tcW w:w="1260" w:type="dxa"/>
            <w:vAlign w:val="center"/>
          </w:tcPr>
          <w:p w14:paraId="105A3176" w14:textId="77777777" w:rsidR="004D7556" w:rsidRPr="001241C8" w:rsidRDefault="004D7556" w:rsidP="00A82A9E">
            <w:pPr>
              <w:pStyle w:val="ab"/>
            </w:pPr>
            <w:r w:rsidRPr="001241C8">
              <w:t>18.10</w:t>
            </w:r>
          </w:p>
        </w:tc>
        <w:tc>
          <w:tcPr>
            <w:tcW w:w="1087" w:type="dxa"/>
            <w:vAlign w:val="center"/>
          </w:tcPr>
          <w:p w14:paraId="6F284871" w14:textId="77777777" w:rsidR="004D7556" w:rsidRPr="001241C8" w:rsidRDefault="004D7556" w:rsidP="00A82A9E">
            <w:pPr>
              <w:pStyle w:val="ab"/>
            </w:pPr>
            <w:r w:rsidRPr="001241C8">
              <w:t>1.96</w:t>
            </w:r>
          </w:p>
        </w:tc>
        <w:tc>
          <w:tcPr>
            <w:tcW w:w="1322" w:type="dxa"/>
            <w:vAlign w:val="center"/>
          </w:tcPr>
          <w:p w14:paraId="77700950" w14:textId="77777777" w:rsidR="004D7556" w:rsidRPr="001241C8" w:rsidRDefault="004D7556" w:rsidP="00A82A9E">
            <w:pPr>
              <w:pStyle w:val="ab"/>
            </w:pPr>
            <w:r w:rsidRPr="001241C8">
              <w:t>9.23</w:t>
            </w:r>
          </w:p>
        </w:tc>
      </w:tr>
      <w:tr w:rsidR="004D7556" w:rsidRPr="001241C8" w14:paraId="58ECC975" w14:textId="77777777" w:rsidTr="00922F2F">
        <w:trPr>
          <w:jc w:val="center"/>
        </w:trPr>
        <w:tc>
          <w:tcPr>
            <w:tcW w:w="863" w:type="dxa"/>
            <w:vMerge/>
            <w:vAlign w:val="center"/>
          </w:tcPr>
          <w:p w14:paraId="5D5ABC31" w14:textId="77777777" w:rsidR="004D7556" w:rsidRPr="001241C8" w:rsidRDefault="004D7556" w:rsidP="00A82A9E">
            <w:pPr>
              <w:pStyle w:val="ab"/>
            </w:pPr>
          </w:p>
        </w:tc>
        <w:tc>
          <w:tcPr>
            <w:tcW w:w="1155" w:type="dxa"/>
            <w:vAlign w:val="center"/>
          </w:tcPr>
          <w:p w14:paraId="7CF27BEA" w14:textId="77777777" w:rsidR="004D7556" w:rsidRPr="001241C8" w:rsidRDefault="004D7556" w:rsidP="00A82A9E">
            <w:pPr>
              <w:pStyle w:val="ab"/>
            </w:pPr>
            <w:r w:rsidRPr="001241C8">
              <w:t>G16</w:t>
            </w:r>
          </w:p>
        </w:tc>
        <w:tc>
          <w:tcPr>
            <w:tcW w:w="1470" w:type="dxa"/>
            <w:vAlign w:val="center"/>
          </w:tcPr>
          <w:p w14:paraId="7D88B139" w14:textId="77777777" w:rsidR="004D7556" w:rsidRPr="001241C8" w:rsidRDefault="004D7556" w:rsidP="00A82A9E">
            <w:pPr>
              <w:pStyle w:val="ab"/>
            </w:pPr>
            <w:r w:rsidRPr="001241C8">
              <w:t>14.78</w:t>
            </w:r>
          </w:p>
        </w:tc>
        <w:tc>
          <w:tcPr>
            <w:tcW w:w="1365" w:type="dxa"/>
            <w:vAlign w:val="center"/>
          </w:tcPr>
          <w:p w14:paraId="0003C33C" w14:textId="77777777" w:rsidR="004D7556" w:rsidRPr="001241C8" w:rsidRDefault="004D7556" w:rsidP="00A82A9E">
            <w:pPr>
              <w:pStyle w:val="ab"/>
            </w:pPr>
            <w:r w:rsidRPr="001241C8">
              <w:t>9.82</w:t>
            </w:r>
          </w:p>
        </w:tc>
        <w:tc>
          <w:tcPr>
            <w:tcW w:w="1260" w:type="dxa"/>
            <w:vAlign w:val="center"/>
          </w:tcPr>
          <w:p w14:paraId="2B657B16" w14:textId="77777777" w:rsidR="004D7556" w:rsidRPr="001241C8" w:rsidRDefault="004D7556" w:rsidP="00A82A9E">
            <w:pPr>
              <w:pStyle w:val="ab"/>
            </w:pPr>
            <w:r w:rsidRPr="001241C8">
              <w:t>24.60</w:t>
            </w:r>
          </w:p>
        </w:tc>
        <w:tc>
          <w:tcPr>
            <w:tcW w:w="1087" w:type="dxa"/>
            <w:vAlign w:val="center"/>
          </w:tcPr>
          <w:p w14:paraId="6F2FCDDD" w14:textId="77777777" w:rsidR="004D7556" w:rsidRPr="001241C8" w:rsidRDefault="004D7556" w:rsidP="00A82A9E">
            <w:pPr>
              <w:pStyle w:val="ab"/>
            </w:pPr>
            <w:r w:rsidRPr="001241C8">
              <w:t>1.71</w:t>
            </w:r>
          </w:p>
        </w:tc>
        <w:tc>
          <w:tcPr>
            <w:tcW w:w="1322" w:type="dxa"/>
            <w:vAlign w:val="center"/>
          </w:tcPr>
          <w:p w14:paraId="17F97AE8" w14:textId="77777777" w:rsidR="004D7556" w:rsidRPr="001241C8" w:rsidRDefault="004D7556" w:rsidP="00A82A9E">
            <w:pPr>
              <w:pStyle w:val="ab"/>
            </w:pPr>
            <w:r w:rsidRPr="001241C8">
              <w:t>14.36</w:t>
            </w:r>
          </w:p>
        </w:tc>
      </w:tr>
      <w:bookmarkEnd w:id="3"/>
      <w:tr w:rsidR="004D7556" w:rsidRPr="001241C8" w14:paraId="662FC03D" w14:textId="77777777" w:rsidTr="00922F2F">
        <w:trPr>
          <w:jc w:val="center"/>
        </w:trPr>
        <w:tc>
          <w:tcPr>
            <w:tcW w:w="863" w:type="dxa"/>
            <w:vMerge w:val="restart"/>
            <w:vAlign w:val="center"/>
          </w:tcPr>
          <w:p w14:paraId="0EF969AB" w14:textId="77777777" w:rsidR="004D7556" w:rsidRPr="001241C8" w:rsidRDefault="004D7556" w:rsidP="00A82A9E">
            <w:pPr>
              <w:pStyle w:val="ab"/>
            </w:pPr>
            <w:r w:rsidRPr="001241C8">
              <w:t>HGI</w:t>
            </w:r>
          </w:p>
        </w:tc>
        <w:tc>
          <w:tcPr>
            <w:tcW w:w="1155" w:type="dxa"/>
            <w:tcBorders>
              <w:top w:val="single" w:sz="4" w:space="0" w:color="auto"/>
              <w:left w:val="single" w:sz="4" w:space="0" w:color="auto"/>
              <w:bottom w:val="single" w:sz="4" w:space="0" w:color="auto"/>
              <w:right w:val="single" w:sz="4" w:space="0" w:color="auto"/>
            </w:tcBorders>
            <w:vAlign w:val="center"/>
          </w:tcPr>
          <w:p w14:paraId="115788A2" w14:textId="77777777" w:rsidR="004D7556" w:rsidRPr="001241C8" w:rsidRDefault="004D7556" w:rsidP="00A82A9E">
            <w:pPr>
              <w:pStyle w:val="ab"/>
            </w:pPr>
            <w:r w:rsidRPr="001241C8">
              <w:t>G9</w:t>
            </w:r>
          </w:p>
        </w:tc>
        <w:tc>
          <w:tcPr>
            <w:tcW w:w="1470" w:type="dxa"/>
            <w:tcBorders>
              <w:top w:val="single" w:sz="4" w:space="0" w:color="auto"/>
              <w:left w:val="single" w:sz="4" w:space="0" w:color="auto"/>
              <w:bottom w:val="single" w:sz="4" w:space="0" w:color="auto"/>
              <w:right w:val="single" w:sz="4" w:space="0" w:color="auto"/>
            </w:tcBorders>
            <w:vAlign w:val="center"/>
          </w:tcPr>
          <w:p w14:paraId="66217B93" w14:textId="77777777" w:rsidR="004D7556" w:rsidRPr="001241C8" w:rsidRDefault="004D7556" w:rsidP="00A82A9E">
            <w:pPr>
              <w:pStyle w:val="ab"/>
            </w:pPr>
            <w:r w:rsidRPr="001241C8">
              <w:t>17.20</w:t>
            </w:r>
          </w:p>
        </w:tc>
        <w:tc>
          <w:tcPr>
            <w:tcW w:w="1365" w:type="dxa"/>
            <w:tcBorders>
              <w:top w:val="single" w:sz="4" w:space="0" w:color="auto"/>
              <w:left w:val="single" w:sz="4" w:space="0" w:color="auto"/>
              <w:bottom w:val="single" w:sz="4" w:space="0" w:color="auto"/>
              <w:right w:val="single" w:sz="4" w:space="0" w:color="auto"/>
            </w:tcBorders>
            <w:vAlign w:val="center"/>
          </w:tcPr>
          <w:p w14:paraId="2D8EB69B" w14:textId="77777777" w:rsidR="004D7556" w:rsidRPr="001241C8" w:rsidRDefault="004D7556" w:rsidP="00A82A9E">
            <w:pPr>
              <w:pStyle w:val="ab"/>
            </w:pPr>
            <w:r w:rsidRPr="001241C8">
              <w:t>3.12</w:t>
            </w:r>
          </w:p>
        </w:tc>
        <w:tc>
          <w:tcPr>
            <w:tcW w:w="1260" w:type="dxa"/>
            <w:tcBorders>
              <w:top w:val="single" w:sz="4" w:space="0" w:color="auto"/>
              <w:left w:val="single" w:sz="4" w:space="0" w:color="auto"/>
              <w:bottom w:val="single" w:sz="4" w:space="0" w:color="auto"/>
              <w:right w:val="single" w:sz="4" w:space="0" w:color="auto"/>
            </w:tcBorders>
            <w:vAlign w:val="center"/>
          </w:tcPr>
          <w:p w14:paraId="570029FB" w14:textId="77777777" w:rsidR="004D7556" w:rsidRPr="001241C8" w:rsidRDefault="004D7556" w:rsidP="00A82A9E">
            <w:pPr>
              <w:pStyle w:val="ab"/>
            </w:pPr>
            <w:r w:rsidRPr="001241C8">
              <w:t>20.32</w:t>
            </w:r>
          </w:p>
        </w:tc>
        <w:tc>
          <w:tcPr>
            <w:tcW w:w="1087" w:type="dxa"/>
            <w:tcBorders>
              <w:top w:val="single" w:sz="4" w:space="0" w:color="auto"/>
              <w:left w:val="single" w:sz="4" w:space="0" w:color="auto"/>
              <w:bottom w:val="single" w:sz="4" w:space="0" w:color="auto"/>
              <w:right w:val="single" w:sz="4" w:space="0" w:color="auto"/>
            </w:tcBorders>
            <w:vAlign w:val="center"/>
          </w:tcPr>
          <w:p w14:paraId="3C575B93" w14:textId="77777777" w:rsidR="004D7556" w:rsidRPr="001241C8" w:rsidRDefault="004D7556" w:rsidP="00A82A9E">
            <w:pPr>
              <w:pStyle w:val="ab"/>
            </w:pPr>
            <w:r w:rsidRPr="001241C8">
              <w:t>2.24</w:t>
            </w:r>
          </w:p>
        </w:tc>
        <w:tc>
          <w:tcPr>
            <w:tcW w:w="1322" w:type="dxa"/>
            <w:tcBorders>
              <w:top w:val="single" w:sz="4" w:space="0" w:color="auto"/>
              <w:left w:val="single" w:sz="4" w:space="0" w:color="auto"/>
              <w:bottom w:val="single" w:sz="4" w:space="0" w:color="auto"/>
              <w:right w:val="single" w:sz="4" w:space="0" w:color="auto"/>
            </w:tcBorders>
            <w:vAlign w:val="center"/>
          </w:tcPr>
          <w:p w14:paraId="7E60E4A0" w14:textId="77777777" w:rsidR="004D7556" w:rsidRPr="001241C8" w:rsidRDefault="004D7556" w:rsidP="00A82A9E">
            <w:pPr>
              <w:pStyle w:val="ab"/>
            </w:pPr>
            <w:r w:rsidRPr="001241C8">
              <w:t>9.08</w:t>
            </w:r>
          </w:p>
        </w:tc>
      </w:tr>
      <w:tr w:rsidR="004D7556" w:rsidRPr="001241C8" w14:paraId="5CE1097F" w14:textId="77777777" w:rsidTr="00922F2F">
        <w:trPr>
          <w:jc w:val="center"/>
        </w:trPr>
        <w:tc>
          <w:tcPr>
            <w:tcW w:w="863" w:type="dxa"/>
            <w:vMerge/>
            <w:vAlign w:val="center"/>
          </w:tcPr>
          <w:p w14:paraId="50EED693" w14:textId="77777777" w:rsidR="004D7556" w:rsidRPr="001241C8" w:rsidRDefault="004D7556" w:rsidP="00A82A9E">
            <w:pPr>
              <w:pStyle w:val="ab"/>
            </w:pPr>
          </w:p>
        </w:tc>
        <w:tc>
          <w:tcPr>
            <w:tcW w:w="1155" w:type="dxa"/>
            <w:tcBorders>
              <w:top w:val="single" w:sz="4" w:space="0" w:color="auto"/>
              <w:left w:val="single" w:sz="4" w:space="0" w:color="auto"/>
              <w:bottom w:val="single" w:sz="4" w:space="0" w:color="auto"/>
              <w:right w:val="single" w:sz="4" w:space="0" w:color="auto"/>
            </w:tcBorders>
            <w:vAlign w:val="center"/>
          </w:tcPr>
          <w:p w14:paraId="75AAAD40" w14:textId="77777777" w:rsidR="004D7556" w:rsidRPr="001241C8" w:rsidRDefault="004D7556" w:rsidP="00A82A9E">
            <w:pPr>
              <w:pStyle w:val="ab"/>
            </w:pPr>
            <w:r w:rsidRPr="001241C8">
              <w:t>G13</w:t>
            </w:r>
          </w:p>
        </w:tc>
        <w:tc>
          <w:tcPr>
            <w:tcW w:w="1470" w:type="dxa"/>
            <w:tcBorders>
              <w:top w:val="single" w:sz="4" w:space="0" w:color="auto"/>
              <w:left w:val="single" w:sz="4" w:space="0" w:color="auto"/>
              <w:bottom w:val="single" w:sz="4" w:space="0" w:color="auto"/>
              <w:right w:val="single" w:sz="4" w:space="0" w:color="auto"/>
            </w:tcBorders>
            <w:vAlign w:val="center"/>
          </w:tcPr>
          <w:p w14:paraId="2FC56703" w14:textId="77777777" w:rsidR="004D7556" w:rsidRPr="001241C8" w:rsidRDefault="004D7556" w:rsidP="00A82A9E">
            <w:pPr>
              <w:pStyle w:val="ab"/>
            </w:pPr>
            <w:r w:rsidRPr="001241C8">
              <w:t>16.69</w:t>
            </w:r>
          </w:p>
        </w:tc>
        <w:tc>
          <w:tcPr>
            <w:tcW w:w="1365" w:type="dxa"/>
            <w:tcBorders>
              <w:top w:val="single" w:sz="4" w:space="0" w:color="auto"/>
              <w:left w:val="single" w:sz="4" w:space="0" w:color="auto"/>
              <w:bottom w:val="single" w:sz="4" w:space="0" w:color="auto"/>
              <w:right w:val="single" w:sz="4" w:space="0" w:color="auto"/>
            </w:tcBorders>
            <w:vAlign w:val="center"/>
          </w:tcPr>
          <w:p w14:paraId="430DB42F" w14:textId="77777777" w:rsidR="004D7556" w:rsidRPr="001241C8" w:rsidRDefault="004D7556" w:rsidP="00A82A9E">
            <w:pPr>
              <w:pStyle w:val="ab"/>
            </w:pPr>
            <w:r w:rsidRPr="001241C8">
              <w:t>3.56</w:t>
            </w:r>
          </w:p>
        </w:tc>
        <w:tc>
          <w:tcPr>
            <w:tcW w:w="1260" w:type="dxa"/>
            <w:tcBorders>
              <w:top w:val="single" w:sz="4" w:space="0" w:color="auto"/>
              <w:left w:val="single" w:sz="4" w:space="0" w:color="auto"/>
              <w:bottom w:val="single" w:sz="4" w:space="0" w:color="auto"/>
              <w:right w:val="single" w:sz="4" w:space="0" w:color="auto"/>
            </w:tcBorders>
            <w:vAlign w:val="center"/>
          </w:tcPr>
          <w:p w14:paraId="7FC63D98" w14:textId="77777777" w:rsidR="004D7556" w:rsidRPr="001241C8" w:rsidRDefault="004D7556" w:rsidP="00A82A9E">
            <w:pPr>
              <w:pStyle w:val="ab"/>
            </w:pPr>
            <w:r w:rsidRPr="001241C8">
              <w:t>20.26</w:t>
            </w:r>
          </w:p>
        </w:tc>
        <w:tc>
          <w:tcPr>
            <w:tcW w:w="1087" w:type="dxa"/>
            <w:tcBorders>
              <w:top w:val="single" w:sz="4" w:space="0" w:color="auto"/>
              <w:left w:val="single" w:sz="4" w:space="0" w:color="auto"/>
              <w:bottom w:val="single" w:sz="4" w:space="0" w:color="auto"/>
              <w:right w:val="single" w:sz="4" w:space="0" w:color="auto"/>
            </w:tcBorders>
            <w:vAlign w:val="center"/>
          </w:tcPr>
          <w:p w14:paraId="7335FE34" w14:textId="77777777" w:rsidR="004D7556" w:rsidRPr="001241C8" w:rsidRDefault="004D7556" w:rsidP="00A82A9E">
            <w:pPr>
              <w:pStyle w:val="ab"/>
            </w:pPr>
            <w:r w:rsidRPr="001241C8">
              <w:t>2.10</w:t>
            </w:r>
          </w:p>
        </w:tc>
        <w:tc>
          <w:tcPr>
            <w:tcW w:w="1322" w:type="dxa"/>
            <w:tcBorders>
              <w:top w:val="single" w:sz="4" w:space="0" w:color="auto"/>
              <w:left w:val="single" w:sz="4" w:space="0" w:color="auto"/>
              <w:bottom w:val="single" w:sz="4" w:space="0" w:color="auto"/>
              <w:right w:val="single" w:sz="4" w:space="0" w:color="auto"/>
            </w:tcBorders>
            <w:vAlign w:val="center"/>
          </w:tcPr>
          <w:p w14:paraId="7966192F" w14:textId="77777777" w:rsidR="004D7556" w:rsidRPr="001241C8" w:rsidRDefault="004D7556" w:rsidP="00A82A9E">
            <w:pPr>
              <w:pStyle w:val="ab"/>
            </w:pPr>
            <w:r w:rsidRPr="001241C8">
              <w:t>9.63</w:t>
            </w:r>
          </w:p>
        </w:tc>
      </w:tr>
      <w:tr w:rsidR="004D7556" w:rsidRPr="001241C8" w14:paraId="04F0272F" w14:textId="77777777" w:rsidTr="00922F2F">
        <w:trPr>
          <w:jc w:val="center"/>
        </w:trPr>
        <w:tc>
          <w:tcPr>
            <w:tcW w:w="863" w:type="dxa"/>
            <w:vMerge/>
            <w:vAlign w:val="center"/>
          </w:tcPr>
          <w:p w14:paraId="40363CDB" w14:textId="77777777" w:rsidR="004D7556" w:rsidRPr="001241C8" w:rsidRDefault="004D7556" w:rsidP="00A82A9E">
            <w:pPr>
              <w:pStyle w:val="ab"/>
            </w:pPr>
          </w:p>
        </w:tc>
        <w:tc>
          <w:tcPr>
            <w:tcW w:w="1155" w:type="dxa"/>
            <w:tcBorders>
              <w:top w:val="single" w:sz="4" w:space="0" w:color="auto"/>
              <w:left w:val="single" w:sz="4" w:space="0" w:color="auto"/>
              <w:bottom w:val="single" w:sz="4" w:space="0" w:color="auto"/>
              <w:right w:val="single" w:sz="4" w:space="0" w:color="auto"/>
            </w:tcBorders>
            <w:vAlign w:val="center"/>
          </w:tcPr>
          <w:p w14:paraId="7BC970BA" w14:textId="77777777" w:rsidR="004D7556" w:rsidRPr="001241C8" w:rsidRDefault="004D7556" w:rsidP="00A82A9E">
            <w:pPr>
              <w:pStyle w:val="ab"/>
            </w:pPr>
            <w:r w:rsidRPr="001241C8">
              <w:t>G20</w:t>
            </w:r>
          </w:p>
        </w:tc>
        <w:tc>
          <w:tcPr>
            <w:tcW w:w="1470" w:type="dxa"/>
            <w:tcBorders>
              <w:top w:val="single" w:sz="4" w:space="0" w:color="auto"/>
              <w:left w:val="single" w:sz="4" w:space="0" w:color="auto"/>
              <w:bottom w:val="single" w:sz="4" w:space="0" w:color="auto"/>
              <w:right w:val="single" w:sz="4" w:space="0" w:color="auto"/>
            </w:tcBorders>
            <w:vAlign w:val="center"/>
          </w:tcPr>
          <w:p w14:paraId="79F6813C" w14:textId="77777777" w:rsidR="004D7556" w:rsidRPr="001241C8" w:rsidRDefault="004D7556" w:rsidP="00A82A9E">
            <w:pPr>
              <w:pStyle w:val="ab"/>
            </w:pPr>
            <w:r w:rsidRPr="001241C8">
              <w:t>15.97</w:t>
            </w:r>
          </w:p>
        </w:tc>
        <w:tc>
          <w:tcPr>
            <w:tcW w:w="1365" w:type="dxa"/>
            <w:tcBorders>
              <w:top w:val="single" w:sz="4" w:space="0" w:color="auto"/>
              <w:left w:val="single" w:sz="4" w:space="0" w:color="auto"/>
              <w:bottom w:val="single" w:sz="4" w:space="0" w:color="auto"/>
              <w:right w:val="single" w:sz="4" w:space="0" w:color="auto"/>
            </w:tcBorders>
            <w:vAlign w:val="center"/>
          </w:tcPr>
          <w:p w14:paraId="00C8C9C5" w14:textId="77777777" w:rsidR="004D7556" w:rsidRPr="001241C8" w:rsidRDefault="004D7556" w:rsidP="00A82A9E">
            <w:pPr>
              <w:pStyle w:val="ab"/>
            </w:pPr>
            <w:r w:rsidRPr="001241C8">
              <w:t>4.66</w:t>
            </w:r>
          </w:p>
        </w:tc>
        <w:tc>
          <w:tcPr>
            <w:tcW w:w="1260" w:type="dxa"/>
            <w:tcBorders>
              <w:top w:val="single" w:sz="4" w:space="0" w:color="auto"/>
              <w:left w:val="single" w:sz="4" w:space="0" w:color="auto"/>
              <w:bottom w:val="single" w:sz="4" w:space="0" w:color="auto"/>
              <w:right w:val="single" w:sz="4" w:space="0" w:color="auto"/>
            </w:tcBorders>
            <w:vAlign w:val="center"/>
          </w:tcPr>
          <w:p w14:paraId="31F13E7E" w14:textId="77777777" w:rsidR="004D7556" w:rsidRPr="001241C8" w:rsidRDefault="004D7556" w:rsidP="00A82A9E">
            <w:pPr>
              <w:pStyle w:val="ab"/>
            </w:pPr>
            <w:r w:rsidRPr="001241C8">
              <w:t>20.63</w:t>
            </w:r>
          </w:p>
        </w:tc>
        <w:tc>
          <w:tcPr>
            <w:tcW w:w="1087" w:type="dxa"/>
            <w:tcBorders>
              <w:top w:val="single" w:sz="4" w:space="0" w:color="auto"/>
              <w:left w:val="single" w:sz="4" w:space="0" w:color="auto"/>
              <w:bottom w:val="single" w:sz="4" w:space="0" w:color="auto"/>
              <w:right w:val="single" w:sz="4" w:space="0" w:color="auto"/>
            </w:tcBorders>
            <w:vAlign w:val="center"/>
          </w:tcPr>
          <w:p w14:paraId="0EF73CE5" w14:textId="77777777" w:rsidR="004D7556" w:rsidRPr="001241C8" w:rsidRDefault="004D7556" w:rsidP="00A82A9E">
            <w:pPr>
              <w:pStyle w:val="ab"/>
            </w:pPr>
            <w:r w:rsidRPr="001241C8">
              <w:t>2.05</w:t>
            </w:r>
          </w:p>
        </w:tc>
        <w:tc>
          <w:tcPr>
            <w:tcW w:w="1322" w:type="dxa"/>
            <w:tcBorders>
              <w:top w:val="single" w:sz="4" w:space="0" w:color="auto"/>
              <w:left w:val="single" w:sz="4" w:space="0" w:color="auto"/>
              <w:bottom w:val="single" w:sz="4" w:space="0" w:color="auto"/>
              <w:right w:val="single" w:sz="4" w:space="0" w:color="auto"/>
            </w:tcBorders>
            <w:vAlign w:val="center"/>
          </w:tcPr>
          <w:p w14:paraId="3DE7E95B" w14:textId="77777777" w:rsidR="004D7556" w:rsidRPr="001241C8" w:rsidRDefault="004D7556" w:rsidP="00A82A9E">
            <w:pPr>
              <w:pStyle w:val="ab"/>
            </w:pPr>
            <w:r w:rsidRPr="001241C8">
              <w:t>10.04</w:t>
            </w:r>
          </w:p>
        </w:tc>
      </w:tr>
    </w:tbl>
    <w:p w14:paraId="4F1FDB08" w14:textId="7AF275A6" w:rsidR="008A3AD6" w:rsidRPr="001241C8" w:rsidRDefault="008A3AD6" w:rsidP="008A3AD6">
      <w:pPr>
        <w:ind w:firstLineChars="0" w:firstLine="0"/>
        <w:rPr>
          <w:szCs w:val="36"/>
        </w:rPr>
      </w:pPr>
    </w:p>
    <w:p w14:paraId="3E7072D7" w14:textId="682CC937" w:rsidR="0032298C" w:rsidRPr="001241C8" w:rsidRDefault="008A3AD6" w:rsidP="008A3AD6">
      <w:pPr>
        <w:widowControl/>
        <w:ind w:firstLineChars="0" w:firstLine="0"/>
        <w:jc w:val="left"/>
        <w:rPr>
          <w:szCs w:val="36"/>
        </w:rPr>
      </w:pPr>
      <w:r w:rsidRPr="001241C8">
        <w:rPr>
          <w:szCs w:val="36"/>
        </w:rPr>
        <w:br w:type="page"/>
      </w:r>
    </w:p>
    <w:p w14:paraId="7CFD1958" w14:textId="7560B3C1" w:rsidR="009F5003" w:rsidRPr="001241C8" w:rsidRDefault="008F3F7B" w:rsidP="008F3F7B">
      <w:pPr>
        <w:pStyle w:val="1"/>
      </w:pPr>
      <w:r w:rsidRPr="001241C8">
        <w:rPr>
          <w:lang w:eastAsia="zh-CN"/>
        </w:rPr>
        <w:lastRenderedPageBreak/>
        <w:t>七、</w:t>
      </w:r>
      <w:proofErr w:type="spellStart"/>
      <w:r w:rsidR="009F5003" w:rsidRPr="001241C8">
        <w:t>问题四</w:t>
      </w:r>
      <w:r w:rsidR="00C632ED" w:rsidRPr="001241C8">
        <w:rPr>
          <w:lang w:eastAsia="zh-CN"/>
        </w:rPr>
        <w:t>的求解</w:t>
      </w:r>
      <w:proofErr w:type="spellEnd"/>
    </w:p>
    <w:p w14:paraId="2ABB68CC" w14:textId="7E483A8D" w:rsidR="00D20D2B" w:rsidRPr="001241C8" w:rsidRDefault="00A21BD5" w:rsidP="00A21BD5">
      <w:pPr>
        <w:pStyle w:val="2"/>
      </w:pPr>
      <w:r w:rsidRPr="001241C8">
        <w:rPr>
          <w:lang w:eastAsia="zh-CN"/>
        </w:rPr>
        <w:t xml:space="preserve">7.1 </w:t>
      </w:r>
      <w:proofErr w:type="spellStart"/>
      <w:r w:rsidR="00D20D2B" w:rsidRPr="001241C8">
        <w:t>问题分析</w:t>
      </w:r>
      <w:proofErr w:type="spellEnd"/>
    </w:p>
    <w:p w14:paraId="72B0142E" w14:textId="77777777" w:rsidR="00D20D2B" w:rsidRPr="001241C8" w:rsidRDefault="00D20D2B" w:rsidP="00D20D2B">
      <w:pPr>
        <w:ind w:firstLine="480"/>
        <w:rPr>
          <w:szCs w:val="36"/>
        </w:rPr>
      </w:pPr>
      <w:r w:rsidRPr="001241C8">
        <w:rPr>
          <w:szCs w:val="36"/>
        </w:rPr>
        <w:t>根据问题四要求，需要给出沙漠化程度指数的预测模型，并利用该模型计算监测点的沙漠化程度，其次对监测点的土地板结化进行定义，最后给出使沙漠化程度和土地板结化程度最小的放牧策略模型。</w:t>
      </w:r>
    </w:p>
    <w:p w14:paraId="680310C9" w14:textId="77777777" w:rsidR="00D20D2B" w:rsidRPr="001241C8" w:rsidRDefault="00D20D2B" w:rsidP="00D20D2B">
      <w:pPr>
        <w:ind w:firstLine="480"/>
        <w:rPr>
          <w:szCs w:val="36"/>
        </w:rPr>
      </w:pPr>
      <w:r w:rsidRPr="001241C8">
        <w:rPr>
          <w:szCs w:val="36"/>
        </w:rPr>
        <w:t>由于监测点部分数据的缺失，本文先通过层次分析法得到因子权重系数，结合附件</w:t>
      </w:r>
      <w:r w:rsidRPr="001241C8">
        <w:rPr>
          <w:szCs w:val="36"/>
        </w:rPr>
        <w:t>2</w:t>
      </w:r>
      <w:r w:rsidRPr="001241C8">
        <w:rPr>
          <w:szCs w:val="36"/>
        </w:rPr>
        <w:t>中所给全盟数据得到对应的因子强度，之后计算整体沙漠化程度预测模型参数。利用监测点的经纬度可以得到监测点的近似气象数据，再结合附件</w:t>
      </w:r>
      <w:r w:rsidRPr="001241C8">
        <w:rPr>
          <w:szCs w:val="36"/>
        </w:rPr>
        <w:t>13</w:t>
      </w:r>
      <w:r w:rsidRPr="001241C8">
        <w:rPr>
          <w:szCs w:val="36"/>
        </w:rPr>
        <w:t>给出的数据，可以用整体沙漠化程度预测模型近似预测监测点在不同放牧强度下的沙漠化程度。</w:t>
      </w:r>
    </w:p>
    <w:p w14:paraId="58A7D465" w14:textId="77777777" w:rsidR="00D20D2B" w:rsidRPr="001241C8" w:rsidRDefault="00D20D2B" w:rsidP="00D20D2B">
      <w:pPr>
        <w:ind w:firstLine="480"/>
        <w:rPr>
          <w:szCs w:val="36"/>
        </w:rPr>
      </w:pPr>
      <w:r w:rsidRPr="001241C8">
        <w:rPr>
          <w:szCs w:val="36"/>
        </w:rPr>
        <w:t>虽然目前并没有精确的土地板结化定量表达式，但是本文通过分析土壤湿度、容重以及有机物含量等要素对土地板结化的影响，并结合实际数据，给出了合理的土地板结化定义。</w:t>
      </w:r>
    </w:p>
    <w:p w14:paraId="398C1DAE" w14:textId="77777777" w:rsidR="00D20D2B" w:rsidRPr="001241C8" w:rsidRDefault="00D20D2B" w:rsidP="00D20D2B">
      <w:pPr>
        <w:ind w:firstLine="480"/>
        <w:rPr>
          <w:szCs w:val="36"/>
        </w:rPr>
      </w:pPr>
      <w:r w:rsidRPr="001241C8">
        <w:rPr>
          <w:szCs w:val="36"/>
        </w:rPr>
        <w:t>基于以上分析，本文给出了：</w:t>
      </w:r>
    </w:p>
    <w:p w14:paraId="4F5B60C5" w14:textId="77777777" w:rsidR="00D20D2B" w:rsidRPr="001241C8" w:rsidRDefault="00D20D2B" w:rsidP="00D20D2B">
      <w:pPr>
        <w:pStyle w:val="aff0"/>
        <w:numPr>
          <w:ilvl w:val="0"/>
          <w:numId w:val="14"/>
        </w:numPr>
        <w:ind w:firstLineChars="0"/>
        <w:rPr>
          <w:szCs w:val="36"/>
        </w:rPr>
      </w:pPr>
      <w:r w:rsidRPr="001241C8">
        <w:rPr>
          <w:szCs w:val="36"/>
        </w:rPr>
        <w:t>锡林郭勒</w:t>
      </w:r>
      <w:proofErr w:type="gramStart"/>
      <w:r w:rsidRPr="001241C8">
        <w:rPr>
          <w:szCs w:val="36"/>
        </w:rPr>
        <w:t>盟整体</w:t>
      </w:r>
      <w:proofErr w:type="gramEnd"/>
      <w:r w:rsidRPr="001241C8">
        <w:rPr>
          <w:szCs w:val="36"/>
        </w:rPr>
        <w:t>沙漠化程度预测模型</w:t>
      </w:r>
    </w:p>
    <w:p w14:paraId="7F9C471F" w14:textId="77777777" w:rsidR="00D20D2B" w:rsidRPr="001241C8" w:rsidRDefault="00D20D2B" w:rsidP="00D20D2B">
      <w:pPr>
        <w:pStyle w:val="aff0"/>
        <w:numPr>
          <w:ilvl w:val="0"/>
          <w:numId w:val="14"/>
        </w:numPr>
        <w:ind w:firstLineChars="0"/>
        <w:rPr>
          <w:szCs w:val="36"/>
        </w:rPr>
      </w:pPr>
      <w:r w:rsidRPr="001241C8">
        <w:rPr>
          <w:szCs w:val="36"/>
        </w:rPr>
        <w:t>监测点沙漠化程度</w:t>
      </w:r>
    </w:p>
    <w:p w14:paraId="29615D22" w14:textId="77777777" w:rsidR="00D20D2B" w:rsidRPr="001241C8" w:rsidRDefault="00D20D2B" w:rsidP="00D20D2B">
      <w:pPr>
        <w:pStyle w:val="aff0"/>
        <w:numPr>
          <w:ilvl w:val="0"/>
          <w:numId w:val="14"/>
        </w:numPr>
        <w:ind w:firstLineChars="0"/>
        <w:rPr>
          <w:szCs w:val="36"/>
        </w:rPr>
      </w:pPr>
      <w:r w:rsidRPr="001241C8">
        <w:rPr>
          <w:szCs w:val="36"/>
        </w:rPr>
        <w:t>监测点土地板结化定量分析</w:t>
      </w:r>
    </w:p>
    <w:p w14:paraId="21FB9929" w14:textId="040D2CE6" w:rsidR="004F45FF" w:rsidRPr="001241C8" w:rsidRDefault="00D20D2B" w:rsidP="004F45FF">
      <w:pPr>
        <w:pStyle w:val="aff0"/>
        <w:numPr>
          <w:ilvl w:val="0"/>
          <w:numId w:val="14"/>
        </w:numPr>
        <w:ind w:firstLineChars="0"/>
        <w:rPr>
          <w:szCs w:val="36"/>
        </w:rPr>
      </w:pPr>
      <w:r w:rsidRPr="001241C8">
        <w:rPr>
          <w:szCs w:val="36"/>
        </w:rPr>
        <w:t>最优放牧策略模型</w:t>
      </w:r>
    </w:p>
    <w:p w14:paraId="0880375E" w14:textId="7BEA3846" w:rsidR="004F45FF" w:rsidRPr="001241C8" w:rsidRDefault="004F45FF" w:rsidP="004F45FF">
      <w:pPr>
        <w:ind w:firstLine="480"/>
      </w:pPr>
      <w:r w:rsidRPr="001241C8">
        <w:t>其技术路线如下图所示：</w:t>
      </w:r>
    </w:p>
    <w:p w14:paraId="637DD4F5" w14:textId="5FFBCAC3" w:rsidR="004F45FF" w:rsidRPr="001241C8" w:rsidRDefault="00760698" w:rsidP="004F45FF">
      <w:pPr>
        <w:ind w:firstLineChars="0" w:firstLine="0"/>
        <w:jc w:val="center"/>
      </w:pPr>
      <w:r w:rsidRPr="00760698">
        <w:rPr>
          <w:noProof/>
        </w:rPr>
        <w:drawing>
          <wp:inline distT="0" distB="0" distL="0" distR="0" wp14:anchorId="599E8D8E" wp14:editId="01DF9004">
            <wp:extent cx="4251278" cy="3370670"/>
            <wp:effectExtent l="0" t="0" r="0" b="127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280855" cy="3394121"/>
                    </a:xfrm>
                    <a:prstGeom prst="rect">
                      <a:avLst/>
                    </a:prstGeom>
                  </pic:spPr>
                </pic:pic>
              </a:graphicData>
            </a:graphic>
          </wp:inline>
        </w:drawing>
      </w:r>
    </w:p>
    <w:p w14:paraId="499CED71" w14:textId="5876EC90" w:rsidR="004F45FF" w:rsidRPr="001241C8" w:rsidRDefault="004F45FF" w:rsidP="004F45FF">
      <w:pPr>
        <w:pStyle w:val="af1"/>
      </w:pPr>
      <w:r w:rsidRPr="001241C8">
        <w:t>图</w:t>
      </w:r>
      <w:r w:rsidR="00CF7CD4">
        <w:t>7</w:t>
      </w:r>
      <w:r w:rsidRPr="001241C8">
        <w:t xml:space="preserve">-1 </w:t>
      </w:r>
      <w:r w:rsidRPr="001241C8">
        <w:t>问题四的技术路线图</w:t>
      </w:r>
    </w:p>
    <w:p w14:paraId="5C32DD63" w14:textId="5068B60A" w:rsidR="00D20D2B" w:rsidRPr="001241C8" w:rsidRDefault="000F5B81" w:rsidP="000F5B81">
      <w:pPr>
        <w:pStyle w:val="2"/>
      </w:pPr>
      <w:r w:rsidRPr="001241C8">
        <w:rPr>
          <w:lang w:eastAsia="zh-CN"/>
        </w:rPr>
        <w:t xml:space="preserve">7.2 </w:t>
      </w:r>
      <w:proofErr w:type="spellStart"/>
      <w:r w:rsidR="00D20D2B" w:rsidRPr="001241C8">
        <w:t>锡林郭勒盟整体沙漠化程度</w:t>
      </w:r>
      <w:proofErr w:type="spellEnd"/>
    </w:p>
    <w:p w14:paraId="2663FB81" w14:textId="572DAEE6" w:rsidR="00D20D2B" w:rsidRPr="001241C8" w:rsidRDefault="00D20D2B" w:rsidP="00852AB2">
      <w:pPr>
        <w:ind w:firstLine="480"/>
      </w:pPr>
      <w:r w:rsidRPr="001241C8">
        <w:t>一个地区的沙漠化程度受到各种各样的因素影响，通常地，可以将影响因素分为三类：气象因素、地表因素、人文因素</w:t>
      </w:r>
      <w:r w:rsidR="001241C8" w:rsidRPr="001241C8">
        <w:rPr>
          <w:vertAlign w:val="superscript"/>
        </w:rPr>
        <w:fldChar w:fldCharType="begin"/>
      </w:r>
      <w:r w:rsidR="001241C8" w:rsidRPr="001241C8">
        <w:rPr>
          <w:vertAlign w:val="superscript"/>
        </w:rPr>
        <w:instrText xml:space="preserve"> REF _Ref116287274 \r \h </w:instrText>
      </w:r>
      <w:r w:rsidR="001241C8">
        <w:rPr>
          <w:vertAlign w:val="superscript"/>
        </w:rPr>
        <w:instrText xml:space="preserve"> \* MERGEFORMAT </w:instrText>
      </w:r>
      <w:r w:rsidR="001241C8" w:rsidRPr="001241C8">
        <w:rPr>
          <w:vertAlign w:val="superscript"/>
        </w:rPr>
      </w:r>
      <w:r w:rsidR="001241C8" w:rsidRPr="001241C8">
        <w:rPr>
          <w:vertAlign w:val="superscript"/>
        </w:rPr>
        <w:fldChar w:fldCharType="separate"/>
      </w:r>
      <w:r w:rsidR="000D5E10">
        <w:rPr>
          <w:vertAlign w:val="superscript"/>
        </w:rPr>
        <w:t>[11]</w:t>
      </w:r>
      <w:r w:rsidR="001241C8" w:rsidRPr="001241C8">
        <w:rPr>
          <w:vertAlign w:val="superscript"/>
        </w:rPr>
        <w:fldChar w:fldCharType="end"/>
      </w:r>
      <w:r w:rsidRPr="001241C8">
        <w:t>。气象因素主要包括风速、降水和气温，风是沙漠形成的动力，一定等级的风可以吹起沙物质；降水与沙漠化的发生和发展密切相关，降水量的减少可以导致植被生长受限；气温也是沙漠化发展的原因之一，高温会导致强烈的蒸发，</w:t>
      </w:r>
      <w:r w:rsidRPr="001241C8">
        <w:lastRenderedPageBreak/>
        <w:t>低温则会导致植物生长受限，植物的光合作用只有在最适宜的温度下才能发挥到最大限度。地表因素主要包含植被盖度、地表水资源以及地下水位，植被是土地的保护层，可以抑制地表沙粒的流动；地表水资源可以为生态环境提供可持续发展的前提，有利于人们生活和植物生长；地下水位的加深会使地表土壤退化，影响植物生长。人文因素主要包含人口数量、牲畜数量和社会经济水平，农牧地区的人数直接决定了人类经济活动对土地资源、植被资源的利用强度；牲畜数量是影响草场生态平衡的主要指标，过多的牲畜数量，会导致草场利用强度超过其自身承载力，造成退化；社会经济水平可以反映沙漠化程度，一般条件下，沙漠化灾害的风险等级随社会经济发展水平呈指数上升。</w:t>
      </w:r>
    </w:p>
    <w:p w14:paraId="64B443DA" w14:textId="5475A3E1" w:rsidR="00D20D2B" w:rsidRPr="001241C8" w:rsidRDefault="00852AB2" w:rsidP="00852AB2">
      <w:pPr>
        <w:pStyle w:val="3"/>
      </w:pPr>
      <w:r w:rsidRPr="001241C8">
        <w:rPr>
          <w:lang w:eastAsia="zh-CN"/>
        </w:rPr>
        <w:t xml:space="preserve">7.2.1 </w:t>
      </w:r>
      <w:proofErr w:type="spellStart"/>
      <w:r w:rsidR="00D20D2B" w:rsidRPr="001241C8">
        <w:t>数据收集与处理</w:t>
      </w:r>
      <w:proofErr w:type="spellEnd"/>
    </w:p>
    <w:p w14:paraId="729BE0AD" w14:textId="77777777" w:rsidR="00D20D2B" w:rsidRPr="001241C8" w:rsidRDefault="00D20D2B" w:rsidP="00D20D2B">
      <w:pPr>
        <w:ind w:firstLine="480"/>
        <w:rPr>
          <w:szCs w:val="36"/>
        </w:rPr>
      </w:pPr>
      <w:r w:rsidRPr="001241C8">
        <w:rPr>
          <w:szCs w:val="36"/>
        </w:rPr>
        <w:t>对于气象数据，鉴于锡林浩特市是锡林郭勒盟的盟府，位于锡盟中部，因此可以用该地区的年均风速、降水量和气温来表示锡林郭勒盟整体的气象数据平均值。</w:t>
      </w:r>
    </w:p>
    <w:p w14:paraId="61074EEC" w14:textId="77777777" w:rsidR="00D20D2B" w:rsidRPr="001241C8" w:rsidRDefault="00D20D2B" w:rsidP="00D20D2B">
      <w:pPr>
        <w:ind w:firstLine="480"/>
        <w:rPr>
          <w:szCs w:val="36"/>
        </w:rPr>
      </w:pPr>
      <w:r w:rsidRPr="001241C8">
        <w:rPr>
          <w:szCs w:val="36"/>
        </w:rPr>
        <w:t>对于地表数据，由于草原的面积远远大于森林和耕地的面积，植被盖度的计算主要考虑草原，计算公式如下：</w:t>
      </w:r>
    </w:p>
    <w:p w14:paraId="706B9A29" w14:textId="77777777" w:rsidR="00D20D2B" w:rsidRPr="001241C8" w:rsidRDefault="00D20D2B" w:rsidP="00D20D2B">
      <w:pPr>
        <w:ind w:firstLine="480"/>
        <w:rPr>
          <w:szCs w:val="36"/>
        </w:rPr>
      </w:pPr>
      <m:oMathPara>
        <m:oMath>
          <m:r>
            <m:rPr>
              <m:sty m:val="p"/>
            </m:rPr>
            <w:rPr>
              <w:rFonts w:ascii="Cambria Math" w:hAnsi="Cambria Math"/>
              <w:szCs w:val="36"/>
            </w:rPr>
            <m:t>植被盖度</m:t>
          </m:r>
          <m:r>
            <m:rPr>
              <m:sty m:val="p"/>
            </m:rPr>
            <w:rPr>
              <w:rFonts w:ascii="Cambria Math" w:hAnsi="Cambria Math"/>
              <w:szCs w:val="36"/>
            </w:rPr>
            <m:t>=</m:t>
          </m:r>
          <m:f>
            <m:fPr>
              <m:ctrlPr>
                <w:rPr>
                  <w:rFonts w:ascii="Cambria Math" w:hAnsi="Cambria Math"/>
                  <w:szCs w:val="36"/>
                </w:rPr>
              </m:ctrlPr>
            </m:fPr>
            <m:num>
              <m:r>
                <m:rPr>
                  <m:sty m:val="p"/>
                </m:rPr>
                <w:rPr>
                  <w:rFonts w:ascii="Cambria Math" w:hAnsi="Cambria Math"/>
                  <w:szCs w:val="36"/>
                </w:rPr>
                <m:t>草原面积</m:t>
              </m:r>
            </m:num>
            <m:den>
              <m:r>
                <m:rPr>
                  <m:sty m:val="p"/>
                </m:rPr>
                <w:rPr>
                  <w:rFonts w:ascii="Cambria Math" w:hAnsi="Cambria Math"/>
                  <w:szCs w:val="36"/>
                </w:rPr>
                <m:t>行政区划面积</m:t>
              </m:r>
            </m:den>
          </m:f>
          <m:r>
            <w:rPr>
              <w:rFonts w:ascii="Cambria Math" w:hAnsi="Cambria Math"/>
              <w:szCs w:val="36"/>
            </w:rPr>
            <m:t>×100%</m:t>
          </m:r>
        </m:oMath>
      </m:oMathPara>
    </w:p>
    <w:p w14:paraId="6B05FC58" w14:textId="77777777" w:rsidR="00D20D2B" w:rsidRPr="001241C8" w:rsidRDefault="00D20D2B" w:rsidP="00D20D2B">
      <w:pPr>
        <w:ind w:firstLine="480"/>
        <w:rPr>
          <w:szCs w:val="36"/>
        </w:rPr>
      </w:pPr>
      <w:r w:rsidRPr="001241C8">
        <w:rPr>
          <w:szCs w:val="36"/>
        </w:rPr>
        <w:t>地表水资源可以根据历年年鉴中的表</w:t>
      </w:r>
      <w:r w:rsidRPr="001241C8">
        <w:rPr>
          <w:szCs w:val="36"/>
        </w:rPr>
        <w:t>1-1</w:t>
      </w:r>
      <w:r w:rsidRPr="001241C8">
        <w:rPr>
          <w:szCs w:val="36"/>
        </w:rPr>
        <w:t>直接计算，计算公式如下：</w:t>
      </w:r>
    </w:p>
    <w:p w14:paraId="5FAEBA12" w14:textId="77777777" w:rsidR="00D20D2B" w:rsidRPr="001241C8" w:rsidRDefault="00D20D2B" w:rsidP="00D20D2B">
      <w:pPr>
        <w:ind w:firstLine="480"/>
        <w:rPr>
          <w:szCs w:val="36"/>
        </w:rPr>
      </w:pPr>
      <m:oMathPara>
        <m:oMath>
          <m:r>
            <m:rPr>
              <m:sty m:val="p"/>
            </m:rPr>
            <w:rPr>
              <w:rFonts w:ascii="Cambria Math" w:hAnsi="Cambria Math"/>
              <w:szCs w:val="36"/>
            </w:rPr>
            <m:t>地表水资源量</m:t>
          </m:r>
          <m:r>
            <m:rPr>
              <m:sty m:val="p"/>
            </m:rPr>
            <w:rPr>
              <w:rFonts w:ascii="Cambria Math" w:hAnsi="Cambria Math"/>
              <w:szCs w:val="36"/>
            </w:rPr>
            <m:t>=</m:t>
          </m:r>
          <m:f>
            <m:fPr>
              <m:ctrlPr>
                <w:rPr>
                  <w:rFonts w:ascii="Cambria Math" w:hAnsi="Cambria Math"/>
                  <w:szCs w:val="36"/>
                </w:rPr>
              </m:ctrlPr>
            </m:fPr>
            <m:num>
              <m:r>
                <m:rPr>
                  <m:sty m:val="p"/>
                </m:rPr>
                <w:rPr>
                  <w:rFonts w:ascii="Cambria Math" w:hAnsi="Cambria Math"/>
                  <w:szCs w:val="36"/>
                </w:rPr>
                <m:t>水资源总量</m:t>
              </m:r>
            </m:num>
            <m:den>
              <m:r>
                <m:rPr>
                  <m:sty m:val="p"/>
                </m:rPr>
                <w:rPr>
                  <w:rFonts w:ascii="Cambria Math" w:hAnsi="Cambria Math"/>
                  <w:szCs w:val="36"/>
                </w:rPr>
                <m:t>行政区划面积</m:t>
              </m:r>
            </m:den>
          </m:f>
        </m:oMath>
      </m:oMathPara>
    </w:p>
    <w:p w14:paraId="4D25395A" w14:textId="77777777" w:rsidR="00D20D2B" w:rsidRPr="001241C8" w:rsidRDefault="00D20D2B" w:rsidP="00D20D2B">
      <w:pPr>
        <w:ind w:firstLine="480"/>
        <w:rPr>
          <w:szCs w:val="36"/>
        </w:rPr>
      </w:pPr>
      <w:r w:rsidRPr="001241C8">
        <w:rPr>
          <w:szCs w:val="36"/>
        </w:rPr>
        <w:t>而地下水位由于数据的缺失，替换为水域及水利设施用地，该数据可以反映该地区的水资源利用程度和水资源丰富度。</w:t>
      </w:r>
    </w:p>
    <w:p w14:paraId="2816125B" w14:textId="77777777" w:rsidR="00D20D2B" w:rsidRPr="001241C8" w:rsidRDefault="00D20D2B" w:rsidP="00D20D2B">
      <w:pPr>
        <w:ind w:firstLine="480"/>
        <w:rPr>
          <w:szCs w:val="36"/>
        </w:rPr>
      </w:pPr>
      <w:r w:rsidRPr="001241C8">
        <w:rPr>
          <w:szCs w:val="36"/>
        </w:rPr>
        <w:t>对于人文数据，人口密度可以反映人口数量的变化，计算如下：</w:t>
      </w:r>
    </w:p>
    <w:p w14:paraId="71CAECAC" w14:textId="77777777" w:rsidR="00D20D2B" w:rsidRPr="001241C8" w:rsidRDefault="00D20D2B" w:rsidP="00D20D2B">
      <w:pPr>
        <w:ind w:firstLine="480"/>
        <w:rPr>
          <w:szCs w:val="36"/>
        </w:rPr>
      </w:pPr>
      <m:oMathPara>
        <m:oMath>
          <m:r>
            <m:rPr>
              <m:sty m:val="p"/>
            </m:rPr>
            <w:rPr>
              <w:rFonts w:ascii="Cambria Math" w:hAnsi="Cambria Math"/>
              <w:szCs w:val="36"/>
            </w:rPr>
            <m:t>人口密度</m:t>
          </m:r>
          <m:r>
            <m:rPr>
              <m:sty m:val="p"/>
            </m:rPr>
            <w:rPr>
              <w:rFonts w:ascii="Cambria Math" w:hAnsi="Cambria Math"/>
              <w:szCs w:val="36"/>
            </w:rPr>
            <m:t>=</m:t>
          </m:r>
          <m:f>
            <m:fPr>
              <m:ctrlPr>
                <w:rPr>
                  <w:rFonts w:ascii="Cambria Math" w:hAnsi="Cambria Math"/>
                  <w:szCs w:val="36"/>
                </w:rPr>
              </m:ctrlPr>
            </m:fPr>
            <m:num>
              <m:r>
                <m:rPr>
                  <m:sty m:val="p"/>
                </m:rPr>
                <w:rPr>
                  <w:rFonts w:ascii="Cambria Math" w:hAnsi="Cambria Math"/>
                  <w:szCs w:val="36"/>
                </w:rPr>
                <m:t>人口数量</m:t>
              </m:r>
            </m:num>
            <m:den>
              <m:r>
                <m:rPr>
                  <m:sty m:val="p"/>
                </m:rPr>
                <w:rPr>
                  <w:rFonts w:ascii="Cambria Math" w:hAnsi="Cambria Math"/>
                  <w:szCs w:val="36"/>
                </w:rPr>
                <m:t>行政区划面积</m:t>
              </m:r>
            </m:den>
          </m:f>
        </m:oMath>
      </m:oMathPara>
    </w:p>
    <w:p w14:paraId="10E6647E" w14:textId="77777777" w:rsidR="00D20D2B" w:rsidRPr="001241C8" w:rsidRDefault="00D20D2B" w:rsidP="00D20D2B">
      <w:pPr>
        <w:ind w:firstLine="480"/>
        <w:rPr>
          <w:szCs w:val="36"/>
        </w:rPr>
      </w:pPr>
      <w:r w:rsidRPr="001241C8">
        <w:rPr>
          <w:szCs w:val="36"/>
        </w:rPr>
        <w:t>同样的，牲畜数量通过牲畜密度间接反映，需要注意的是，不同的牲畜种类的食量不同，可以通过折算系数化为羊单位，计算公式如下：</w:t>
      </w:r>
    </w:p>
    <w:p w14:paraId="71A9FFBA" w14:textId="77777777" w:rsidR="00D20D2B" w:rsidRPr="001241C8" w:rsidRDefault="00D20D2B" w:rsidP="00D20D2B">
      <w:pPr>
        <w:ind w:firstLine="480"/>
        <w:rPr>
          <w:szCs w:val="36"/>
        </w:rPr>
      </w:pPr>
      <m:oMathPara>
        <m:oMath>
          <m:r>
            <m:rPr>
              <m:sty m:val="p"/>
            </m:rPr>
            <w:rPr>
              <w:rFonts w:ascii="Cambria Math" w:hAnsi="Cambria Math"/>
              <w:szCs w:val="36"/>
            </w:rPr>
            <m:t>牲畜密度</m:t>
          </m:r>
          <m:r>
            <m:rPr>
              <m:sty m:val="p"/>
            </m:rPr>
            <w:rPr>
              <w:rFonts w:ascii="Cambria Math" w:hAnsi="Cambria Math"/>
              <w:szCs w:val="36"/>
            </w:rPr>
            <m:t>=</m:t>
          </m:r>
          <m:f>
            <m:fPr>
              <m:ctrlPr>
                <w:rPr>
                  <w:rFonts w:ascii="Cambria Math" w:hAnsi="Cambria Math"/>
                  <w:szCs w:val="36"/>
                </w:rPr>
              </m:ctrlPr>
            </m:fPr>
            <m:num>
              <m:r>
                <m:rPr>
                  <m:sty m:val="p"/>
                </m:rPr>
                <w:rPr>
                  <w:rFonts w:ascii="Cambria Math" w:hAnsi="Cambria Math"/>
                  <w:szCs w:val="36"/>
                </w:rPr>
                <m:t>6×</m:t>
              </m:r>
              <m:r>
                <m:rPr>
                  <m:sty m:val="p"/>
                </m:rPr>
                <w:rPr>
                  <w:rFonts w:ascii="Cambria Math" w:hAnsi="Cambria Math"/>
                  <w:szCs w:val="36"/>
                </w:rPr>
                <m:t>成年大牲畜数量</m:t>
              </m:r>
              <m:r>
                <m:rPr>
                  <m:sty m:val="p"/>
                </m:rPr>
                <w:rPr>
                  <w:rFonts w:ascii="Cambria Math" w:hAnsi="Cambria Math"/>
                  <w:szCs w:val="36"/>
                </w:rPr>
                <m:t>+3×</m:t>
              </m:r>
              <m:r>
                <m:rPr>
                  <m:sty m:val="p"/>
                </m:rPr>
                <w:rPr>
                  <w:rFonts w:ascii="Cambria Math" w:hAnsi="Cambria Math"/>
                  <w:szCs w:val="36"/>
                </w:rPr>
                <m:t>大牲畜幼崽数量</m:t>
              </m:r>
              <m:r>
                <m:rPr>
                  <m:sty m:val="p"/>
                </m:rPr>
                <w:rPr>
                  <w:rFonts w:ascii="Cambria Math" w:hAnsi="Cambria Math"/>
                  <w:szCs w:val="36"/>
                </w:rPr>
                <m:t>+</m:t>
              </m:r>
              <m:r>
                <m:rPr>
                  <m:sty m:val="p"/>
                </m:rPr>
                <w:rPr>
                  <w:rFonts w:ascii="Cambria Math" w:hAnsi="Cambria Math"/>
                  <w:szCs w:val="36"/>
                </w:rPr>
                <m:t>羊数量</m:t>
              </m:r>
            </m:num>
            <m:den>
              <m:r>
                <m:rPr>
                  <m:sty m:val="p"/>
                </m:rPr>
                <w:rPr>
                  <w:rFonts w:ascii="Cambria Math" w:hAnsi="Cambria Math"/>
                  <w:szCs w:val="36"/>
                </w:rPr>
                <m:t>行政区划面积</m:t>
              </m:r>
            </m:den>
          </m:f>
        </m:oMath>
      </m:oMathPara>
    </w:p>
    <w:p w14:paraId="21C46720" w14:textId="034F1535" w:rsidR="00D20D2B" w:rsidRPr="001241C8" w:rsidRDefault="00D20D2B" w:rsidP="00D20D2B">
      <w:pPr>
        <w:ind w:firstLine="480"/>
        <w:rPr>
          <w:szCs w:val="36"/>
        </w:rPr>
      </w:pPr>
      <w:r w:rsidRPr="001241C8">
        <w:rPr>
          <w:szCs w:val="36"/>
        </w:rPr>
        <w:t>在沙漠化灾害研究中常用人均纯收入这一指标来反映灾害危险度中社会经济水平方面的内容</w:t>
      </w:r>
      <w:r w:rsidR="001241C8" w:rsidRPr="001241C8">
        <w:rPr>
          <w:szCs w:val="36"/>
          <w:vertAlign w:val="superscript"/>
        </w:rPr>
        <w:fldChar w:fldCharType="begin"/>
      </w:r>
      <w:r w:rsidR="001241C8" w:rsidRPr="001241C8">
        <w:rPr>
          <w:szCs w:val="36"/>
          <w:vertAlign w:val="superscript"/>
        </w:rPr>
        <w:instrText xml:space="preserve"> REF _Ref116287274 \r \h </w:instrText>
      </w:r>
      <w:r w:rsidR="001241C8">
        <w:rPr>
          <w:szCs w:val="36"/>
          <w:vertAlign w:val="superscript"/>
        </w:rPr>
        <w:instrText xml:space="preserve"> \* MERGEFORMAT </w:instrText>
      </w:r>
      <w:r w:rsidR="001241C8" w:rsidRPr="001241C8">
        <w:rPr>
          <w:szCs w:val="36"/>
          <w:vertAlign w:val="superscript"/>
        </w:rPr>
      </w:r>
      <w:r w:rsidR="001241C8" w:rsidRPr="001241C8">
        <w:rPr>
          <w:szCs w:val="36"/>
          <w:vertAlign w:val="superscript"/>
        </w:rPr>
        <w:fldChar w:fldCharType="separate"/>
      </w:r>
      <w:r w:rsidR="000D5E10">
        <w:rPr>
          <w:szCs w:val="36"/>
          <w:vertAlign w:val="superscript"/>
        </w:rPr>
        <w:t>[11]</w:t>
      </w:r>
      <w:r w:rsidR="001241C8" w:rsidRPr="001241C8">
        <w:rPr>
          <w:szCs w:val="36"/>
          <w:vertAlign w:val="superscript"/>
        </w:rPr>
        <w:fldChar w:fldCharType="end"/>
      </w:r>
      <w:r w:rsidRPr="001241C8">
        <w:rPr>
          <w:szCs w:val="36"/>
        </w:rPr>
        <w:t>，可以根据下面的公式进行计算：</w:t>
      </w:r>
    </w:p>
    <w:p w14:paraId="06B5077A" w14:textId="77777777" w:rsidR="00D20D2B" w:rsidRPr="001241C8" w:rsidRDefault="00D20D2B" w:rsidP="00D20D2B">
      <w:pPr>
        <w:ind w:firstLine="480"/>
        <w:rPr>
          <w:szCs w:val="36"/>
        </w:rPr>
      </w:pPr>
      <m:oMathPara>
        <m:oMath>
          <m:r>
            <m:rPr>
              <m:sty m:val="p"/>
            </m:rPr>
            <w:rPr>
              <w:rFonts w:ascii="Cambria Math" w:hAnsi="Cambria Math"/>
              <w:szCs w:val="36"/>
            </w:rPr>
            <m:t>人均纯收入</m:t>
          </m:r>
          <m:r>
            <m:rPr>
              <m:sty m:val="p"/>
            </m:rPr>
            <w:rPr>
              <w:rFonts w:ascii="Cambria Math" w:hAnsi="Cambria Math"/>
              <w:szCs w:val="36"/>
            </w:rPr>
            <m:t>=</m:t>
          </m:r>
          <m:r>
            <m:rPr>
              <m:sty m:val="p"/>
            </m:rPr>
            <w:rPr>
              <w:rFonts w:ascii="Cambria Math" w:hAnsi="Cambria Math"/>
              <w:szCs w:val="36"/>
            </w:rPr>
            <m:t>人均总收入</m:t>
          </m:r>
          <m:r>
            <m:rPr>
              <m:sty m:val="p"/>
            </m:rPr>
            <w:rPr>
              <w:rFonts w:ascii="Cambria Math" w:hAnsi="Cambria Math"/>
              <w:szCs w:val="36"/>
            </w:rPr>
            <m:t>-</m:t>
          </m:r>
          <m:r>
            <m:rPr>
              <m:sty m:val="p"/>
            </m:rPr>
            <w:rPr>
              <w:rFonts w:ascii="Cambria Math" w:hAnsi="Cambria Math"/>
              <w:szCs w:val="36"/>
            </w:rPr>
            <m:t>人均总支出</m:t>
          </m:r>
        </m:oMath>
      </m:oMathPara>
    </w:p>
    <w:p w14:paraId="69EC866B" w14:textId="77777777" w:rsidR="00D20D2B" w:rsidRPr="001241C8" w:rsidRDefault="00D20D2B" w:rsidP="00D20D2B">
      <w:pPr>
        <w:ind w:firstLine="480"/>
        <w:rPr>
          <w:szCs w:val="36"/>
        </w:rPr>
      </w:pPr>
      <w:r w:rsidRPr="001241C8">
        <w:rPr>
          <w:szCs w:val="36"/>
        </w:rPr>
        <w:t>总结附件</w:t>
      </w:r>
      <w:r w:rsidRPr="001241C8">
        <w:rPr>
          <w:szCs w:val="36"/>
        </w:rPr>
        <w:t>2</w:t>
      </w:r>
      <w:r w:rsidRPr="001241C8">
        <w:rPr>
          <w:szCs w:val="36"/>
        </w:rPr>
        <w:t>中</w:t>
      </w:r>
      <w:r w:rsidRPr="001241C8">
        <w:rPr>
          <w:szCs w:val="36"/>
        </w:rPr>
        <w:t>2016-2021</w:t>
      </w:r>
      <w:r w:rsidRPr="001241C8">
        <w:rPr>
          <w:szCs w:val="36"/>
        </w:rPr>
        <w:t>年锡林郭勒盟的数据，如表</w:t>
      </w:r>
      <w:r w:rsidRPr="001241C8">
        <w:rPr>
          <w:szCs w:val="36"/>
        </w:rPr>
        <w:t>7-1</w:t>
      </w:r>
      <w:r w:rsidRPr="001241C8">
        <w:rPr>
          <w:szCs w:val="36"/>
        </w:rPr>
        <w:t>所示。</w:t>
      </w:r>
    </w:p>
    <w:p w14:paraId="31EDB26E" w14:textId="77777777" w:rsidR="00D20D2B" w:rsidRPr="001241C8" w:rsidRDefault="00D20D2B" w:rsidP="00852AB2">
      <w:pPr>
        <w:pStyle w:val="aff1"/>
        <w:rPr>
          <w:rFonts w:cs="Times New Roman"/>
        </w:rPr>
      </w:pPr>
      <w:r w:rsidRPr="001241C8">
        <w:rPr>
          <w:rFonts w:cs="Times New Roman"/>
        </w:rPr>
        <w:t>表</w:t>
      </w:r>
      <w:r w:rsidRPr="001241C8">
        <w:rPr>
          <w:rFonts w:cs="Times New Roman"/>
        </w:rPr>
        <w:t xml:space="preserve">7-1 </w:t>
      </w:r>
      <w:r w:rsidRPr="001241C8">
        <w:rPr>
          <w:rFonts w:cs="Times New Roman"/>
        </w:rPr>
        <w:t>锡林郭勒盟各因素</w:t>
      </w:r>
    </w:p>
    <w:tbl>
      <w:tblPr>
        <w:tblStyle w:val="afd"/>
        <w:tblW w:w="0" w:type="auto"/>
        <w:tblLook w:val="04A0" w:firstRow="1" w:lastRow="0" w:firstColumn="1" w:lastColumn="0" w:noHBand="0" w:noVBand="1"/>
      </w:tblPr>
      <w:tblGrid>
        <w:gridCol w:w="3114"/>
        <w:gridCol w:w="1038"/>
        <w:gridCol w:w="1039"/>
        <w:gridCol w:w="1039"/>
        <w:gridCol w:w="1038"/>
        <w:gridCol w:w="1039"/>
        <w:gridCol w:w="1039"/>
      </w:tblGrid>
      <w:tr w:rsidR="00D20D2B" w:rsidRPr="001241C8" w14:paraId="603DA9BA" w14:textId="77777777" w:rsidTr="00CF23D8">
        <w:trPr>
          <w:trHeight w:val="578"/>
        </w:trPr>
        <w:tc>
          <w:tcPr>
            <w:tcW w:w="3114" w:type="dxa"/>
            <w:tcBorders>
              <w:tl2br w:val="single" w:sz="4" w:space="0" w:color="auto"/>
            </w:tcBorders>
          </w:tcPr>
          <w:p w14:paraId="06E2ED99" w14:textId="77777777" w:rsidR="00D20D2B" w:rsidRPr="001241C8" w:rsidRDefault="00D20D2B" w:rsidP="00A82A9E">
            <w:pPr>
              <w:pStyle w:val="ab"/>
            </w:pPr>
            <w:r w:rsidRPr="001241C8">
              <w:t xml:space="preserve">                  </w:t>
            </w:r>
            <w:r w:rsidRPr="001241C8">
              <w:t>年份</w:t>
            </w:r>
            <w:r w:rsidRPr="001241C8">
              <w:t xml:space="preserve">  </w:t>
            </w:r>
          </w:p>
          <w:p w14:paraId="4AC1AC92" w14:textId="77777777" w:rsidR="00D20D2B" w:rsidRPr="001241C8" w:rsidRDefault="00D20D2B" w:rsidP="00A82A9E">
            <w:pPr>
              <w:pStyle w:val="ab"/>
            </w:pPr>
            <w:r w:rsidRPr="001241C8">
              <w:t>因素</w:t>
            </w:r>
          </w:p>
        </w:tc>
        <w:tc>
          <w:tcPr>
            <w:tcW w:w="1038" w:type="dxa"/>
            <w:vAlign w:val="center"/>
          </w:tcPr>
          <w:p w14:paraId="03063A67" w14:textId="77777777" w:rsidR="00D20D2B" w:rsidRPr="001241C8" w:rsidRDefault="00D20D2B" w:rsidP="00A82A9E">
            <w:pPr>
              <w:pStyle w:val="ab"/>
            </w:pPr>
            <w:r w:rsidRPr="001241C8">
              <w:t>2016</w:t>
            </w:r>
          </w:p>
        </w:tc>
        <w:tc>
          <w:tcPr>
            <w:tcW w:w="1039" w:type="dxa"/>
            <w:vAlign w:val="center"/>
          </w:tcPr>
          <w:p w14:paraId="20FB4156" w14:textId="77777777" w:rsidR="00D20D2B" w:rsidRPr="001241C8" w:rsidRDefault="00D20D2B" w:rsidP="00A82A9E">
            <w:pPr>
              <w:pStyle w:val="ab"/>
            </w:pPr>
            <w:r w:rsidRPr="001241C8">
              <w:t>2017</w:t>
            </w:r>
          </w:p>
        </w:tc>
        <w:tc>
          <w:tcPr>
            <w:tcW w:w="1039" w:type="dxa"/>
            <w:vAlign w:val="center"/>
          </w:tcPr>
          <w:p w14:paraId="62063165" w14:textId="77777777" w:rsidR="00D20D2B" w:rsidRPr="001241C8" w:rsidRDefault="00D20D2B" w:rsidP="00A82A9E">
            <w:pPr>
              <w:pStyle w:val="ab"/>
            </w:pPr>
            <w:r w:rsidRPr="001241C8">
              <w:t>2018</w:t>
            </w:r>
          </w:p>
        </w:tc>
        <w:tc>
          <w:tcPr>
            <w:tcW w:w="1038" w:type="dxa"/>
            <w:vAlign w:val="center"/>
          </w:tcPr>
          <w:p w14:paraId="22A1E688" w14:textId="77777777" w:rsidR="00D20D2B" w:rsidRPr="001241C8" w:rsidRDefault="00D20D2B" w:rsidP="00A82A9E">
            <w:pPr>
              <w:pStyle w:val="ab"/>
            </w:pPr>
            <w:r w:rsidRPr="001241C8">
              <w:t>2019</w:t>
            </w:r>
          </w:p>
        </w:tc>
        <w:tc>
          <w:tcPr>
            <w:tcW w:w="1039" w:type="dxa"/>
            <w:vAlign w:val="center"/>
          </w:tcPr>
          <w:p w14:paraId="3815A608" w14:textId="77777777" w:rsidR="00D20D2B" w:rsidRPr="001241C8" w:rsidRDefault="00D20D2B" w:rsidP="00A82A9E">
            <w:pPr>
              <w:pStyle w:val="ab"/>
            </w:pPr>
            <w:r w:rsidRPr="001241C8">
              <w:t>2020</w:t>
            </w:r>
          </w:p>
        </w:tc>
        <w:tc>
          <w:tcPr>
            <w:tcW w:w="1039" w:type="dxa"/>
            <w:vAlign w:val="center"/>
          </w:tcPr>
          <w:p w14:paraId="318F4458" w14:textId="77777777" w:rsidR="00D20D2B" w:rsidRPr="001241C8" w:rsidRDefault="00D20D2B" w:rsidP="00A82A9E">
            <w:pPr>
              <w:pStyle w:val="ab"/>
            </w:pPr>
            <w:r w:rsidRPr="001241C8">
              <w:t>2021</w:t>
            </w:r>
          </w:p>
        </w:tc>
      </w:tr>
      <w:tr w:rsidR="00D20D2B" w:rsidRPr="001241C8" w14:paraId="19BC39CB" w14:textId="77777777" w:rsidTr="00CF23D8">
        <w:tc>
          <w:tcPr>
            <w:tcW w:w="3114" w:type="dxa"/>
          </w:tcPr>
          <w:p w14:paraId="38A52288" w14:textId="77777777" w:rsidR="00D20D2B" w:rsidRPr="001241C8" w:rsidRDefault="00D20D2B" w:rsidP="00A82A9E">
            <w:pPr>
              <w:pStyle w:val="ab"/>
            </w:pPr>
            <w:r w:rsidRPr="001241C8">
              <w:t>风速（</w:t>
            </w:r>
            <m:oMath>
              <m:r>
                <w:rPr>
                  <w:rFonts w:ascii="Cambria Math" w:hAnsi="Cambria Math"/>
                </w:rPr>
                <m:t>m/s</m:t>
              </m:r>
            </m:oMath>
            <w:r w:rsidRPr="001241C8">
              <w:t>）</w:t>
            </w:r>
          </w:p>
        </w:tc>
        <w:tc>
          <w:tcPr>
            <w:tcW w:w="1038" w:type="dxa"/>
          </w:tcPr>
          <w:p w14:paraId="322A8CB4" w14:textId="77777777" w:rsidR="00D20D2B" w:rsidRPr="001241C8" w:rsidRDefault="00D20D2B" w:rsidP="00A82A9E">
            <w:pPr>
              <w:pStyle w:val="ab"/>
            </w:pPr>
            <w:r w:rsidRPr="001241C8">
              <w:t>3.1</w:t>
            </w:r>
          </w:p>
        </w:tc>
        <w:tc>
          <w:tcPr>
            <w:tcW w:w="1039" w:type="dxa"/>
          </w:tcPr>
          <w:p w14:paraId="2564B24E" w14:textId="77777777" w:rsidR="00D20D2B" w:rsidRPr="001241C8" w:rsidRDefault="00D20D2B" w:rsidP="00A82A9E">
            <w:pPr>
              <w:pStyle w:val="ab"/>
            </w:pPr>
            <w:r w:rsidRPr="001241C8">
              <w:t>3.2</w:t>
            </w:r>
          </w:p>
        </w:tc>
        <w:tc>
          <w:tcPr>
            <w:tcW w:w="1039" w:type="dxa"/>
          </w:tcPr>
          <w:p w14:paraId="231916CE" w14:textId="77777777" w:rsidR="00D20D2B" w:rsidRPr="001241C8" w:rsidRDefault="00D20D2B" w:rsidP="00A82A9E">
            <w:pPr>
              <w:pStyle w:val="ab"/>
            </w:pPr>
            <w:r w:rsidRPr="001241C8">
              <w:t>3.2</w:t>
            </w:r>
          </w:p>
        </w:tc>
        <w:tc>
          <w:tcPr>
            <w:tcW w:w="1038" w:type="dxa"/>
          </w:tcPr>
          <w:p w14:paraId="148CA6B8" w14:textId="77777777" w:rsidR="00D20D2B" w:rsidRPr="001241C8" w:rsidRDefault="00D20D2B" w:rsidP="00A82A9E">
            <w:pPr>
              <w:pStyle w:val="ab"/>
            </w:pPr>
            <w:r w:rsidRPr="001241C8">
              <w:t>3.3</w:t>
            </w:r>
          </w:p>
        </w:tc>
        <w:tc>
          <w:tcPr>
            <w:tcW w:w="1039" w:type="dxa"/>
          </w:tcPr>
          <w:p w14:paraId="72E49810" w14:textId="77777777" w:rsidR="00D20D2B" w:rsidRPr="001241C8" w:rsidRDefault="00D20D2B" w:rsidP="00A82A9E">
            <w:pPr>
              <w:pStyle w:val="ab"/>
            </w:pPr>
            <w:r w:rsidRPr="001241C8">
              <w:t>3.2</w:t>
            </w:r>
          </w:p>
        </w:tc>
        <w:tc>
          <w:tcPr>
            <w:tcW w:w="1039" w:type="dxa"/>
          </w:tcPr>
          <w:p w14:paraId="46AA98FF" w14:textId="77777777" w:rsidR="00D20D2B" w:rsidRPr="001241C8" w:rsidRDefault="00D20D2B" w:rsidP="00A82A9E">
            <w:pPr>
              <w:pStyle w:val="ab"/>
            </w:pPr>
            <w:r w:rsidRPr="001241C8">
              <w:t>3.2</w:t>
            </w:r>
          </w:p>
        </w:tc>
      </w:tr>
      <w:tr w:rsidR="00D20D2B" w:rsidRPr="001241C8" w14:paraId="4BE558C7" w14:textId="77777777" w:rsidTr="00CF23D8">
        <w:tc>
          <w:tcPr>
            <w:tcW w:w="3114" w:type="dxa"/>
          </w:tcPr>
          <w:p w14:paraId="6501DB57" w14:textId="77777777" w:rsidR="00D20D2B" w:rsidRPr="001241C8" w:rsidRDefault="00D20D2B" w:rsidP="00A82A9E">
            <w:pPr>
              <w:pStyle w:val="ab"/>
            </w:pPr>
            <w:r w:rsidRPr="001241C8">
              <w:t>降水（</w:t>
            </w:r>
            <m:oMath>
              <m:r>
                <w:rPr>
                  <w:rFonts w:ascii="Cambria Math" w:hAnsi="Cambria Math"/>
                </w:rPr>
                <m:t>mm</m:t>
              </m:r>
            </m:oMath>
            <w:r w:rsidRPr="001241C8">
              <w:t>）</w:t>
            </w:r>
          </w:p>
        </w:tc>
        <w:tc>
          <w:tcPr>
            <w:tcW w:w="1038" w:type="dxa"/>
          </w:tcPr>
          <w:p w14:paraId="13487419" w14:textId="77777777" w:rsidR="00D20D2B" w:rsidRPr="001241C8" w:rsidRDefault="00D20D2B" w:rsidP="00A82A9E">
            <w:pPr>
              <w:pStyle w:val="ab"/>
            </w:pPr>
            <w:r w:rsidRPr="001241C8">
              <w:t>412.8</w:t>
            </w:r>
          </w:p>
        </w:tc>
        <w:tc>
          <w:tcPr>
            <w:tcW w:w="1039" w:type="dxa"/>
          </w:tcPr>
          <w:p w14:paraId="5D9A8E3D" w14:textId="77777777" w:rsidR="00D20D2B" w:rsidRPr="001241C8" w:rsidRDefault="00D20D2B" w:rsidP="00A82A9E">
            <w:pPr>
              <w:pStyle w:val="ab"/>
            </w:pPr>
            <w:r w:rsidRPr="001241C8">
              <w:t>309</w:t>
            </w:r>
          </w:p>
        </w:tc>
        <w:tc>
          <w:tcPr>
            <w:tcW w:w="1039" w:type="dxa"/>
          </w:tcPr>
          <w:p w14:paraId="0D4FABFB" w14:textId="77777777" w:rsidR="00D20D2B" w:rsidRPr="001241C8" w:rsidRDefault="00D20D2B" w:rsidP="00A82A9E">
            <w:pPr>
              <w:pStyle w:val="ab"/>
            </w:pPr>
            <w:r w:rsidRPr="001241C8">
              <w:t>168.7</w:t>
            </w:r>
          </w:p>
        </w:tc>
        <w:tc>
          <w:tcPr>
            <w:tcW w:w="1038" w:type="dxa"/>
          </w:tcPr>
          <w:p w14:paraId="44856C4A" w14:textId="77777777" w:rsidR="00D20D2B" w:rsidRPr="001241C8" w:rsidRDefault="00D20D2B" w:rsidP="00A82A9E">
            <w:pPr>
              <w:pStyle w:val="ab"/>
            </w:pPr>
            <w:r w:rsidRPr="001241C8">
              <w:t>277.6</w:t>
            </w:r>
          </w:p>
        </w:tc>
        <w:tc>
          <w:tcPr>
            <w:tcW w:w="1039" w:type="dxa"/>
          </w:tcPr>
          <w:p w14:paraId="4D981DE3" w14:textId="77777777" w:rsidR="00D20D2B" w:rsidRPr="001241C8" w:rsidRDefault="00D20D2B" w:rsidP="00A82A9E">
            <w:pPr>
              <w:pStyle w:val="ab"/>
            </w:pPr>
            <w:r w:rsidRPr="001241C8">
              <w:t>293.5</w:t>
            </w:r>
          </w:p>
        </w:tc>
        <w:tc>
          <w:tcPr>
            <w:tcW w:w="1039" w:type="dxa"/>
          </w:tcPr>
          <w:p w14:paraId="5FBF607C" w14:textId="77777777" w:rsidR="00D20D2B" w:rsidRPr="001241C8" w:rsidRDefault="00D20D2B" w:rsidP="00A82A9E">
            <w:pPr>
              <w:pStyle w:val="ab"/>
            </w:pPr>
            <w:r w:rsidRPr="001241C8">
              <w:t>389.7</w:t>
            </w:r>
          </w:p>
        </w:tc>
      </w:tr>
      <w:tr w:rsidR="00D20D2B" w:rsidRPr="001241C8" w14:paraId="1DA26680" w14:textId="77777777" w:rsidTr="00CF23D8">
        <w:tc>
          <w:tcPr>
            <w:tcW w:w="3114" w:type="dxa"/>
          </w:tcPr>
          <w:p w14:paraId="388B9B11" w14:textId="77777777" w:rsidR="00D20D2B" w:rsidRPr="001241C8" w:rsidRDefault="00D20D2B" w:rsidP="00A82A9E">
            <w:pPr>
              <w:pStyle w:val="ab"/>
            </w:pPr>
            <w:r w:rsidRPr="001241C8">
              <w:t>气温（</w:t>
            </w:r>
            <m:oMath>
              <m:sPre>
                <m:sPrePr>
                  <m:ctrlPr>
                    <w:rPr>
                      <w:rFonts w:ascii="Cambria Math" w:hAnsi="Cambria Math"/>
                      <w:i/>
                    </w:rPr>
                  </m:ctrlPr>
                </m:sPrePr>
                <m:sub/>
                <m:sup>
                  <m:r>
                    <w:rPr>
                      <w:rFonts w:ascii="Cambria Math" w:hAnsi="Cambria Math"/>
                    </w:rPr>
                    <m:t>o</m:t>
                  </m:r>
                </m:sup>
                <m:e>
                  <m:r>
                    <w:rPr>
                      <w:rFonts w:ascii="Cambria Math" w:hAnsi="Cambria Math"/>
                    </w:rPr>
                    <m:t>C</m:t>
                  </m:r>
                </m:e>
              </m:sPre>
            </m:oMath>
            <w:r w:rsidRPr="001241C8">
              <w:t>）</w:t>
            </w:r>
          </w:p>
        </w:tc>
        <w:tc>
          <w:tcPr>
            <w:tcW w:w="1038" w:type="dxa"/>
          </w:tcPr>
          <w:p w14:paraId="5EC8ADAC" w14:textId="77777777" w:rsidR="00D20D2B" w:rsidRPr="001241C8" w:rsidRDefault="00D20D2B" w:rsidP="00A82A9E">
            <w:pPr>
              <w:pStyle w:val="ab"/>
            </w:pPr>
            <w:r w:rsidRPr="001241C8">
              <w:t>3.9</w:t>
            </w:r>
          </w:p>
        </w:tc>
        <w:tc>
          <w:tcPr>
            <w:tcW w:w="1039" w:type="dxa"/>
          </w:tcPr>
          <w:p w14:paraId="53BB78CC" w14:textId="77777777" w:rsidR="00D20D2B" w:rsidRPr="001241C8" w:rsidRDefault="00D20D2B" w:rsidP="00A82A9E">
            <w:pPr>
              <w:pStyle w:val="ab"/>
            </w:pPr>
            <w:r w:rsidRPr="001241C8">
              <w:t>3.5</w:t>
            </w:r>
          </w:p>
        </w:tc>
        <w:tc>
          <w:tcPr>
            <w:tcW w:w="1039" w:type="dxa"/>
          </w:tcPr>
          <w:p w14:paraId="5A1617BA" w14:textId="77777777" w:rsidR="00D20D2B" w:rsidRPr="001241C8" w:rsidRDefault="00D20D2B" w:rsidP="00A82A9E">
            <w:pPr>
              <w:pStyle w:val="ab"/>
            </w:pPr>
            <w:r w:rsidRPr="001241C8">
              <w:t>4.7</w:t>
            </w:r>
          </w:p>
        </w:tc>
        <w:tc>
          <w:tcPr>
            <w:tcW w:w="1038" w:type="dxa"/>
          </w:tcPr>
          <w:p w14:paraId="1C9930CF" w14:textId="77777777" w:rsidR="00D20D2B" w:rsidRPr="001241C8" w:rsidRDefault="00D20D2B" w:rsidP="00A82A9E">
            <w:pPr>
              <w:pStyle w:val="ab"/>
            </w:pPr>
            <w:r w:rsidRPr="001241C8">
              <w:t>4.3</w:t>
            </w:r>
          </w:p>
        </w:tc>
        <w:tc>
          <w:tcPr>
            <w:tcW w:w="1039" w:type="dxa"/>
          </w:tcPr>
          <w:p w14:paraId="3BF240CD" w14:textId="77777777" w:rsidR="00D20D2B" w:rsidRPr="001241C8" w:rsidRDefault="00D20D2B" w:rsidP="00A82A9E">
            <w:pPr>
              <w:pStyle w:val="ab"/>
            </w:pPr>
            <w:r w:rsidRPr="001241C8">
              <w:t>4.4</w:t>
            </w:r>
          </w:p>
        </w:tc>
        <w:tc>
          <w:tcPr>
            <w:tcW w:w="1039" w:type="dxa"/>
          </w:tcPr>
          <w:p w14:paraId="57ACDCE0" w14:textId="77777777" w:rsidR="00D20D2B" w:rsidRPr="001241C8" w:rsidRDefault="00D20D2B" w:rsidP="00A82A9E">
            <w:pPr>
              <w:pStyle w:val="ab"/>
            </w:pPr>
            <w:r w:rsidRPr="001241C8">
              <w:t>3.3</w:t>
            </w:r>
          </w:p>
        </w:tc>
      </w:tr>
      <w:tr w:rsidR="00D20D2B" w:rsidRPr="001241C8" w14:paraId="3EE73F0C" w14:textId="77777777" w:rsidTr="00CF23D8">
        <w:tc>
          <w:tcPr>
            <w:tcW w:w="3114" w:type="dxa"/>
          </w:tcPr>
          <w:p w14:paraId="7A431044" w14:textId="77777777" w:rsidR="00D20D2B" w:rsidRPr="001241C8" w:rsidRDefault="00D20D2B" w:rsidP="00A82A9E">
            <w:pPr>
              <w:pStyle w:val="ab"/>
            </w:pPr>
            <w:r w:rsidRPr="001241C8">
              <w:t>植被盖度（</w:t>
            </w:r>
            <m:oMath>
              <m:r>
                <w:rPr>
                  <w:rFonts w:ascii="Cambria Math" w:hAnsi="Cambria Math"/>
                </w:rPr>
                <m:t>%</m:t>
              </m:r>
            </m:oMath>
            <w:r w:rsidRPr="001241C8">
              <w:t>）</w:t>
            </w:r>
          </w:p>
        </w:tc>
        <w:tc>
          <w:tcPr>
            <w:tcW w:w="1038" w:type="dxa"/>
          </w:tcPr>
          <w:p w14:paraId="79D403C0" w14:textId="77777777" w:rsidR="00D20D2B" w:rsidRPr="001241C8" w:rsidRDefault="00D20D2B" w:rsidP="00A82A9E">
            <w:pPr>
              <w:pStyle w:val="ab"/>
            </w:pPr>
            <w:r w:rsidRPr="001241C8">
              <w:t>95.3</w:t>
            </w:r>
          </w:p>
        </w:tc>
        <w:tc>
          <w:tcPr>
            <w:tcW w:w="1039" w:type="dxa"/>
          </w:tcPr>
          <w:p w14:paraId="55A0D11D" w14:textId="77777777" w:rsidR="00D20D2B" w:rsidRPr="001241C8" w:rsidRDefault="00D20D2B" w:rsidP="00A82A9E">
            <w:pPr>
              <w:pStyle w:val="ab"/>
            </w:pPr>
            <w:r w:rsidRPr="001241C8">
              <w:t>95.3</w:t>
            </w:r>
          </w:p>
        </w:tc>
        <w:tc>
          <w:tcPr>
            <w:tcW w:w="1039" w:type="dxa"/>
          </w:tcPr>
          <w:p w14:paraId="158322D3" w14:textId="77777777" w:rsidR="00D20D2B" w:rsidRPr="001241C8" w:rsidRDefault="00D20D2B" w:rsidP="00A82A9E">
            <w:pPr>
              <w:pStyle w:val="ab"/>
            </w:pPr>
            <w:r w:rsidRPr="001241C8">
              <w:t>88.6</w:t>
            </w:r>
          </w:p>
        </w:tc>
        <w:tc>
          <w:tcPr>
            <w:tcW w:w="1038" w:type="dxa"/>
          </w:tcPr>
          <w:p w14:paraId="62DBB199" w14:textId="77777777" w:rsidR="00D20D2B" w:rsidRPr="001241C8" w:rsidRDefault="00D20D2B" w:rsidP="00A82A9E">
            <w:pPr>
              <w:pStyle w:val="ab"/>
            </w:pPr>
            <w:r w:rsidRPr="001241C8">
              <w:t>95.4</w:t>
            </w:r>
          </w:p>
        </w:tc>
        <w:tc>
          <w:tcPr>
            <w:tcW w:w="1039" w:type="dxa"/>
          </w:tcPr>
          <w:p w14:paraId="21391639" w14:textId="77777777" w:rsidR="00D20D2B" w:rsidRPr="001241C8" w:rsidRDefault="00D20D2B" w:rsidP="00A82A9E">
            <w:pPr>
              <w:pStyle w:val="ab"/>
            </w:pPr>
            <w:r w:rsidRPr="001241C8">
              <w:t>95.4</w:t>
            </w:r>
          </w:p>
        </w:tc>
        <w:tc>
          <w:tcPr>
            <w:tcW w:w="1039" w:type="dxa"/>
          </w:tcPr>
          <w:p w14:paraId="261641CE" w14:textId="77777777" w:rsidR="00D20D2B" w:rsidRPr="001241C8" w:rsidRDefault="00D20D2B" w:rsidP="00A82A9E">
            <w:pPr>
              <w:pStyle w:val="ab"/>
            </w:pPr>
            <w:r w:rsidRPr="001241C8">
              <w:t>95.4</w:t>
            </w:r>
          </w:p>
        </w:tc>
      </w:tr>
      <w:tr w:rsidR="00D20D2B" w:rsidRPr="001241C8" w14:paraId="2E175392" w14:textId="77777777" w:rsidTr="00CF23D8">
        <w:tc>
          <w:tcPr>
            <w:tcW w:w="3114" w:type="dxa"/>
          </w:tcPr>
          <w:p w14:paraId="486A8693" w14:textId="77777777" w:rsidR="00D20D2B" w:rsidRPr="001241C8" w:rsidRDefault="00D20D2B" w:rsidP="00A82A9E">
            <w:pPr>
              <w:pStyle w:val="ab"/>
            </w:pPr>
            <w:r w:rsidRPr="001241C8">
              <w:t>地表水资源（</w:t>
            </w:r>
            <m:oMath>
              <m:sSup>
                <m:sSupPr>
                  <m:ctrlPr>
                    <w:rPr>
                      <w:rFonts w:ascii="Cambria Math" w:hAnsi="Cambria Math"/>
                    </w:rPr>
                  </m:ctrlPr>
                </m:sSupPr>
                <m:e>
                  <m:r>
                    <m:rPr>
                      <m:sty m:val="p"/>
                    </m:rPr>
                    <w:rPr>
                      <w:rFonts w:ascii="Cambria Math" w:hAnsi="Cambria Math"/>
                    </w:rPr>
                    <m:t>10</m:t>
                  </m:r>
                </m:e>
                <m:sup>
                  <m:r>
                    <m:rPr>
                      <m:sty m:val="p"/>
                    </m:rPr>
                    <w:rPr>
                      <w:rFonts w:ascii="Cambria Math" w:hAnsi="Cambria Math"/>
                    </w:rPr>
                    <m:t>4</m:t>
                  </m:r>
                </m:sup>
              </m:sSup>
              <m:sSup>
                <m:sSupPr>
                  <m:ctrlPr>
                    <w:rPr>
                      <w:rFonts w:ascii="Cambria Math" w:hAnsi="Cambria Math"/>
                      <w:i/>
                    </w:rPr>
                  </m:ctrlPr>
                </m:sSupPr>
                <m:e>
                  <m:r>
                    <w:rPr>
                      <w:rFonts w:ascii="Cambria Math" w:hAnsi="Cambria Math"/>
                    </w:rPr>
                    <m:t>m</m:t>
                  </m:r>
                </m:e>
                <m:sup>
                  <m:r>
                    <w:rPr>
                      <w:rFonts w:ascii="Cambria Math" w:hAnsi="Cambria Math"/>
                    </w:rPr>
                    <m:t>3</m:t>
                  </m:r>
                </m:sup>
              </m:sSup>
              <m:r>
                <w:rPr>
                  <w:rFonts w:ascii="Cambria Math" w:hAnsi="Cambria Math"/>
                </w:rPr>
                <m:t>/k</m:t>
              </m:r>
              <m:sSup>
                <m:sSupPr>
                  <m:ctrlPr>
                    <w:rPr>
                      <w:rFonts w:ascii="Cambria Math" w:hAnsi="Cambria Math"/>
                      <w:i/>
                    </w:rPr>
                  </m:ctrlPr>
                </m:sSupPr>
                <m:e>
                  <m:r>
                    <w:rPr>
                      <w:rFonts w:ascii="Cambria Math" w:hAnsi="Cambria Math"/>
                    </w:rPr>
                    <m:t>m</m:t>
                  </m:r>
                </m:e>
                <m:sup>
                  <m:r>
                    <w:rPr>
                      <w:rFonts w:ascii="Cambria Math" w:hAnsi="Cambria Math"/>
                    </w:rPr>
                    <m:t>2</m:t>
                  </m:r>
                </m:sup>
              </m:sSup>
            </m:oMath>
            <w:r w:rsidRPr="001241C8">
              <w:t>）</w:t>
            </w:r>
          </w:p>
        </w:tc>
        <w:tc>
          <w:tcPr>
            <w:tcW w:w="1038" w:type="dxa"/>
          </w:tcPr>
          <w:p w14:paraId="39B99FBA" w14:textId="77777777" w:rsidR="00D20D2B" w:rsidRPr="001241C8" w:rsidRDefault="00D20D2B" w:rsidP="00A82A9E">
            <w:pPr>
              <w:pStyle w:val="ab"/>
            </w:pPr>
            <w:r w:rsidRPr="001241C8">
              <w:t>1.724</w:t>
            </w:r>
          </w:p>
        </w:tc>
        <w:tc>
          <w:tcPr>
            <w:tcW w:w="1039" w:type="dxa"/>
          </w:tcPr>
          <w:p w14:paraId="213172BF" w14:textId="77777777" w:rsidR="00D20D2B" w:rsidRPr="001241C8" w:rsidRDefault="00D20D2B" w:rsidP="00A82A9E">
            <w:pPr>
              <w:pStyle w:val="ab"/>
            </w:pPr>
            <w:r w:rsidRPr="001241C8">
              <w:t>1.639</w:t>
            </w:r>
          </w:p>
        </w:tc>
        <w:tc>
          <w:tcPr>
            <w:tcW w:w="1039" w:type="dxa"/>
          </w:tcPr>
          <w:p w14:paraId="010BCA81" w14:textId="77777777" w:rsidR="00D20D2B" w:rsidRPr="001241C8" w:rsidRDefault="00D20D2B" w:rsidP="00A82A9E">
            <w:pPr>
              <w:pStyle w:val="ab"/>
            </w:pPr>
            <w:r w:rsidRPr="001241C8">
              <w:t>1.641</w:t>
            </w:r>
          </w:p>
        </w:tc>
        <w:tc>
          <w:tcPr>
            <w:tcW w:w="1038" w:type="dxa"/>
          </w:tcPr>
          <w:p w14:paraId="3C64646C" w14:textId="77777777" w:rsidR="00D20D2B" w:rsidRPr="001241C8" w:rsidRDefault="00D20D2B" w:rsidP="00A82A9E">
            <w:pPr>
              <w:pStyle w:val="ab"/>
            </w:pPr>
            <w:r w:rsidRPr="001241C8">
              <w:t>1.641</w:t>
            </w:r>
          </w:p>
        </w:tc>
        <w:tc>
          <w:tcPr>
            <w:tcW w:w="1039" w:type="dxa"/>
          </w:tcPr>
          <w:p w14:paraId="726D477E" w14:textId="77777777" w:rsidR="00D20D2B" w:rsidRPr="001241C8" w:rsidRDefault="00D20D2B" w:rsidP="00A82A9E">
            <w:pPr>
              <w:pStyle w:val="ab"/>
            </w:pPr>
            <w:r w:rsidRPr="001241C8">
              <w:t>1.641</w:t>
            </w:r>
          </w:p>
        </w:tc>
        <w:tc>
          <w:tcPr>
            <w:tcW w:w="1039" w:type="dxa"/>
          </w:tcPr>
          <w:p w14:paraId="655CA448" w14:textId="77777777" w:rsidR="00D20D2B" w:rsidRPr="001241C8" w:rsidRDefault="00D20D2B" w:rsidP="00A82A9E">
            <w:pPr>
              <w:pStyle w:val="ab"/>
            </w:pPr>
            <w:r w:rsidRPr="001241C8">
              <w:t>1.601</w:t>
            </w:r>
          </w:p>
        </w:tc>
      </w:tr>
      <w:tr w:rsidR="00D20D2B" w:rsidRPr="001241C8" w14:paraId="60185944" w14:textId="77777777" w:rsidTr="00CF23D8">
        <w:tc>
          <w:tcPr>
            <w:tcW w:w="3114" w:type="dxa"/>
          </w:tcPr>
          <w:p w14:paraId="4FEDD3B7" w14:textId="77777777" w:rsidR="00D20D2B" w:rsidRPr="001241C8" w:rsidRDefault="00D20D2B" w:rsidP="00A82A9E">
            <w:pPr>
              <w:pStyle w:val="ab"/>
            </w:pPr>
            <w:r w:rsidRPr="001241C8">
              <w:lastRenderedPageBreak/>
              <w:t>水域及水利设施用地（</w:t>
            </w:r>
            <m:oMath>
              <m:r>
                <w:rPr>
                  <w:rFonts w:ascii="Cambria Math" w:hAnsi="Cambria Math"/>
                </w:rPr>
                <m:t>k</m:t>
              </m:r>
              <m:sSup>
                <m:sSupPr>
                  <m:ctrlPr>
                    <w:rPr>
                      <w:rFonts w:ascii="Cambria Math" w:hAnsi="Cambria Math"/>
                      <w:i/>
                    </w:rPr>
                  </m:ctrlPr>
                </m:sSupPr>
                <m:e>
                  <m:r>
                    <w:rPr>
                      <w:rFonts w:ascii="Cambria Math" w:hAnsi="Cambria Math"/>
                    </w:rPr>
                    <m:t>m</m:t>
                  </m:r>
                </m:e>
                <m:sup>
                  <m:r>
                    <w:rPr>
                      <w:rFonts w:ascii="Cambria Math" w:hAnsi="Cambria Math"/>
                    </w:rPr>
                    <m:t>2</m:t>
                  </m:r>
                </m:sup>
              </m:sSup>
            </m:oMath>
            <w:r w:rsidRPr="001241C8">
              <w:t>）</w:t>
            </w:r>
          </w:p>
        </w:tc>
        <w:tc>
          <w:tcPr>
            <w:tcW w:w="1038" w:type="dxa"/>
          </w:tcPr>
          <w:p w14:paraId="71DFFEDA" w14:textId="77777777" w:rsidR="00D20D2B" w:rsidRPr="001241C8" w:rsidRDefault="00D20D2B" w:rsidP="00A82A9E">
            <w:pPr>
              <w:pStyle w:val="ab"/>
            </w:pPr>
            <w:r w:rsidRPr="001241C8">
              <w:t>4866</w:t>
            </w:r>
          </w:p>
        </w:tc>
        <w:tc>
          <w:tcPr>
            <w:tcW w:w="1039" w:type="dxa"/>
          </w:tcPr>
          <w:p w14:paraId="3940D633" w14:textId="77777777" w:rsidR="00D20D2B" w:rsidRPr="001241C8" w:rsidRDefault="00D20D2B" w:rsidP="00A82A9E">
            <w:pPr>
              <w:pStyle w:val="ab"/>
            </w:pPr>
            <w:r w:rsidRPr="001241C8">
              <w:t>4866</w:t>
            </w:r>
          </w:p>
        </w:tc>
        <w:tc>
          <w:tcPr>
            <w:tcW w:w="1039" w:type="dxa"/>
          </w:tcPr>
          <w:p w14:paraId="076636AD" w14:textId="77777777" w:rsidR="00D20D2B" w:rsidRPr="001241C8" w:rsidRDefault="00D20D2B" w:rsidP="00A82A9E">
            <w:pPr>
              <w:pStyle w:val="ab"/>
            </w:pPr>
            <w:r w:rsidRPr="001241C8">
              <w:t>4866</w:t>
            </w:r>
          </w:p>
        </w:tc>
        <w:tc>
          <w:tcPr>
            <w:tcW w:w="1038" w:type="dxa"/>
          </w:tcPr>
          <w:p w14:paraId="774C3DA5" w14:textId="77777777" w:rsidR="00D20D2B" w:rsidRPr="001241C8" w:rsidRDefault="00D20D2B" w:rsidP="00A82A9E">
            <w:pPr>
              <w:pStyle w:val="ab"/>
            </w:pPr>
            <w:r w:rsidRPr="001241C8">
              <w:t>4866</w:t>
            </w:r>
          </w:p>
        </w:tc>
        <w:tc>
          <w:tcPr>
            <w:tcW w:w="1039" w:type="dxa"/>
          </w:tcPr>
          <w:p w14:paraId="42E5E8FD" w14:textId="77777777" w:rsidR="00D20D2B" w:rsidRPr="001241C8" w:rsidRDefault="00D20D2B" w:rsidP="00A82A9E">
            <w:pPr>
              <w:pStyle w:val="ab"/>
            </w:pPr>
            <w:r w:rsidRPr="001241C8">
              <w:t>738</w:t>
            </w:r>
          </w:p>
        </w:tc>
        <w:tc>
          <w:tcPr>
            <w:tcW w:w="1039" w:type="dxa"/>
          </w:tcPr>
          <w:p w14:paraId="09280A1B" w14:textId="77777777" w:rsidR="00D20D2B" w:rsidRPr="001241C8" w:rsidRDefault="00D20D2B" w:rsidP="00A82A9E">
            <w:pPr>
              <w:pStyle w:val="ab"/>
            </w:pPr>
            <w:r w:rsidRPr="001241C8">
              <w:t>738</w:t>
            </w:r>
          </w:p>
        </w:tc>
      </w:tr>
      <w:tr w:rsidR="00D20D2B" w:rsidRPr="001241C8" w14:paraId="6A027EF7" w14:textId="77777777" w:rsidTr="00CF23D8">
        <w:tc>
          <w:tcPr>
            <w:tcW w:w="3114" w:type="dxa"/>
          </w:tcPr>
          <w:p w14:paraId="21256D08" w14:textId="77777777" w:rsidR="00D20D2B" w:rsidRPr="001241C8" w:rsidRDefault="00D20D2B" w:rsidP="00A82A9E">
            <w:pPr>
              <w:pStyle w:val="ab"/>
            </w:pPr>
            <w:r w:rsidRPr="001241C8">
              <w:t>人口密度（</w:t>
            </w:r>
            <m:oMath>
              <m:r>
                <w:rPr>
                  <w:rFonts w:ascii="Cambria Math" w:hAnsi="Cambria Math"/>
                </w:rPr>
                <m:t>person/k</m:t>
              </m:r>
              <m:sSup>
                <m:sSupPr>
                  <m:ctrlPr>
                    <w:rPr>
                      <w:rFonts w:ascii="Cambria Math" w:hAnsi="Cambria Math"/>
                      <w:i/>
                    </w:rPr>
                  </m:ctrlPr>
                </m:sSupPr>
                <m:e>
                  <m:r>
                    <w:rPr>
                      <w:rFonts w:ascii="Cambria Math" w:hAnsi="Cambria Math"/>
                    </w:rPr>
                    <m:t>m</m:t>
                  </m:r>
                </m:e>
                <m:sup>
                  <m:r>
                    <w:rPr>
                      <w:rFonts w:ascii="Cambria Math" w:hAnsi="Cambria Math"/>
                    </w:rPr>
                    <m:t>2</m:t>
                  </m:r>
                </m:sup>
              </m:sSup>
            </m:oMath>
            <w:r w:rsidRPr="001241C8">
              <w:t>）</w:t>
            </w:r>
          </w:p>
        </w:tc>
        <w:tc>
          <w:tcPr>
            <w:tcW w:w="1038" w:type="dxa"/>
          </w:tcPr>
          <w:p w14:paraId="33D491E4" w14:textId="77777777" w:rsidR="00D20D2B" w:rsidRPr="001241C8" w:rsidRDefault="00D20D2B" w:rsidP="00A82A9E">
            <w:pPr>
              <w:pStyle w:val="ab"/>
            </w:pPr>
            <w:r w:rsidRPr="001241C8">
              <w:t>5.146</w:t>
            </w:r>
          </w:p>
        </w:tc>
        <w:tc>
          <w:tcPr>
            <w:tcW w:w="1039" w:type="dxa"/>
          </w:tcPr>
          <w:p w14:paraId="7CEDA454" w14:textId="77777777" w:rsidR="00D20D2B" w:rsidRPr="001241C8" w:rsidRDefault="00D20D2B" w:rsidP="00A82A9E">
            <w:pPr>
              <w:pStyle w:val="ab"/>
            </w:pPr>
            <w:r w:rsidRPr="001241C8">
              <w:t>5.167</w:t>
            </w:r>
          </w:p>
        </w:tc>
        <w:tc>
          <w:tcPr>
            <w:tcW w:w="1039" w:type="dxa"/>
          </w:tcPr>
          <w:p w14:paraId="43C615D0" w14:textId="77777777" w:rsidR="00D20D2B" w:rsidRPr="001241C8" w:rsidRDefault="00D20D2B" w:rsidP="00A82A9E">
            <w:pPr>
              <w:pStyle w:val="ab"/>
            </w:pPr>
            <w:r w:rsidRPr="001241C8">
              <w:t>5.191</w:t>
            </w:r>
          </w:p>
        </w:tc>
        <w:tc>
          <w:tcPr>
            <w:tcW w:w="1038" w:type="dxa"/>
          </w:tcPr>
          <w:p w14:paraId="213FAA9A" w14:textId="77777777" w:rsidR="00D20D2B" w:rsidRPr="001241C8" w:rsidRDefault="00D20D2B" w:rsidP="00A82A9E">
            <w:pPr>
              <w:pStyle w:val="ab"/>
            </w:pPr>
            <w:r w:rsidRPr="001241C8">
              <w:t>5.206</w:t>
            </w:r>
          </w:p>
        </w:tc>
        <w:tc>
          <w:tcPr>
            <w:tcW w:w="1039" w:type="dxa"/>
          </w:tcPr>
          <w:p w14:paraId="228087DA" w14:textId="77777777" w:rsidR="00D20D2B" w:rsidRPr="001241C8" w:rsidRDefault="00D20D2B" w:rsidP="00A82A9E">
            <w:pPr>
              <w:pStyle w:val="ab"/>
            </w:pPr>
            <w:r w:rsidRPr="001241C8">
              <w:t>5.224</w:t>
            </w:r>
          </w:p>
        </w:tc>
        <w:tc>
          <w:tcPr>
            <w:tcW w:w="1039" w:type="dxa"/>
          </w:tcPr>
          <w:p w14:paraId="37E8689F" w14:textId="77777777" w:rsidR="00D20D2B" w:rsidRPr="001241C8" w:rsidRDefault="00D20D2B" w:rsidP="00A82A9E">
            <w:pPr>
              <w:pStyle w:val="ab"/>
            </w:pPr>
            <w:r w:rsidRPr="001241C8">
              <w:t>5.473</w:t>
            </w:r>
          </w:p>
        </w:tc>
      </w:tr>
      <w:tr w:rsidR="00D20D2B" w:rsidRPr="001241C8" w14:paraId="32243C30" w14:textId="77777777" w:rsidTr="00CF23D8">
        <w:tc>
          <w:tcPr>
            <w:tcW w:w="3114" w:type="dxa"/>
          </w:tcPr>
          <w:p w14:paraId="7CCDB673" w14:textId="77777777" w:rsidR="00D20D2B" w:rsidRPr="001241C8" w:rsidRDefault="00D20D2B" w:rsidP="00A82A9E">
            <w:pPr>
              <w:pStyle w:val="ab"/>
            </w:pPr>
            <w:r w:rsidRPr="001241C8">
              <w:t>牲畜密度（</w:t>
            </w:r>
            <m:oMath>
              <m:r>
                <w:rPr>
                  <w:rFonts w:ascii="Cambria Math" w:hAnsi="Cambria Math"/>
                </w:rPr>
                <m:t>unit/k</m:t>
              </m:r>
              <m:sSup>
                <m:sSupPr>
                  <m:ctrlPr>
                    <w:rPr>
                      <w:rFonts w:ascii="Cambria Math" w:hAnsi="Cambria Math"/>
                      <w:i/>
                    </w:rPr>
                  </m:ctrlPr>
                </m:sSupPr>
                <m:e>
                  <m:r>
                    <w:rPr>
                      <w:rFonts w:ascii="Cambria Math" w:hAnsi="Cambria Math"/>
                    </w:rPr>
                    <m:t>m</m:t>
                  </m:r>
                </m:e>
                <m:sup>
                  <m:r>
                    <w:rPr>
                      <w:rFonts w:ascii="Cambria Math" w:hAnsi="Cambria Math"/>
                    </w:rPr>
                    <m:t>2</m:t>
                  </m:r>
                </m:sup>
              </m:sSup>
            </m:oMath>
            <w:r w:rsidRPr="001241C8">
              <w:t>）</w:t>
            </w:r>
          </w:p>
        </w:tc>
        <w:tc>
          <w:tcPr>
            <w:tcW w:w="1038" w:type="dxa"/>
          </w:tcPr>
          <w:p w14:paraId="7ADD491E" w14:textId="77777777" w:rsidR="00D20D2B" w:rsidRPr="001241C8" w:rsidRDefault="00D20D2B" w:rsidP="00A82A9E">
            <w:pPr>
              <w:pStyle w:val="ab"/>
            </w:pPr>
            <w:r w:rsidRPr="001241C8">
              <w:t>116.39</w:t>
            </w:r>
          </w:p>
        </w:tc>
        <w:tc>
          <w:tcPr>
            <w:tcW w:w="1039" w:type="dxa"/>
          </w:tcPr>
          <w:p w14:paraId="164B011B" w14:textId="77777777" w:rsidR="00D20D2B" w:rsidRPr="001241C8" w:rsidRDefault="00D20D2B" w:rsidP="00A82A9E">
            <w:pPr>
              <w:pStyle w:val="ab"/>
            </w:pPr>
            <w:r w:rsidRPr="001241C8">
              <w:t>124.02</w:t>
            </w:r>
          </w:p>
        </w:tc>
        <w:tc>
          <w:tcPr>
            <w:tcW w:w="1039" w:type="dxa"/>
          </w:tcPr>
          <w:p w14:paraId="5676305D" w14:textId="77777777" w:rsidR="00D20D2B" w:rsidRPr="001241C8" w:rsidRDefault="00D20D2B" w:rsidP="00A82A9E">
            <w:pPr>
              <w:pStyle w:val="ab"/>
            </w:pPr>
            <w:r w:rsidRPr="001241C8">
              <w:t>111.11</w:t>
            </w:r>
          </w:p>
        </w:tc>
        <w:tc>
          <w:tcPr>
            <w:tcW w:w="1038" w:type="dxa"/>
          </w:tcPr>
          <w:p w14:paraId="0F2A4B89" w14:textId="77777777" w:rsidR="00D20D2B" w:rsidRPr="001241C8" w:rsidRDefault="00D20D2B" w:rsidP="00A82A9E">
            <w:pPr>
              <w:pStyle w:val="ab"/>
            </w:pPr>
            <w:r w:rsidRPr="001241C8">
              <w:t>105.62</w:t>
            </w:r>
          </w:p>
        </w:tc>
        <w:tc>
          <w:tcPr>
            <w:tcW w:w="1039" w:type="dxa"/>
          </w:tcPr>
          <w:p w14:paraId="64A081E3" w14:textId="77777777" w:rsidR="00D20D2B" w:rsidRPr="001241C8" w:rsidRDefault="00D20D2B" w:rsidP="00A82A9E">
            <w:pPr>
              <w:pStyle w:val="ab"/>
            </w:pPr>
            <w:r w:rsidRPr="001241C8">
              <w:t>109.52</w:t>
            </w:r>
          </w:p>
        </w:tc>
        <w:tc>
          <w:tcPr>
            <w:tcW w:w="1039" w:type="dxa"/>
          </w:tcPr>
          <w:p w14:paraId="7CA3C75D" w14:textId="77777777" w:rsidR="00D20D2B" w:rsidRPr="001241C8" w:rsidRDefault="00D20D2B" w:rsidP="00A82A9E">
            <w:pPr>
              <w:pStyle w:val="ab"/>
            </w:pPr>
            <w:r w:rsidRPr="001241C8">
              <w:t>113.57</w:t>
            </w:r>
          </w:p>
        </w:tc>
      </w:tr>
      <w:tr w:rsidR="00D20D2B" w:rsidRPr="001241C8" w14:paraId="7E6C5F39" w14:textId="77777777" w:rsidTr="00CF23D8">
        <w:tc>
          <w:tcPr>
            <w:tcW w:w="3114" w:type="dxa"/>
          </w:tcPr>
          <w:p w14:paraId="3325CB97" w14:textId="77777777" w:rsidR="00D20D2B" w:rsidRPr="001241C8" w:rsidRDefault="00D20D2B" w:rsidP="00A82A9E">
            <w:pPr>
              <w:pStyle w:val="ab"/>
            </w:pPr>
            <w:r w:rsidRPr="001241C8">
              <w:t>人均纯收入（</w:t>
            </w:r>
            <m:oMath>
              <m:r>
                <w:rPr>
                  <w:rFonts w:ascii="Cambria Math" w:hAnsi="Cambria Math"/>
                </w:rPr>
                <m:t>yuan</m:t>
              </m:r>
            </m:oMath>
            <w:r w:rsidRPr="001241C8">
              <w:t>）</w:t>
            </w:r>
          </w:p>
        </w:tc>
        <w:tc>
          <w:tcPr>
            <w:tcW w:w="1038" w:type="dxa"/>
          </w:tcPr>
          <w:p w14:paraId="4C0024A4" w14:textId="77777777" w:rsidR="00D20D2B" w:rsidRPr="001241C8" w:rsidRDefault="00D20D2B" w:rsidP="00A82A9E">
            <w:pPr>
              <w:pStyle w:val="ab"/>
            </w:pPr>
            <w:r w:rsidRPr="001241C8">
              <w:t>404</w:t>
            </w:r>
          </w:p>
        </w:tc>
        <w:tc>
          <w:tcPr>
            <w:tcW w:w="1039" w:type="dxa"/>
          </w:tcPr>
          <w:p w14:paraId="3C8A77AD" w14:textId="77777777" w:rsidR="00D20D2B" w:rsidRPr="001241C8" w:rsidRDefault="00D20D2B" w:rsidP="00A82A9E">
            <w:pPr>
              <w:pStyle w:val="ab"/>
            </w:pPr>
            <w:r w:rsidRPr="001241C8">
              <w:t>614</w:t>
            </w:r>
          </w:p>
        </w:tc>
        <w:tc>
          <w:tcPr>
            <w:tcW w:w="1039" w:type="dxa"/>
          </w:tcPr>
          <w:p w14:paraId="271E085B" w14:textId="77777777" w:rsidR="00D20D2B" w:rsidRPr="001241C8" w:rsidRDefault="00D20D2B" w:rsidP="00A82A9E">
            <w:pPr>
              <w:pStyle w:val="ab"/>
            </w:pPr>
            <w:r w:rsidRPr="001241C8">
              <w:t>297</w:t>
            </w:r>
          </w:p>
        </w:tc>
        <w:tc>
          <w:tcPr>
            <w:tcW w:w="1038" w:type="dxa"/>
          </w:tcPr>
          <w:p w14:paraId="46336319" w14:textId="77777777" w:rsidR="00D20D2B" w:rsidRPr="001241C8" w:rsidRDefault="00D20D2B" w:rsidP="00A82A9E">
            <w:pPr>
              <w:pStyle w:val="ab"/>
            </w:pPr>
            <w:r w:rsidRPr="001241C8">
              <w:t>1404</w:t>
            </w:r>
          </w:p>
        </w:tc>
        <w:tc>
          <w:tcPr>
            <w:tcW w:w="1039" w:type="dxa"/>
          </w:tcPr>
          <w:p w14:paraId="3C6DA055" w14:textId="77777777" w:rsidR="00D20D2B" w:rsidRPr="001241C8" w:rsidRDefault="00D20D2B" w:rsidP="00A82A9E">
            <w:pPr>
              <w:pStyle w:val="ab"/>
            </w:pPr>
            <w:r w:rsidRPr="001241C8">
              <w:t>3700</w:t>
            </w:r>
          </w:p>
        </w:tc>
        <w:tc>
          <w:tcPr>
            <w:tcW w:w="1039" w:type="dxa"/>
          </w:tcPr>
          <w:p w14:paraId="54ACA615" w14:textId="77777777" w:rsidR="00D20D2B" w:rsidRPr="001241C8" w:rsidRDefault="00D20D2B" w:rsidP="00A82A9E">
            <w:pPr>
              <w:pStyle w:val="ab"/>
            </w:pPr>
            <w:r w:rsidRPr="001241C8">
              <w:t>8735</w:t>
            </w:r>
          </w:p>
        </w:tc>
      </w:tr>
    </w:tbl>
    <w:p w14:paraId="1E8E079E" w14:textId="77777777" w:rsidR="00D20D2B" w:rsidRPr="001241C8" w:rsidRDefault="00D20D2B" w:rsidP="00D20D2B">
      <w:pPr>
        <w:ind w:firstLine="480"/>
        <w:rPr>
          <w:szCs w:val="36"/>
        </w:rPr>
      </w:pPr>
      <w:r w:rsidRPr="001241C8">
        <w:rPr>
          <w:szCs w:val="36"/>
        </w:rPr>
        <w:t>因子强度的确定需要上限与下限，一般文献需要根据实地考察确定经验范围，本文由于缺乏实地考察数据，采取均值与标准差的方式确定上下限，根据正态分布落在</w:t>
      </w:r>
      <m:oMath>
        <m:d>
          <m:dPr>
            <m:begChr m:val="["/>
            <m:endChr m:val="]"/>
            <m:ctrlPr>
              <w:rPr>
                <w:rFonts w:ascii="Cambria Math" w:hAnsi="Cambria Math"/>
                <w:i/>
                <w:szCs w:val="36"/>
              </w:rPr>
            </m:ctrlPr>
          </m:dPr>
          <m:e>
            <m:r>
              <w:rPr>
                <w:rFonts w:ascii="Cambria Math" w:hAnsi="Cambria Math"/>
                <w:szCs w:val="36"/>
              </w:rPr>
              <m:t>μ-σ,μ+σ</m:t>
            </m:r>
          </m:e>
        </m:d>
      </m:oMath>
      <w:r w:rsidRPr="001241C8">
        <w:rPr>
          <w:szCs w:val="36"/>
        </w:rPr>
        <w:t>的概率为</w:t>
      </w:r>
      <w:r w:rsidRPr="001241C8">
        <w:rPr>
          <w:szCs w:val="36"/>
        </w:rPr>
        <w:t>65.26%</w:t>
      </w:r>
      <w:r w:rsidRPr="001241C8">
        <w:rPr>
          <w:szCs w:val="36"/>
        </w:rPr>
        <w:t>，可以得到上下界的计算公式如下：</w:t>
      </w:r>
    </w:p>
    <w:p w14:paraId="49C70041" w14:textId="77777777" w:rsidR="00D20D2B" w:rsidRPr="001241C8" w:rsidRDefault="00D20D2B" w:rsidP="00D20D2B">
      <w:pPr>
        <w:ind w:firstLine="480"/>
        <w:rPr>
          <w:szCs w:val="36"/>
        </w:rPr>
      </w:pPr>
      <m:oMathPara>
        <m:oMath>
          <m:r>
            <m:rPr>
              <m:sty m:val="p"/>
            </m:rPr>
            <w:rPr>
              <w:rFonts w:ascii="Cambria Math" w:hAnsi="Cambria Math"/>
              <w:szCs w:val="36"/>
            </w:rPr>
            <m:t>下限</m:t>
          </m:r>
          <m:r>
            <m:rPr>
              <m:sty m:val="p"/>
            </m:rPr>
            <w:rPr>
              <w:rFonts w:ascii="Cambria Math" w:hAnsi="Cambria Math"/>
              <w:szCs w:val="36"/>
            </w:rPr>
            <m:t>=</m:t>
          </m:r>
          <m:r>
            <m:rPr>
              <m:sty m:val="p"/>
            </m:rPr>
            <w:rPr>
              <w:rFonts w:ascii="Cambria Math" w:hAnsi="Cambria Math"/>
              <w:szCs w:val="36"/>
            </w:rPr>
            <m:t>均值</m:t>
          </m:r>
          <m:r>
            <m:rPr>
              <m:sty m:val="p"/>
            </m:rPr>
            <w:rPr>
              <w:rFonts w:ascii="Cambria Math" w:hAnsi="Cambria Math"/>
              <w:szCs w:val="36"/>
            </w:rPr>
            <m:t>-</m:t>
          </m:r>
          <m:r>
            <m:rPr>
              <m:sty m:val="p"/>
            </m:rPr>
            <w:rPr>
              <w:rFonts w:ascii="Cambria Math" w:hAnsi="Cambria Math"/>
              <w:szCs w:val="36"/>
            </w:rPr>
            <m:t>标准差</m:t>
          </m:r>
        </m:oMath>
      </m:oMathPara>
    </w:p>
    <w:p w14:paraId="72619EDE" w14:textId="77777777" w:rsidR="00D20D2B" w:rsidRPr="001241C8" w:rsidRDefault="00D20D2B" w:rsidP="00D20D2B">
      <w:pPr>
        <w:ind w:firstLine="480"/>
        <w:rPr>
          <w:rFonts w:eastAsiaTheme="minorEastAsia"/>
          <w:szCs w:val="36"/>
        </w:rPr>
      </w:pPr>
      <m:oMathPara>
        <m:oMath>
          <m:r>
            <m:rPr>
              <m:sty m:val="p"/>
            </m:rPr>
            <w:rPr>
              <w:rFonts w:ascii="Cambria Math" w:hAnsi="Cambria Math"/>
              <w:szCs w:val="36"/>
            </w:rPr>
            <m:t>上限</m:t>
          </m:r>
          <m:r>
            <m:rPr>
              <m:sty m:val="p"/>
            </m:rPr>
            <w:rPr>
              <w:rFonts w:ascii="Cambria Math" w:hAnsi="Cambria Math"/>
              <w:szCs w:val="36"/>
            </w:rPr>
            <m:t>=</m:t>
          </m:r>
          <m:r>
            <m:rPr>
              <m:sty m:val="p"/>
            </m:rPr>
            <w:rPr>
              <w:rFonts w:ascii="Cambria Math" w:hAnsi="Cambria Math"/>
              <w:szCs w:val="36"/>
            </w:rPr>
            <m:t>均值</m:t>
          </m:r>
          <m:r>
            <m:rPr>
              <m:sty m:val="p"/>
            </m:rPr>
            <w:rPr>
              <w:rFonts w:ascii="Cambria Math" w:hAnsi="Cambria Math"/>
              <w:szCs w:val="36"/>
            </w:rPr>
            <m:t>+</m:t>
          </m:r>
          <m:r>
            <m:rPr>
              <m:sty m:val="p"/>
            </m:rPr>
            <w:rPr>
              <w:rFonts w:ascii="Cambria Math" w:hAnsi="Cambria Math"/>
              <w:szCs w:val="36"/>
            </w:rPr>
            <m:t>标准差</m:t>
          </m:r>
        </m:oMath>
      </m:oMathPara>
    </w:p>
    <w:p w14:paraId="2618A203" w14:textId="77777777" w:rsidR="00D20D2B" w:rsidRPr="001241C8" w:rsidRDefault="00D20D2B" w:rsidP="00D20D2B">
      <w:pPr>
        <w:ind w:firstLine="480"/>
        <w:rPr>
          <w:szCs w:val="36"/>
        </w:rPr>
      </w:pPr>
      <w:r w:rsidRPr="001241C8">
        <w:rPr>
          <w:szCs w:val="36"/>
        </w:rPr>
        <w:t>计算得到的上下界如表</w:t>
      </w:r>
      <w:r w:rsidRPr="001241C8">
        <w:rPr>
          <w:szCs w:val="36"/>
        </w:rPr>
        <w:t>7-2</w:t>
      </w:r>
      <w:r w:rsidRPr="001241C8">
        <w:rPr>
          <w:szCs w:val="36"/>
        </w:rPr>
        <w:t>所示。</w:t>
      </w:r>
    </w:p>
    <w:p w14:paraId="1A0C0E35" w14:textId="77777777" w:rsidR="00D20D2B" w:rsidRPr="001241C8" w:rsidRDefault="00D20D2B" w:rsidP="009F6CB1">
      <w:pPr>
        <w:pStyle w:val="aff1"/>
        <w:rPr>
          <w:rFonts w:cs="Times New Roman"/>
        </w:rPr>
      </w:pPr>
      <w:r w:rsidRPr="001241C8">
        <w:rPr>
          <w:rFonts w:cs="Times New Roman"/>
        </w:rPr>
        <w:t>表</w:t>
      </w:r>
      <w:r w:rsidRPr="001241C8">
        <w:rPr>
          <w:rFonts w:cs="Times New Roman"/>
        </w:rPr>
        <w:t xml:space="preserve">7-2 </w:t>
      </w:r>
      <w:r w:rsidRPr="001241C8">
        <w:rPr>
          <w:rFonts w:cs="Times New Roman"/>
        </w:rPr>
        <w:t>因子的下限和上限</w:t>
      </w:r>
    </w:p>
    <w:tbl>
      <w:tblPr>
        <w:tblStyle w:val="afd"/>
        <w:tblW w:w="0" w:type="auto"/>
        <w:tblLook w:val="04A0" w:firstRow="1" w:lastRow="0" w:firstColumn="1" w:lastColumn="0" w:noHBand="0" w:noVBand="1"/>
      </w:tblPr>
      <w:tblGrid>
        <w:gridCol w:w="2972"/>
        <w:gridCol w:w="854"/>
        <w:gridCol w:w="855"/>
        <w:gridCol w:w="2969"/>
        <w:gridCol w:w="848"/>
        <w:gridCol w:w="848"/>
      </w:tblGrid>
      <w:tr w:rsidR="00D20D2B" w:rsidRPr="001241C8" w14:paraId="0FBDE862" w14:textId="77777777" w:rsidTr="00CF23D8">
        <w:tc>
          <w:tcPr>
            <w:tcW w:w="2972" w:type="dxa"/>
          </w:tcPr>
          <w:p w14:paraId="5B89B4CF" w14:textId="77777777" w:rsidR="00D20D2B" w:rsidRPr="001241C8" w:rsidRDefault="00D20D2B" w:rsidP="00A82A9E">
            <w:pPr>
              <w:pStyle w:val="ab"/>
            </w:pPr>
            <w:r w:rsidRPr="001241C8">
              <w:t>因子</w:t>
            </w:r>
          </w:p>
        </w:tc>
        <w:tc>
          <w:tcPr>
            <w:tcW w:w="854" w:type="dxa"/>
          </w:tcPr>
          <w:p w14:paraId="4CEA53D2" w14:textId="77777777" w:rsidR="00D20D2B" w:rsidRPr="001241C8" w:rsidRDefault="00D20D2B" w:rsidP="00A82A9E">
            <w:pPr>
              <w:pStyle w:val="ab"/>
            </w:pPr>
            <w:r w:rsidRPr="001241C8">
              <w:t>下限</w:t>
            </w:r>
          </w:p>
        </w:tc>
        <w:tc>
          <w:tcPr>
            <w:tcW w:w="855" w:type="dxa"/>
          </w:tcPr>
          <w:p w14:paraId="549E8B56" w14:textId="77777777" w:rsidR="00D20D2B" w:rsidRPr="001241C8" w:rsidRDefault="00D20D2B" w:rsidP="00A82A9E">
            <w:pPr>
              <w:pStyle w:val="ab"/>
            </w:pPr>
            <w:r w:rsidRPr="001241C8">
              <w:t>上限</w:t>
            </w:r>
          </w:p>
        </w:tc>
        <w:tc>
          <w:tcPr>
            <w:tcW w:w="2969" w:type="dxa"/>
          </w:tcPr>
          <w:p w14:paraId="6154393B" w14:textId="77777777" w:rsidR="00D20D2B" w:rsidRPr="001241C8" w:rsidRDefault="00D20D2B" w:rsidP="00A82A9E">
            <w:pPr>
              <w:pStyle w:val="ab"/>
            </w:pPr>
            <w:r w:rsidRPr="001241C8">
              <w:t>因子</w:t>
            </w:r>
          </w:p>
        </w:tc>
        <w:tc>
          <w:tcPr>
            <w:tcW w:w="848" w:type="dxa"/>
          </w:tcPr>
          <w:p w14:paraId="77248836" w14:textId="77777777" w:rsidR="00D20D2B" w:rsidRPr="001241C8" w:rsidRDefault="00D20D2B" w:rsidP="00A82A9E">
            <w:pPr>
              <w:pStyle w:val="ab"/>
            </w:pPr>
            <w:r w:rsidRPr="001241C8">
              <w:t>下限</w:t>
            </w:r>
          </w:p>
        </w:tc>
        <w:tc>
          <w:tcPr>
            <w:tcW w:w="848" w:type="dxa"/>
          </w:tcPr>
          <w:p w14:paraId="4F8A8284" w14:textId="77777777" w:rsidR="00D20D2B" w:rsidRPr="001241C8" w:rsidRDefault="00D20D2B" w:rsidP="00A82A9E">
            <w:pPr>
              <w:pStyle w:val="ab"/>
            </w:pPr>
            <w:r w:rsidRPr="001241C8">
              <w:t>上限</w:t>
            </w:r>
          </w:p>
        </w:tc>
      </w:tr>
      <w:tr w:rsidR="00D20D2B" w:rsidRPr="001241C8" w14:paraId="66205523" w14:textId="77777777" w:rsidTr="00CF23D8">
        <w:tc>
          <w:tcPr>
            <w:tcW w:w="2972" w:type="dxa"/>
          </w:tcPr>
          <w:p w14:paraId="0388B6B2" w14:textId="77777777" w:rsidR="00D20D2B" w:rsidRPr="001241C8" w:rsidRDefault="00D20D2B" w:rsidP="00A82A9E">
            <w:pPr>
              <w:pStyle w:val="ab"/>
            </w:pPr>
            <w:r w:rsidRPr="001241C8">
              <w:t>风速（</w:t>
            </w:r>
            <m:oMath>
              <m:r>
                <w:rPr>
                  <w:rFonts w:ascii="Cambria Math" w:hAnsi="Cambria Math"/>
                </w:rPr>
                <m:t>m/s</m:t>
              </m:r>
            </m:oMath>
            <w:r w:rsidRPr="001241C8">
              <w:t>）</w:t>
            </w:r>
          </w:p>
        </w:tc>
        <w:tc>
          <w:tcPr>
            <w:tcW w:w="854" w:type="dxa"/>
          </w:tcPr>
          <w:p w14:paraId="2ED57BE5" w14:textId="77777777" w:rsidR="00D20D2B" w:rsidRPr="001241C8" w:rsidRDefault="00D20D2B" w:rsidP="00A82A9E">
            <w:pPr>
              <w:pStyle w:val="ab"/>
            </w:pPr>
            <w:r w:rsidRPr="001241C8">
              <w:t>3.1368</w:t>
            </w:r>
          </w:p>
        </w:tc>
        <w:tc>
          <w:tcPr>
            <w:tcW w:w="855" w:type="dxa"/>
          </w:tcPr>
          <w:p w14:paraId="4EFEC0A1" w14:textId="77777777" w:rsidR="00D20D2B" w:rsidRPr="001241C8" w:rsidRDefault="00D20D2B" w:rsidP="00A82A9E">
            <w:pPr>
              <w:pStyle w:val="ab"/>
            </w:pPr>
            <w:r w:rsidRPr="001241C8">
              <w:t>3.2632</w:t>
            </w:r>
          </w:p>
        </w:tc>
        <w:tc>
          <w:tcPr>
            <w:tcW w:w="2969" w:type="dxa"/>
          </w:tcPr>
          <w:p w14:paraId="1E30C26C" w14:textId="77777777" w:rsidR="00D20D2B" w:rsidRPr="001241C8" w:rsidRDefault="00D20D2B" w:rsidP="00A82A9E">
            <w:pPr>
              <w:pStyle w:val="ab"/>
            </w:pPr>
            <w:r w:rsidRPr="001241C8">
              <w:t>水域及水利设施用地（</w:t>
            </w:r>
            <m:oMath>
              <m:r>
                <w:rPr>
                  <w:rFonts w:ascii="Cambria Math" w:hAnsi="Cambria Math"/>
                </w:rPr>
                <m:t>k</m:t>
              </m:r>
              <m:sSup>
                <m:sSupPr>
                  <m:ctrlPr>
                    <w:rPr>
                      <w:rFonts w:ascii="Cambria Math" w:hAnsi="Cambria Math"/>
                      <w:i/>
                    </w:rPr>
                  </m:ctrlPr>
                </m:sSupPr>
                <m:e>
                  <m:r>
                    <w:rPr>
                      <w:rFonts w:ascii="Cambria Math" w:hAnsi="Cambria Math"/>
                    </w:rPr>
                    <m:t>m</m:t>
                  </m:r>
                </m:e>
                <m:sup>
                  <m:r>
                    <w:rPr>
                      <w:rFonts w:ascii="Cambria Math" w:hAnsi="Cambria Math"/>
                    </w:rPr>
                    <m:t>2</m:t>
                  </m:r>
                </m:sup>
              </m:sSup>
            </m:oMath>
            <w:r w:rsidRPr="001241C8">
              <w:t>）</w:t>
            </w:r>
          </w:p>
        </w:tc>
        <w:tc>
          <w:tcPr>
            <w:tcW w:w="848" w:type="dxa"/>
          </w:tcPr>
          <w:p w14:paraId="4F9F6C38" w14:textId="77777777" w:rsidR="00D20D2B" w:rsidRPr="001241C8" w:rsidRDefault="00D20D2B" w:rsidP="00A82A9E">
            <w:pPr>
              <w:pStyle w:val="ab"/>
            </w:pPr>
            <w:r w:rsidRPr="001241C8">
              <w:t>1358</w:t>
            </w:r>
          </w:p>
        </w:tc>
        <w:tc>
          <w:tcPr>
            <w:tcW w:w="848" w:type="dxa"/>
          </w:tcPr>
          <w:p w14:paraId="32078905" w14:textId="77777777" w:rsidR="00D20D2B" w:rsidRPr="001241C8" w:rsidRDefault="00D20D2B" w:rsidP="00A82A9E">
            <w:pPr>
              <w:pStyle w:val="ab"/>
            </w:pPr>
            <w:r w:rsidRPr="001241C8">
              <w:t>5622</w:t>
            </w:r>
          </w:p>
        </w:tc>
      </w:tr>
      <w:tr w:rsidR="00D20D2B" w:rsidRPr="001241C8" w14:paraId="3A25E222" w14:textId="77777777" w:rsidTr="00CF23D8">
        <w:tc>
          <w:tcPr>
            <w:tcW w:w="2972" w:type="dxa"/>
          </w:tcPr>
          <w:p w14:paraId="016F1522" w14:textId="77777777" w:rsidR="00D20D2B" w:rsidRPr="001241C8" w:rsidRDefault="00D20D2B" w:rsidP="00A82A9E">
            <w:pPr>
              <w:pStyle w:val="ab"/>
            </w:pPr>
            <w:r w:rsidRPr="001241C8">
              <w:t>降水（</w:t>
            </w:r>
            <m:oMath>
              <m:r>
                <w:rPr>
                  <w:rFonts w:ascii="Cambria Math" w:hAnsi="Cambria Math"/>
                </w:rPr>
                <m:t>mm</m:t>
              </m:r>
            </m:oMath>
            <w:r w:rsidRPr="001241C8">
              <w:t>）</w:t>
            </w:r>
          </w:p>
        </w:tc>
        <w:tc>
          <w:tcPr>
            <w:tcW w:w="854" w:type="dxa"/>
          </w:tcPr>
          <w:p w14:paraId="1D8A5EAB" w14:textId="77777777" w:rsidR="00D20D2B" w:rsidRPr="001241C8" w:rsidRDefault="00D20D2B" w:rsidP="00A82A9E">
            <w:pPr>
              <w:pStyle w:val="ab"/>
            </w:pPr>
            <w:r w:rsidRPr="001241C8">
              <w:t>221.15</w:t>
            </w:r>
          </w:p>
        </w:tc>
        <w:tc>
          <w:tcPr>
            <w:tcW w:w="855" w:type="dxa"/>
          </w:tcPr>
          <w:p w14:paraId="605E8B21" w14:textId="77777777" w:rsidR="00D20D2B" w:rsidRPr="001241C8" w:rsidRDefault="00D20D2B" w:rsidP="00A82A9E">
            <w:pPr>
              <w:pStyle w:val="ab"/>
            </w:pPr>
            <w:r w:rsidRPr="001241C8">
              <w:t>395.95</w:t>
            </w:r>
          </w:p>
        </w:tc>
        <w:tc>
          <w:tcPr>
            <w:tcW w:w="2969" w:type="dxa"/>
          </w:tcPr>
          <w:p w14:paraId="260C617F" w14:textId="77777777" w:rsidR="00D20D2B" w:rsidRPr="001241C8" w:rsidRDefault="00D20D2B" w:rsidP="00A82A9E">
            <w:pPr>
              <w:pStyle w:val="ab"/>
            </w:pPr>
            <w:r w:rsidRPr="001241C8">
              <w:t>人口密度（</w:t>
            </w:r>
            <m:oMath>
              <m:r>
                <w:rPr>
                  <w:rFonts w:ascii="Cambria Math" w:hAnsi="Cambria Math"/>
                </w:rPr>
                <m:t>person/k</m:t>
              </m:r>
              <m:sSup>
                <m:sSupPr>
                  <m:ctrlPr>
                    <w:rPr>
                      <w:rFonts w:ascii="Cambria Math" w:hAnsi="Cambria Math"/>
                      <w:i/>
                    </w:rPr>
                  </m:ctrlPr>
                </m:sSupPr>
                <m:e>
                  <m:r>
                    <w:rPr>
                      <w:rFonts w:ascii="Cambria Math" w:hAnsi="Cambria Math"/>
                    </w:rPr>
                    <m:t>m</m:t>
                  </m:r>
                </m:e>
                <m:sup>
                  <m:r>
                    <w:rPr>
                      <w:rFonts w:ascii="Cambria Math" w:hAnsi="Cambria Math"/>
                    </w:rPr>
                    <m:t>2</m:t>
                  </m:r>
                </m:sup>
              </m:sSup>
            </m:oMath>
            <w:r w:rsidRPr="001241C8">
              <w:t>）</w:t>
            </w:r>
          </w:p>
        </w:tc>
        <w:tc>
          <w:tcPr>
            <w:tcW w:w="848" w:type="dxa"/>
          </w:tcPr>
          <w:p w14:paraId="44050187" w14:textId="77777777" w:rsidR="00D20D2B" w:rsidRPr="001241C8" w:rsidRDefault="00D20D2B" w:rsidP="00A82A9E">
            <w:pPr>
              <w:pStyle w:val="ab"/>
            </w:pPr>
            <w:r w:rsidRPr="001241C8">
              <w:t>5.1144</w:t>
            </w:r>
          </w:p>
        </w:tc>
        <w:tc>
          <w:tcPr>
            <w:tcW w:w="848" w:type="dxa"/>
          </w:tcPr>
          <w:p w14:paraId="0F188152" w14:textId="77777777" w:rsidR="00D20D2B" w:rsidRPr="001241C8" w:rsidRDefault="00D20D2B" w:rsidP="00A82A9E">
            <w:pPr>
              <w:pStyle w:val="ab"/>
            </w:pPr>
            <w:r w:rsidRPr="001241C8">
              <w:t>5.3546</w:t>
            </w:r>
          </w:p>
        </w:tc>
      </w:tr>
      <w:tr w:rsidR="00D20D2B" w:rsidRPr="001241C8" w14:paraId="1CD3FDEA" w14:textId="77777777" w:rsidTr="00CF23D8">
        <w:tc>
          <w:tcPr>
            <w:tcW w:w="2972" w:type="dxa"/>
          </w:tcPr>
          <w:p w14:paraId="5A6106CB" w14:textId="77777777" w:rsidR="00D20D2B" w:rsidRPr="001241C8" w:rsidRDefault="00D20D2B" w:rsidP="00A82A9E">
            <w:pPr>
              <w:pStyle w:val="ab"/>
            </w:pPr>
            <w:r w:rsidRPr="001241C8">
              <w:t>气温（</w:t>
            </w:r>
            <m:oMath>
              <m:sPre>
                <m:sPrePr>
                  <m:ctrlPr>
                    <w:rPr>
                      <w:rFonts w:ascii="Cambria Math" w:hAnsi="Cambria Math"/>
                      <w:i/>
                    </w:rPr>
                  </m:ctrlPr>
                </m:sPrePr>
                <m:sub/>
                <m:sup>
                  <m:r>
                    <w:rPr>
                      <w:rFonts w:ascii="Cambria Math" w:hAnsi="Cambria Math"/>
                    </w:rPr>
                    <m:t>o</m:t>
                  </m:r>
                </m:sup>
                <m:e>
                  <m:r>
                    <w:rPr>
                      <w:rFonts w:ascii="Cambria Math" w:hAnsi="Cambria Math"/>
                    </w:rPr>
                    <m:t>C</m:t>
                  </m:r>
                </m:e>
              </m:sPre>
            </m:oMath>
            <w:r w:rsidRPr="001241C8">
              <w:t>）</w:t>
            </w:r>
          </w:p>
        </w:tc>
        <w:tc>
          <w:tcPr>
            <w:tcW w:w="854" w:type="dxa"/>
          </w:tcPr>
          <w:p w14:paraId="574E8EC8" w14:textId="77777777" w:rsidR="00D20D2B" w:rsidRPr="001241C8" w:rsidRDefault="00D20D2B" w:rsidP="00A82A9E">
            <w:pPr>
              <w:pStyle w:val="ab"/>
            </w:pPr>
            <w:r w:rsidRPr="001241C8">
              <w:t>3.4711</w:t>
            </w:r>
          </w:p>
        </w:tc>
        <w:tc>
          <w:tcPr>
            <w:tcW w:w="855" w:type="dxa"/>
          </w:tcPr>
          <w:p w14:paraId="7BC88437" w14:textId="77777777" w:rsidR="00D20D2B" w:rsidRPr="001241C8" w:rsidRDefault="00D20D2B" w:rsidP="00A82A9E">
            <w:pPr>
              <w:pStyle w:val="ab"/>
            </w:pPr>
            <w:r w:rsidRPr="001241C8">
              <w:t>4.5623</w:t>
            </w:r>
          </w:p>
        </w:tc>
        <w:tc>
          <w:tcPr>
            <w:tcW w:w="2969" w:type="dxa"/>
          </w:tcPr>
          <w:p w14:paraId="568531F5" w14:textId="77777777" w:rsidR="00D20D2B" w:rsidRPr="001241C8" w:rsidRDefault="00D20D2B" w:rsidP="00A82A9E">
            <w:pPr>
              <w:pStyle w:val="ab"/>
            </w:pPr>
            <w:r w:rsidRPr="001241C8">
              <w:t>牲畜密度（</w:t>
            </w:r>
            <m:oMath>
              <m:r>
                <w:rPr>
                  <w:rFonts w:ascii="Cambria Math" w:hAnsi="Cambria Math"/>
                </w:rPr>
                <m:t>unit/k</m:t>
              </m:r>
              <m:sSup>
                <m:sSupPr>
                  <m:ctrlPr>
                    <w:rPr>
                      <w:rFonts w:ascii="Cambria Math" w:hAnsi="Cambria Math"/>
                      <w:i/>
                    </w:rPr>
                  </m:ctrlPr>
                </m:sSupPr>
                <m:e>
                  <m:r>
                    <w:rPr>
                      <w:rFonts w:ascii="Cambria Math" w:hAnsi="Cambria Math"/>
                    </w:rPr>
                    <m:t>m</m:t>
                  </m:r>
                </m:e>
                <m:sup>
                  <m:r>
                    <w:rPr>
                      <w:rFonts w:ascii="Cambria Math" w:hAnsi="Cambria Math"/>
                    </w:rPr>
                    <m:t>2</m:t>
                  </m:r>
                </m:sup>
              </m:sSup>
            </m:oMath>
            <w:r w:rsidRPr="001241C8">
              <w:t>）</w:t>
            </w:r>
          </w:p>
        </w:tc>
        <w:tc>
          <w:tcPr>
            <w:tcW w:w="848" w:type="dxa"/>
          </w:tcPr>
          <w:p w14:paraId="4EDA6722" w14:textId="77777777" w:rsidR="00D20D2B" w:rsidRPr="001241C8" w:rsidRDefault="00D20D2B" w:rsidP="00A82A9E">
            <w:pPr>
              <w:pStyle w:val="ab"/>
            </w:pPr>
            <w:r w:rsidRPr="001241C8">
              <w:t>107.01</w:t>
            </w:r>
          </w:p>
        </w:tc>
        <w:tc>
          <w:tcPr>
            <w:tcW w:w="848" w:type="dxa"/>
          </w:tcPr>
          <w:p w14:paraId="2BB3691B" w14:textId="77777777" w:rsidR="00D20D2B" w:rsidRPr="001241C8" w:rsidRDefault="00D20D2B" w:rsidP="00A82A9E">
            <w:pPr>
              <w:pStyle w:val="ab"/>
            </w:pPr>
            <w:r w:rsidRPr="001241C8">
              <w:t>119.74</w:t>
            </w:r>
          </w:p>
        </w:tc>
      </w:tr>
      <w:tr w:rsidR="00D20D2B" w:rsidRPr="001241C8" w14:paraId="2C147C65" w14:textId="77777777" w:rsidTr="00CF23D8">
        <w:tc>
          <w:tcPr>
            <w:tcW w:w="2972" w:type="dxa"/>
          </w:tcPr>
          <w:p w14:paraId="0BC0A9F7" w14:textId="77777777" w:rsidR="00D20D2B" w:rsidRPr="001241C8" w:rsidRDefault="00D20D2B" w:rsidP="00A82A9E">
            <w:pPr>
              <w:pStyle w:val="ab"/>
            </w:pPr>
            <w:r w:rsidRPr="001241C8">
              <w:t>植被盖度（</w:t>
            </w:r>
            <m:oMath>
              <m:r>
                <w:rPr>
                  <w:rFonts w:ascii="Cambria Math" w:hAnsi="Cambria Math"/>
                </w:rPr>
                <m:t>%</m:t>
              </m:r>
            </m:oMath>
            <w:r w:rsidRPr="001241C8">
              <w:t>）</w:t>
            </w:r>
          </w:p>
        </w:tc>
        <w:tc>
          <w:tcPr>
            <w:tcW w:w="854" w:type="dxa"/>
          </w:tcPr>
          <w:p w14:paraId="794525CB" w14:textId="77777777" w:rsidR="00D20D2B" w:rsidRPr="001241C8" w:rsidRDefault="00D20D2B" w:rsidP="00A82A9E">
            <w:pPr>
              <w:pStyle w:val="ab"/>
            </w:pPr>
            <w:r w:rsidRPr="001241C8">
              <w:t>0.9147</w:t>
            </w:r>
          </w:p>
        </w:tc>
        <w:tc>
          <w:tcPr>
            <w:tcW w:w="855" w:type="dxa"/>
          </w:tcPr>
          <w:p w14:paraId="6CC7DE5F" w14:textId="77777777" w:rsidR="00D20D2B" w:rsidRPr="001241C8" w:rsidRDefault="00D20D2B" w:rsidP="00A82A9E">
            <w:pPr>
              <w:pStyle w:val="ab"/>
            </w:pPr>
            <w:r w:rsidRPr="001241C8">
              <w:t>0.9699</w:t>
            </w:r>
          </w:p>
        </w:tc>
        <w:tc>
          <w:tcPr>
            <w:tcW w:w="2969" w:type="dxa"/>
          </w:tcPr>
          <w:p w14:paraId="4AAAC5A4" w14:textId="77777777" w:rsidR="00D20D2B" w:rsidRPr="001241C8" w:rsidRDefault="00D20D2B" w:rsidP="00A82A9E">
            <w:pPr>
              <w:pStyle w:val="ab"/>
            </w:pPr>
            <w:r w:rsidRPr="001241C8">
              <w:t>人均纯收入（</w:t>
            </w:r>
            <m:oMath>
              <m:r>
                <w:rPr>
                  <w:rFonts w:ascii="Cambria Math" w:hAnsi="Cambria Math"/>
                </w:rPr>
                <m:t>yuan</m:t>
              </m:r>
            </m:oMath>
            <w:r w:rsidRPr="001241C8">
              <w:t>）</w:t>
            </w:r>
          </w:p>
        </w:tc>
        <w:tc>
          <w:tcPr>
            <w:tcW w:w="848" w:type="dxa"/>
          </w:tcPr>
          <w:p w14:paraId="146D0A69" w14:textId="77777777" w:rsidR="00D20D2B" w:rsidRPr="001241C8" w:rsidRDefault="00D20D2B" w:rsidP="00A82A9E">
            <w:pPr>
              <w:pStyle w:val="ab"/>
            </w:pPr>
            <w:r w:rsidRPr="001241C8">
              <w:t>-770</w:t>
            </w:r>
          </w:p>
        </w:tc>
        <w:tc>
          <w:tcPr>
            <w:tcW w:w="848" w:type="dxa"/>
          </w:tcPr>
          <w:p w14:paraId="36350BDA" w14:textId="77777777" w:rsidR="00D20D2B" w:rsidRPr="001241C8" w:rsidRDefault="00D20D2B" w:rsidP="00A82A9E">
            <w:pPr>
              <w:pStyle w:val="ab"/>
            </w:pPr>
            <w:r w:rsidRPr="001241C8">
              <w:t>5822</w:t>
            </w:r>
          </w:p>
        </w:tc>
      </w:tr>
      <w:tr w:rsidR="00D20D2B" w:rsidRPr="001241C8" w14:paraId="599EE310" w14:textId="77777777" w:rsidTr="00CF23D8">
        <w:tc>
          <w:tcPr>
            <w:tcW w:w="2972" w:type="dxa"/>
          </w:tcPr>
          <w:p w14:paraId="28F4EC22" w14:textId="77777777" w:rsidR="00D20D2B" w:rsidRPr="001241C8" w:rsidRDefault="00D20D2B" w:rsidP="00A82A9E">
            <w:pPr>
              <w:pStyle w:val="ab"/>
            </w:pPr>
            <w:r w:rsidRPr="001241C8">
              <w:t>地表水资源（</w:t>
            </w:r>
            <m:oMath>
              <m:sSup>
                <m:sSupPr>
                  <m:ctrlPr>
                    <w:rPr>
                      <w:rFonts w:ascii="Cambria Math" w:hAnsi="Cambria Math"/>
                    </w:rPr>
                  </m:ctrlPr>
                </m:sSupPr>
                <m:e>
                  <m:r>
                    <m:rPr>
                      <m:sty m:val="p"/>
                    </m:rPr>
                    <w:rPr>
                      <w:rFonts w:ascii="Cambria Math" w:hAnsi="Cambria Math"/>
                    </w:rPr>
                    <m:t>10</m:t>
                  </m:r>
                </m:e>
                <m:sup>
                  <m:r>
                    <m:rPr>
                      <m:sty m:val="p"/>
                    </m:rPr>
                    <w:rPr>
                      <w:rFonts w:ascii="Cambria Math" w:hAnsi="Cambria Math"/>
                    </w:rPr>
                    <m:t>4</m:t>
                  </m:r>
                </m:sup>
              </m:sSup>
              <m:sSup>
                <m:sSupPr>
                  <m:ctrlPr>
                    <w:rPr>
                      <w:rFonts w:ascii="Cambria Math" w:hAnsi="Cambria Math"/>
                      <w:i/>
                    </w:rPr>
                  </m:ctrlPr>
                </m:sSupPr>
                <m:e>
                  <m:r>
                    <w:rPr>
                      <w:rFonts w:ascii="Cambria Math" w:hAnsi="Cambria Math"/>
                    </w:rPr>
                    <m:t>m</m:t>
                  </m:r>
                </m:e>
                <m:sup>
                  <m:r>
                    <w:rPr>
                      <w:rFonts w:ascii="Cambria Math" w:hAnsi="Cambria Math"/>
                    </w:rPr>
                    <m:t>3</m:t>
                  </m:r>
                </m:sup>
              </m:sSup>
              <m:r>
                <w:rPr>
                  <w:rFonts w:ascii="Cambria Math" w:hAnsi="Cambria Math"/>
                </w:rPr>
                <m:t>/k</m:t>
              </m:r>
              <m:sSup>
                <m:sSupPr>
                  <m:ctrlPr>
                    <w:rPr>
                      <w:rFonts w:ascii="Cambria Math" w:hAnsi="Cambria Math"/>
                      <w:i/>
                    </w:rPr>
                  </m:ctrlPr>
                </m:sSupPr>
                <m:e>
                  <m:r>
                    <w:rPr>
                      <w:rFonts w:ascii="Cambria Math" w:hAnsi="Cambria Math"/>
                    </w:rPr>
                    <m:t>m</m:t>
                  </m:r>
                </m:e>
                <m:sup>
                  <m:r>
                    <w:rPr>
                      <w:rFonts w:ascii="Cambria Math" w:hAnsi="Cambria Math"/>
                    </w:rPr>
                    <m:t>2</m:t>
                  </m:r>
                </m:sup>
              </m:sSup>
            </m:oMath>
            <w:r w:rsidRPr="001241C8">
              <w:t>）</w:t>
            </w:r>
          </w:p>
        </w:tc>
        <w:tc>
          <w:tcPr>
            <w:tcW w:w="854" w:type="dxa"/>
          </w:tcPr>
          <w:p w14:paraId="5713AC17" w14:textId="77777777" w:rsidR="00D20D2B" w:rsidRPr="001241C8" w:rsidRDefault="00D20D2B" w:rsidP="00A82A9E">
            <w:pPr>
              <w:pStyle w:val="ab"/>
            </w:pPr>
            <w:r w:rsidRPr="001241C8">
              <w:t>1.6073</w:t>
            </w:r>
          </w:p>
        </w:tc>
        <w:tc>
          <w:tcPr>
            <w:tcW w:w="855" w:type="dxa"/>
          </w:tcPr>
          <w:p w14:paraId="28BDE318" w14:textId="77777777" w:rsidR="00D20D2B" w:rsidRPr="001241C8" w:rsidRDefault="00D20D2B" w:rsidP="00A82A9E">
            <w:pPr>
              <w:pStyle w:val="ab"/>
            </w:pPr>
            <w:r w:rsidRPr="001241C8">
              <w:t>1.6884</w:t>
            </w:r>
          </w:p>
        </w:tc>
        <w:tc>
          <w:tcPr>
            <w:tcW w:w="2969" w:type="dxa"/>
          </w:tcPr>
          <w:p w14:paraId="17BDE969" w14:textId="77777777" w:rsidR="00D20D2B" w:rsidRPr="001241C8" w:rsidRDefault="00D20D2B" w:rsidP="00A82A9E">
            <w:pPr>
              <w:pStyle w:val="ab"/>
            </w:pPr>
          </w:p>
        </w:tc>
        <w:tc>
          <w:tcPr>
            <w:tcW w:w="848" w:type="dxa"/>
          </w:tcPr>
          <w:p w14:paraId="6BB024E1" w14:textId="77777777" w:rsidR="00D20D2B" w:rsidRPr="001241C8" w:rsidRDefault="00D20D2B" w:rsidP="00A82A9E">
            <w:pPr>
              <w:pStyle w:val="ab"/>
            </w:pPr>
          </w:p>
        </w:tc>
        <w:tc>
          <w:tcPr>
            <w:tcW w:w="848" w:type="dxa"/>
          </w:tcPr>
          <w:p w14:paraId="5F83AD5E" w14:textId="77777777" w:rsidR="00D20D2B" w:rsidRPr="001241C8" w:rsidRDefault="00D20D2B" w:rsidP="00A82A9E">
            <w:pPr>
              <w:pStyle w:val="ab"/>
            </w:pPr>
          </w:p>
        </w:tc>
      </w:tr>
    </w:tbl>
    <w:p w14:paraId="3F79B694" w14:textId="77777777" w:rsidR="00D20D2B" w:rsidRPr="001241C8" w:rsidRDefault="00D20D2B" w:rsidP="00D20D2B">
      <w:pPr>
        <w:ind w:firstLine="480"/>
        <w:rPr>
          <w:szCs w:val="36"/>
        </w:rPr>
      </w:pPr>
    </w:p>
    <w:p w14:paraId="3B5E1678" w14:textId="2353CF2D" w:rsidR="00D20D2B" w:rsidRPr="001241C8" w:rsidRDefault="00852AB2" w:rsidP="00852AB2">
      <w:pPr>
        <w:pStyle w:val="3"/>
      </w:pPr>
      <w:r w:rsidRPr="001241C8">
        <w:rPr>
          <w:lang w:eastAsia="zh-CN"/>
        </w:rPr>
        <w:t xml:space="preserve">7.2.2 </w:t>
      </w:r>
      <w:proofErr w:type="spellStart"/>
      <w:r w:rsidR="00D20D2B" w:rsidRPr="001241C8">
        <w:t>模型参数计算</w:t>
      </w:r>
      <w:proofErr w:type="spellEnd"/>
    </w:p>
    <w:p w14:paraId="2390D71B" w14:textId="77777777" w:rsidR="00D20D2B" w:rsidRPr="001241C8" w:rsidRDefault="00D20D2B" w:rsidP="00D20D2B">
      <w:pPr>
        <w:ind w:firstLine="480"/>
        <w:rPr>
          <w:szCs w:val="36"/>
        </w:rPr>
      </w:pPr>
      <w:r w:rsidRPr="001241C8">
        <w:rPr>
          <w:szCs w:val="36"/>
        </w:rPr>
        <w:t>本文</w:t>
      </w:r>
      <w:proofErr w:type="gramStart"/>
      <w:r w:rsidRPr="001241C8">
        <w:rPr>
          <w:szCs w:val="36"/>
        </w:rPr>
        <w:t>将因素</w:t>
      </w:r>
      <w:proofErr w:type="gramEnd"/>
      <w:r w:rsidRPr="001241C8">
        <w:rPr>
          <w:szCs w:val="36"/>
        </w:rPr>
        <w:t>分为两种，正比关系和反比关系的因素。对于正比关系的因素，其值越大，沙漠化程度越重。风速、人口密度、牲畜密度以及人均纯收入属于正比关系因素，其因子强度计算公式如下：</w:t>
      </w:r>
    </w:p>
    <w:p w14:paraId="0698F4AA" w14:textId="77777777" w:rsidR="00D20D2B" w:rsidRPr="001241C8" w:rsidRDefault="00D20D2B" w:rsidP="00D20D2B">
      <w:pPr>
        <w:ind w:firstLine="480"/>
        <w:rPr>
          <w:szCs w:val="36"/>
        </w:rPr>
      </w:pPr>
      <m:oMathPara>
        <m:oMath>
          <m:r>
            <w:rPr>
              <w:rFonts w:ascii="Cambria Math" w:hAnsi="Cambria Math"/>
              <w:szCs w:val="36"/>
            </w:rPr>
            <m:t>Q=</m:t>
          </m:r>
          <m:d>
            <m:dPr>
              <m:begChr m:val="{"/>
              <m:endChr m:val=""/>
              <m:ctrlPr>
                <w:rPr>
                  <w:rFonts w:ascii="Cambria Math" w:hAnsi="Cambria Math"/>
                  <w:szCs w:val="36"/>
                </w:rPr>
              </m:ctrlPr>
            </m:dPr>
            <m:e>
              <m:eqArr>
                <m:eqArrPr>
                  <m:ctrlPr>
                    <w:rPr>
                      <w:rFonts w:ascii="Cambria Math" w:hAnsi="Cambria Math"/>
                      <w:szCs w:val="36"/>
                    </w:rPr>
                  </m:ctrlPr>
                </m:eqArrPr>
                <m:e>
                  <m:r>
                    <m:rPr>
                      <m:sty m:val="p"/>
                    </m:rPr>
                    <w:rPr>
                      <w:rFonts w:ascii="Cambria Math" w:hAnsi="Cambria Math"/>
                      <w:szCs w:val="36"/>
                    </w:rPr>
                    <m:t>0</m:t>
                  </m:r>
                  <m:r>
                    <m:rPr>
                      <m:sty m:val="p"/>
                    </m:rPr>
                    <w:rPr>
                      <w:rFonts w:ascii="Cambria Math" w:hAnsi="Cambria Math"/>
                      <w:szCs w:val="36"/>
                    </w:rPr>
                    <m:t>，值</m:t>
                  </m:r>
                  <m:r>
                    <m:rPr>
                      <m:sty m:val="p"/>
                    </m:rPr>
                    <w:rPr>
                      <w:rFonts w:ascii="Cambria Math" w:hAnsi="Cambria Math"/>
                      <w:szCs w:val="36"/>
                    </w:rPr>
                    <m:t>&lt;</m:t>
                  </m:r>
                  <m:r>
                    <m:rPr>
                      <m:sty m:val="p"/>
                    </m:rPr>
                    <w:rPr>
                      <w:rFonts w:ascii="Cambria Math" w:hAnsi="Cambria Math"/>
                      <w:szCs w:val="36"/>
                    </w:rPr>
                    <m:t>下限</m:t>
                  </m:r>
                </m:e>
                <m:e>
                  <m:f>
                    <m:fPr>
                      <m:ctrlPr>
                        <w:rPr>
                          <w:rFonts w:ascii="Cambria Math" w:hAnsi="Cambria Math"/>
                          <w:szCs w:val="36"/>
                        </w:rPr>
                      </m:ctrlPr>
                    </m:fPr>
                    <m:num>
                      <m:r>
                        <m:rPr>
                          <m:sty m:val="p"/>
                        </m:rPr>
                        <w:rPr>
                          <w:rFonts w:ascii="Cambria Math" w:hAnsi="Cambria Math"/>
                          <w:szCs w:val="36"/>
                        </w:rPr>
                        <m:t>值</m:t>
                      </m:r>
                      <m:r>
                        <m:rPr>
                          <m:sty m:val="p"/>
                        </m:rPr>
                        <w:rPr>
                          <w:rFonts w:ascii="Cambria Math" w:hAnsi="Cambria Math"/>
                          <w:szCs w:val="36"/>
                        </w:rPr>
                        <m:t>-</m:t>
                      </m:r>
                      <m:r>
                        <m:rPr>
                          <m:sty m:val="p"/>
                        </m:rPr>
                        <w:rPr>
                          <w:rFonts w:ascii="Cambria Math" w:hAnsi="Cambria Math"/>
                          <w:szCs w:val="36"/>
                        </w:rPr>
                        <m:t>下限</m:t>
                      </m:r>
                    </m:num>
                    <m:den>
                      <m:r>
                        <m:rPr>
                          <m:sty m:val="p"/>
                        </m:rPr>
                        <w:rPr>
                          <w:rFonts w:ascii="Cambria Math" w:hAnsi="Cambria Math"/>
                          <w:szCs w:val="36"/>
                        </w:rPr>
                        <m:t>上限</m:t>
                      </m:r>
                      <m:r>
                        <m:rPr>
                          <m:sty m:val="p"/>
                        </m:rPr>
                        <w:rPr>
                          <w:rFonts w:ascii="Cambria Math" w:hAnsi="Cambria Math"/>
                          <w:szCs w:val="36"/>
                        </w:rPr>
                        <m:t>-</m:t>
                      </m:r>
                      <m:r>
                        <m:rPr>
                          <m:sty m:val="p"/>
                        </m:rPr>
                        <w:rPr>
                          <w:rFonts w:ascii="Cambria Math" w:hAnsi="Cambria Math"/>
                          <w:szCs w:val="36"/>
                        </w:rPr>
                        <m:t>下限</m:t>
                      </m:r>
                    </m:den>
                  </m:f>
                  <m:r>
                    <m:rPr>
                      <m:sty m:val="p"/>
                    </m:rPr>
                    <w:rPr>
                      <w:rFonts w:ascii="Cambria Math" w:hAnsi="Cambria Math"/>
                      <w:szCs w:val="36"/>
                    </w:rPr>
                    <m:t>，下限</m:t>
                  </m:r>
                  <m:r>
                    <m:rPr>
                      <m:sty m:val="p"/>
                    </m:rPr>
                    <w:rPr>
                      <w:rFonts w:ascii="Cambria Math" w:hAnsi="Cambria Math"/>
                      <w:szCs w:val="36"/>
                    </w:rPr>
                    <m:t>≤</m:t>
                  </m:r>
                  <m:r>
                    <m:rPr>
                      <m:sty m:val="p"/>
                    </m:rPr>
                    <w:rPr>
                      <w:rFonts w:ascii="Cambria Math" w:hAnsi="Cambria Math"/>
                      <w:szCs w:val="36"/>
                    </w:rPr>
                    <m:t>值</m:t>
                  </m:r>
                  <m:r>
                    <m:rPr>
                      <m:sty m:val="p"/>
                    </m:rPr>
                    <w:rPr>
                      <w:rFonts w:ascii="Cambria Math" w:hAnsi="Cambria Math"/>
                      <w:szCs w:val="36"/>
                    </w:rPr>
                    <m:t>&lt;</m:t>
                  </m:r>
                  <m:r>
                    <m:rPr>
                      <m:sty m:val="p"/>
                    </m:rPr>
                    <w:rPr>
                      <w:rFonts w:ascii="Cambria Math" w:hAnsi="Cambria Math"/>
                      <w:szCs w:val="36"/>
                    </w:rPr>
                    <m:t>上限</m:t>
                  </m:r>
                  <m:ctrlPr>
                    <w:rPr>
                      <w:rFonts w:ascii="Cambria Math" w:eastAsia="Cambria Math" w:hAnsi="Cambria Math"/>
                      <w:szCs w:val="36"/>
                    </w:rPr>
                  </m:ctrlPr>
                </m:e>
                <m:e>
                  <m:r>
                    <m:rPr>
                      <m:sty m:val="p"/>
                    </m:rPr>
                    <w:rPr>
                      <w:rFonts w:ascii="Cambria Math" w:eastAsia="Cambria Math" w:hAnsi="Cambria Math"/>
                      <w:szCs w:val="36"/>
                    </w:rPr>
                    <m:t>1</m:t>
                  </m:r>
                  <m:r>
                    <m:rPr>
                      <m:sty m:val="p"/>
                    </m:rPr>
                    <w:rPr>
                      <w:rFonts w:ascii="Cambria Math" w:hAnsi="Cambria Math"/>
                      <w:szCs w:val="36"/>
                    </w:rPr>
                    <m:t>，值</m:t>
                  </m:r>
                  <m:r>
                    <m:rPr>
                      <m:sty m:val="p"/>
                    </m:rPr>
                    <w:rPr>
                      <w:rFonts w:ascii="Cambria Math" w:hAnsi="Cambria Math"/>
                      <w:szCs w:val="36"/>
                    </w:rPr>
                    <m:t>≥</m:t>
                  </m:r>
                  <m:r>
                    <m:rPr>
                      <m:sty m:val="p"/>
                    </m:rPr>
                    <w:rPr>
                      <w:rFonts w:ascii="Cambria Math" w:hAnsi="Cambria Math"/>
                      <w:szCs w:val="36"/>
                    </w:rPr>
                    <m:t>上限</m:t>
                  </m:r>
                </m:e>
              </m:eqArr>
            </m:e>
          </m:d>
          <m:r>
            <m:rPr>
              <m:sty m:val="p"/>
            </m:rPr>
            <w:rPr>
              <w:rFonts w:ascii="Cambria Math" w:hAnsi="Cambria Math"/>
              <w:szCs w:val="36"/>
            </w:rPr>
            <m:t>，</m:t>
          </m:r>
        </m:oMath>
      </m:oMathPara>
    </w:p>
    <w:p w14:paraId="34EEC6AB" w14:textId="77777777" w:rsidR="00D20D2B" w:rsidRPr="001241C8" w:rsidRDefault="00D20D2B" w:rsidP="00D20D2B">
      <w:pPr>
        <w:ind w:firstLine="480"/>
        <w:rPr>
          <w:szCs w:val="36"/>
        </w:rPr>
      </w:pPr>
      <w:r w:rsidRPr="001241C8">
        <w:rPr>
          <w:szCs w:val="36"/>
        </w:rPr>
        <w:t>对于反比关系的因素，其值越大，沙漠化程度越轻。降水、气温、植被盖度、地表水资源和水域及水利设施用地属于反比关系因素，其因子强度计算公式如下：</w:t>
      </w:r>
    </w:p>
    <w:p w14:paraId="47486EB4" w14:textId="77777777" w:rsidR="00D20D2B" w:rsidRPr="001241C8" w:rsidRDefault="00D20D2B" w:rsidP="00D20D2B">
      <w:pPr>
        <w:ind w:firstLine="480"/>
        <w:rPr>
          <w:szCs w:val="36"/>
        </w:rPr>
      </w:pPr>
      <m:oMathPara>
        <m:oMath>
          <m:r>
            <w:rPr>
              <w:rFonts w:ascii="Cambria Math" w:hAnsi="Cambria Math"/>
              <w:szCs w:val="36"/>
            </w:rPr>
            <m:t>Q=</m:t>
          </m:r>
          <m:d>
            <m:dPr>
              <m:begChr m:val="{"/>
              <m:endChr m:val=""/>
              <m:ctrlPr>
                <w:rPr>
                  <w:rFonts w:ascii="Cambria Math" w:hAnsi="Cambria Math"/>
                  <w:szCs w:val="36"/>
                </w:rPr>
              </m:ctrlPr>
            </m:dPr>
            <m:e>
              <m:eqArr>
                <m:eqArrPr>
                  <m:ctrlPr>
                    <w:rPr>
                      <w:rFonts w:ascii="Cambria Math" w:hAnsi="Cambria Math"/>
                      <w:szCs w:val="36"/>
                    </w:rPr>
                  </m:ctrlPr>
                </m:eqArrPr>
                <m:e>
                  <m:r>
                    <m:rPr>
                      <m:sty m:val="p"/>
                    </m:rPr>
                    <w:rPr>
                      <w:rFonts w:ascii="Cambria Math" w:hAnsi="Cambria Math"/>
                      <w:szCs w:val="36"/>
                    </w:rPr>
                    <m:t>1</m:t>
                  </m:r>
                  <m:r>
                    <m:rPr>
                      <m:sty m:val="p"/>
                    </m:rPr>
                    <w:rPr>
                      <w:rFonts w:ascii="Cambria Math" w:hAnsi="Cambria Math"/>
                      <w:szCs w:val="36"/>
                    </w:rPr>
                    <m:t>，值</m:t>
                  </m:r>
                  <m:r>
                    <m:rPr>
                      <m:sty m:val="p"/>
                    </m:rPr>
                    <w:rPr>
                      <w:rFonts w:ascii="Cambria Math" w:hAnsi="Cambria Math"/>
                      <w:szCs w:val="36"/>
                    </w:rPr>
                    <m:t>&lt;</m:t>
                  </m:r>
                  <m:r>
                    <m:rPr>
                      <m:sty m:val="p"/>
                    </m:rPr>
                    <w:rPr>
                      <w:rFonts w:ascii="Cambria Math" w:hAnsi="Cambria Math"/>
                      <w:szCs w:val="36"/>
                    </w:rPr>
                    <m:t>下限</m:t>
                  </m:r>
                </m:e>
                <m:e>
                  <m:f>
                    <m:fPr>
                      <m:ctrlPr>
                        <w:rPr>
                          <w:rFonts w:ascii="Cambria Math" w:hAnsi="Cambria Math"/>
                          <w:szCs w:val="36"/>
                        </w:rPr>
                      </m:ctrlPr>
                    </m:fPr>
                    <m:num>
                      <m:r>
                        <m:rPr>
                          <m:sty m:val="p"/>
                        </m:rPr>
                        <w:rPr>
                          <w:rFonts w:ascii="Cambria Math" w:hAnsi="Cambria Math"/>
                          <w:szCs w:val="36"/>
                        </w:rPr>
                        <m:t>上限</m:t>
                      </m:r>
                      <m:r>
                        <m:rPr>
                          <m:sty m:val="p"/>
                        </m:rPr>
                        <w:rPr>
                          <w:rFonts w:ascii="Cambria Math" w:hAnsi="Cambria Math"/>
                          <w:szCs w:val="36"/>
                        </w:rPr>
                        <m:t>-</m:t>
                      </m:r>
                      <m:r>
                        <m:rPr>
                          <m:sty m:val="p"/>
                        </m:rPr>
                        <w:rPr>
                          <w:rFonts w:ascii="Cambria Math" w:hAnsi="Cambria Math"/>
                          <w:szCs w:val="36"/>
                        </w:rPr>
                        <m:t>值</m:t>
                      </m:r>
                    </m:num>
                    <m:den>
                      <m:r>
                        <m:rPr>
                          <m:sty m:val="p"/>
                        </m:rPr>
                        <w:rPr>
                          <w:rFonts w:ascii="Cambria Math" w:hAnsi="Cambria Math"/>
                          <w:szCs w:val="36"/>
                        </w:rPr>
                        <m:t>上限</m:t>
                      </m:r>
                      <m:r>
                        <m:rPr>
                          <m:sty m:val="p"/>
                        </m:rPr>
                        <w:rPr>
                          <w:rFonts w:ascii="Cambria Math" w:hAnsi="Cambria Math"/>
                          <w:szCs w:val="36"/>
                        </w:rPr>
                        <m:t>-</m:t>
                      </m:r>
                      <m:r>
                        <m:rPr>
                          <m:sty m:val="p"/>
                        </m:rPr>
                        <w:rPr>
                          <w:rFonts w:ascii="Cambria Math" w:hAnsi="Cambria Math"/>
                          <w:szCs w:val="36"/>
                        </w:rPr>
                        <m:t>下限</m:t>
                      </m:r>
                    </m:den>
                  </m:f>
                  <m:r>
                    <m:rPr>
                      <m:sty m:val="p"/>
                    </m:rPr>
                    <w:rPr>
                      <w:rFonts w:ascii="Cambria Math" w:hAnsi="Cambria Math"/>
                      <w:szCs w:val="36"/>
                    </w:rPr>
                    <m:t>，下限</m:t>
                  </m:r>
                  <m:r>
                    <m:rPr>
                      <m:sty m:val="p"/>
                    </m:rPr>
                    <w:rPr>
                      <w:rFonts w:ascii="Cambria Math" w:hAnsi="Cambria Math"/>
                      <w:szCs w:val="36"/>
                    </w:rPr>
                    <m:t>≤</m:t>
                  </m:r>
                  <m:r>
                    <m:rPr>
                      <m:sty m:val="p"/>
                    </m:rPr>
                    <w:rPr>
                      <w:rFonts w:ascii="Cambria Math" w:hAnsi="Cambria Math"/>
                      <w:szCs w:val="36"/>
                    </w:rPr>
                    <m:t>值</m:t>
                  </m:r>
                  <m:r>
                    <m:rPr>
                      <m:sty m:val="p"/>
                    </m:rPr>
                    <w:rPr>
                      <w:rFonts w:ascii="Cambria Math" w:hAnsi="Cambria Math"/>
                      <w:szCs w:val="36"/>
                    </w:rPr>
                    <m:t>&lt;</m:t>
                  </m:r>
                  <m:r>
                    <m:rPr>
                      <m:sty m:val="p"/>
                    </m:rPr>
                    <w:rPr>
                      <w:rFonts w:ascii="Cambria Math" w:hAnsi="Cambria Math"/>
                      <w:szCs w:val="36"/>
                    </w:rPr>
                    <m:t>上限</m:t>
                  </m:r>
                  <m:ctrlPr>
                    <w:rPr>
                      <w:rFonts w:ascii="Cambria Math" w:eastAsia="Cambria Math" w:hAnsi="Cambria Math"/>
                      <w:szCs w:val="36"/>
                    </w:rPr>
                  </m:ctrlPr>
                </m:e>
                <m:e>
                  <m:r>
                    <m:rPr>
                      <m:sty m:val="p"/>
                    </m:rPr>
                    <w:rPr>
                      <w:rFonts w:ascii="Cambria Math" w:eastAsia="Cambria Math" w:hAnsi="Cambria Math"/>
                      <w:szCs w:val="36"/>
                    </w:rPr>
                    <m:t>0</m:t>
                  </m:r>
                  <m:r>
                    <m:rPr>
                      <m:sty m:val="p"/>
                    </m:rPr>
                    <w:rPr>
                      <w:rFonts w:ascii="Cambria Math" w:hAnsi="Cambria Math"/>
                      <w:szCs w:val="36"/>
                    </w:rPr>
                    <m:t>，值</m:t>
                  </m:r>
                  <m:r>
                    <m:rPr>
                      <m:sty m:val="p"/>
                    </m:rPr>
                    <w:rPr>
                      <w:rFonts w:ascii="Cambria Math" w:hAnsi="Cambria Math"/>
                      <w:szCs w:val="36"/>
                    </w:rPr>
                    <m:t>≥</m:t>
                  </m:r>
                  <m:r>
                    <m:rPr>
                      <m:sty m:val="p"/>
                    </m:rPr>
                    <w:rPr>
                      <w:rFonts w:ascii="Cambria Math" w:hAnsi="Cambria Math"/>
                      <w:szCs w:val="36"/>
                    </w:rPr>
                    <m:t>上限</m:t>
                  </m:r>
                </m:e>
              </m:eqArr>
            </m:e>
          </m:d>
          <m:r>
            <m:rPr>
              <m:sty m:val="p"/>
            </m:rPr>
            <w:rPr>
              <w:rFonts w:ascii="Cambria Math" w:hAnsi="Cambria Math"/>
              <w:szCs w:val="36"/>
            </w:rPr>
            <m:t>，</m:t>
          </m:r>
        </m:oMath>
      </m:oMathPara>
    </w:p>
    <w:p w14:paraId="40CBCE66" w14:textId="7C17C954" w:rsidR="00D20D2B" w:rsidRPr="001241C8" w:rsidRDefault="00D20D2B" w:rsidP="00D20D2B">
      <w:pPr>
        <w:ind w:firstLine="480"/>
        <w:rPr>
          <w:szCs w:val="36"/>
        </w:rPr>
      </w:pPr>
      <w:r w:rsidRPr="001241C8">
        <w:rPr>
          <w:szCs w:val="36"/>
        </w:rPr>
        <w:t>因子权重系数的确定是一个复杂的过程，由于缺少锡林郭勒</w:t>
      </w:r>
      <w:proofErr w:type="gramStart"/>
      <w:r w:rsidRPr="001241C8">
        <w:rPr>
          <w:szCs w:val="36"/>
        </w:rPr>
        <w:t>盟长期</w:t>
      </w:r>
      <w:proofErr w:type="gramEnd"/>
      <w:r w:rsidRPr="001241C8">
        <w:rPr>
          <w:szCs w:val="36"/>
        </w:rPr>
        <w:t>的观察数据，本文依照文献</w:t>
      </w:r>
      <w:r w:rsidR="001241C8" w:rsidRPr="001241C8">
        <w:rPr>
          <w:szCs w:val="36"/>
          <w:vertAlign w:val="superscript"/>
        </w:rPr>
        <w:fldChar w:fldCharType="begin"/>
      </w:r>
      <w:r w:rsidR="001241C8" w:rsidRPr="001241C8">
        <w:rPr>
          <w:szCs w:val="36"/>
          <w:vertAlign w:val="superscript"/>
        </w:rPr>
        <w:instrText xml:space="preserve"> REF _Ref116287274 \r \h </w:instrText>
      </w:r>
      <w:r w:rsidR="001241C8">
        <w:rPr>
          <w:szCs w:val="36"/>
          <w:vertAlign w:val="superscript"/>
        </w:rPr>
        <w:instrText xml:space="preserve"> \* MERGEFORMAT </w:instrText>
      </w:r>
      <w:r w:rsidR="001241C8" w:rsidRPr="001241C8">
        <w:rPr>
          <w:szCs w:val="36"/>
          <w:vertAlign w:val="superscript"/>
        </w:rPr>
      </w:r>
      <w:r w:rsidR="001241C8" w:rsidRPr="001241C8">
        <w:rPr>
          <w:szCs w:val="36"/>
          <w:vertAlign w:val="superscript"/>
        </w:rPr>
        <w:fldChar w:fldCharType="separate"/>
      </w:r>
      <w:r w:rsidR="000D5E10">
        <w:rPr>
          <w:szCs w:val="36"/>
          <w:vertAlign w:val="superscript"/>
        </w:rPr>
        <w:t>[11]</w:t>
      </w:r>
      <w:r w:rsidR="001241C8" w:rsidRPr="001241C8">
        <w:rPr>
          <w:szCs w:val="36"/>
          <w:vertAlign w:val="superscript"/>
        </w:rPr>
        <w:fldChar w:fldCharType="end"/>
      </w:r>
      <w:r w:rsidRPr="001241C8">
        <w:rPr>
          <w:szCs w:val="36"/>
        </w:rPr>
        <w:t>给出的层次分析法（</w:t>
      </w:r>
      <w:r w:rsidRPr="001241C8">
        <w:rPr>
          <w:szCs w:val="36"/>
        </w:rPr>
        <w:t>AHP</w:t>
      </w:r>
      <w:r w:rsidRPr="001241C8">
        <w:rPr>
          <w:szCs w:val="36"/>
        </w:rPr>
        <w:t>，</w:t>
      </w:r>
      <w:r w:rsidRPr="001241C8">
        <w:rPr>
          <w:szCs w:val="36"/>
        </w:rPr>
        <w:t>Analysis Hierarchy Process</w:t>
      </w:r>
      <w:r w:rsidRPr="001241C8">
        <w:rPr>
          <w:szCs w:val="36"/>
        </w:rPr>
        <w:t>）来确定各个因子权重系数。层次分析法中判断矩阵的构造需要长期的实地考察以及经验数据，本文未能收集到锡林郭勒盟的对应数据，故直接采用文献</w:t>
      </w:r>
      <w:r w:rsidR="001241C8" w:rsidRPr="001241C8">
        <w:rPr>
          <w:szCs w:val="36"/>
          <w:vertAlign w:val="superscript"/>
        </w:rPr>
        <w:fldChar w:fldCharType="begin"/>
      </w:r>
      <w:r w:rsidR="001241C8" w:rsidRPr="001241C8">
        <w:rPr>
          <w:szCs w:val="36"/>
          <w:vertAlign w:val="superscript"/>
        </w:rPr>
        <w:instrText xml:space="preserve"> REF _Ref116287274 \r \h </w:instrText>
      </w:r>
      <w:r w:rsidR="001241C8">
        <w:rPr>
          <w:szCs w:val="36"/>
          <w:vertAlign w:val="superscript"/>
        </w:rPr>
        <w:instrText xml:space="preserve"> \* MERGEFORMAT </w:instrText>
      </w:r>
      <w:r w:rsidR="001241C8" w:rsidRPr="001241C8">
        <w:rPr>
          <w:szCs w:val="36"/>
          <w:vertAlign w:val="superscript"/>
        </w:rPr>
      </w:r>
      <w:r w:rsidR="001241C8" w:rsidRPr="001241C8">
        <w:rPr>
          <w:szCs w:val="36"/>
          <w:vertAlign w:val="superscript"/>
        </w:rPr>
        <w:fldChar w:fldCharType="separate"/>
      </w:r>
      <w:r w:rsidR="000D5E10">
        <w:rPr>
          <w:szCs w:val="36"/>
          <w:vertAlign w:val="superscript"/>
        </w:rPr>
        <w:t>[11]</w:t>
      </w:r>
      <w:r w:rsidR="001241C8" w:rsidRPr="001241C8">
        <w:rPr>
          <w:szCs w:val="36"/>
          <w:vertAlign w:val="superscript"/>
        </w:rPr>
        <w:fldChar w:fldCharType="end"/>
      </w:r>
      <w:r w:rsidRPr="001241C8">
        <w:rPr>
          <w:szCs w:val="36"/>
        </w:rPr>
        <w:t>中给出的判断矩阵，并在之后的小节对其进行修正。</w:t>
      </w:r>
    </w:p>
    <w:p w14:paraId="65BA052E" w14:textId="77777777" w:rsidR="00D20D2B" w:rsidRPr="001241C8" w:rsidRDefault="00D20D2B" w:rsidP="00D20D2B">
      <w:pPr>
        <w:ind w:firstLine="480"/>
        <w:rPr>
          <w:szCs w:val="36"/>
        </w:rPr>
      </w:pPr>
      <w:r w:rsidRPr="001241C8">
        <w:rPr>
          <w:szCs w:val="36"/>
        </w:rPr>
        <w:t>在得到判断矩阵之后，就可以进行权重的计算，先对判断矩阵进行特征值分解，找出最大特征值</w:t>
      </w:r>
      <m:oMath>
        <m:sSub>
          <m:sSubPr>
            <m:ctrlPr>
              <w:rPr>
                <w:rFonts w:ascii="Cambria Math" w:hAnsi="Cambria Math"/>
                <w:i/>
                <w:szCs w:val="36"/>
              </w:rPr>
            </m:ctrlPr>
          </m:sSubPr>
          <m:e>
            <m:r>
              <w:rPr>
                <w:rFonts w:ascii="Cambria Math" w:hAnsi="Cambria Math"/>
                <w:szCs w:val="36"/>
              </w:rPr>
              <m:t>λ</m:t>
            </m:r>
          </m:e>
          <m:sub>
            <m:r>
              <w:rPr>
                <w:rFonts w:ascii="Cambria Math" w:hAnsi="Cambria Math"/>
                <w:szCs w:val="36"/>
              </w:rPr>
              <m:t>max</m:t>
            </m:r>
          </m:sub>
        </m:sSub>
      </m:oMath>
      <w:r w:rsidRPr="001241C8">
        <w:rPr>
          <w:szCs w:val="36"/>
        </w:rPr>
        <w:t>以及其对应的特征向量</w:t>
      </w:r>
      <m:oMath>
        <m:r>
          <w:rPr>
            <w:rFonts w:ascii="Cambria Math" w:hAnsi="Cambria Math"/>
            <w:szCs w:val="36"/>
          </w:rPr>
          <m:t>W</m:t>
        </m:r>
      </m:oMath>
      <w:r w:rsidRPr="001241C8">
        <w:rPr>
          <w:szCs w:val="36"/>
        </w:rPr>
        <w:t>，对特征向量进行标准化后就可以得到该层对于上一层的权重。</w:t>
      </w:r>
    </w:p>
    <w:p w14:paraId="2C65A5A8" w14:textId="77777777" w:rsidR="00D20D2B" w:rsidRPr="001241C8" w:rsidRDefault="00D20D2B" w:rsidP="00D20D2B">
      <w:pPr>
        <w:ind w:firstLine="480"/>
        <w:rPr>
          <w:szCs w:val="36"/>
        </w:rPr>
      </w:pPr>
      <w:r w:rsidRPr="001241C8">
        <w:rPr>
          <w:szCs w:val="36"/>
        </w:rPr>
        <w:lastRenderedPageBreak/>
        <w:t>不过并不是所有判断矩阵都是可行，在采用该特征矩阵之前，需要对其进行一致性检验，判断标准是</w:t>
      </w:r>
      <m:oMath>
        <m:r>
          <w:rPr>
            <w:rFonts w:ascii="Cambria Math" w:hAnsi="Cambria Math"/>
            <w:szCs w:val="36"/>
          </w:rPr>
          <m:t>CR≤0.1</m:t>
        </m:r>
      </m:oMath>
      <w:r w:rsidRPr="001241C8">
        <w:rPr>
          <w:szCs w:val="36"/>
        </w:rPr>
        <w:t>，具体计算公式如下：</w:t>
      </w:r>
    </w:p>
    <w:p w14:paraId="5290DFBE" w14:textId="77777777" w:rsidR="00D20D2B" w:rsidRPr="001241C8" w:rsidRDefault="00D20D2B" w:rsidP="00D20D2B">
      <w:pPr>
        <w:ind w:firstLine="480"/>
        <w:rPr>
          <w:szCs w:val="36"/>
        </w:rPr>
      </w:pPr>
      <m:oMathPara>
        <m:oMath>
          <m:r>
            <w:rPr>
              <w:rFonts w:ascii="Cambria Math" w:hAnsi="Cambria Math"/>
              <w:szCs w:val="36"/>
            </w:rPr>
            <m:t>CI=</m:t>
          </m:r>
          <m:f>
            <m:fPr>
              <m:ctrlPr>
                <w:rPr>
                  <w:rFonts w:ascii="Cambria Math" w:hAnsi="Cambria Math"/>
                  <w:i/>
                  <w:szCs w:val="36"/>
                </w:rPr>
              </m:ctrlPr>
            </m:fPr>
            <m:num>
              <m:sSub>
                <m:sSubPr>
                  <m:ctrlPr>
                    <w:rPr>
                      <w:rFonts w:ascii="Cambria Math" w:hAnsi="Cambria Math"/>
                      <w:i/>
                      <w:szCs w:val="36"/>
                    </w:rPr>
                  </m:ctrlPr>
                </m:sSubPr>
                <m:e>
                  <m:r>
                    <w:rPr>
                      <w:rFonts w:ascii="Cambria Math" w:hAnsi="Cambria Math"/>
                      <w:szCs w:val="36"/>
                    </w:rPr>
                    <m:t>λ</m:t>
                  </m:r>
                </m:e>
                <m:sub>
                  <m:r>
                    <w:rPr>
                      <w:rFonts w:ascii="Cambria Math" w:hAnsi="Cambria Math"/>
                      <w:szCs w:val="36"/>
                    </w:rPr>
                    <m:t>max</m:t>
                  </m:r>
                </m:sub>
              </m:sSub>
              <m:r>
                <w:rPr>
                  <w:rFonts w:ascii="Cambria Math" w:hAnsi="Cambria Math"/>
                  <w:szCs w:val="36"/>
                </w:rPr>
                <m:t>-n</m:t>
              </m:r>
            </m:num>
            <m:den>
              <m:r>
                <w:rPr>
                  <w:rFonts w:ascii="Cambria Math" w:hAnsi="Cambria Math"/>
                  <w:szCs w:val="36"/>
                </w:rPr>
                <m:t>n-1</m:t>
              </m:r>
            </m:den>
          </m:f>
          <m:r>
            <w:rPr>
              <w:rFonts w:ascii="Cambria Math" w:hAnsi="Cambria Math"/>
              <w:szCs w:val="36"/>
            </w:rPr>
            <m:t>,</m:t>
          </m:r>
        </m:oMath>
      </m:oMathPara>
    </w:p>
    <w:p w14:paraId="1AE46154" w14:textId="77777777" w:rsidR="00D20D2B" w:rsidRPr="001241C8" w:rsidRDefault="00D20D2B" w:rsidP="00D20D2B">
      <w:pPr>
        <w:ind w:firstLine="480"/>
        <w:rPr>
          <w:szCs w:val="36"/>
        </w:rPr>
      </w:pPr>
      <m:oMathPara>
        <m:oMath>
          <m:r>
            <w:rPr>
              <w:rFonts w:ascii="Cambria Math" w:hAnsi="Cambria Math"/>
              <w:szCs w:val="36"/>
            </w:rPr>
            <m:t>CR=</m:t>
          </m:r>
          <m:f>
            <m:fPr>
              <m:ctrlPr>
                <w:rPr>
                  <w:rFonts w:ascii="Cambria Math" w:hAnsi="Cambria Math"/>
                  <w:i/>
                  <w:szCs w:val="36"/>
                </w:rPr>
              </m:ctrlPr>
            </m:fPr>
            <m:num>
              <m:r>
                <w:rPr>
                  <w:rFonts w:ascii="Cambria Math" w:hAnsi="Cambria Math"/>
                  <w:szCs w:val="36"/>
                </w:rPr>
                <m:t>CI</m:t>
              </m:r>
            </m:num>
            <m:den>
              <m:r>
                <w:rPr>
                  <w:rFonts w:ascii="Cambria Math" w:hAnsi="Cambria Math"/>
                  <w:szCs w:val="36"/>
                </w:rPr>
                <m:t>RI</m:t>
              </m:r>
            </m:den>
          </m:f>
          <m:r>
            <m:rPr>
              <m:sty m:val="p"/>
            </m:rPr>
            <w:rPr>
              <w:rFonts w:ascii="Cambria Math" w:hAnsi="Cambria Math"/>
              <w:szCs w:val="36"/>
            </w:rPr>
            <m:t>,</m:t>
          </m:r>
        </m:oMath>
      </m:oMathPara>
    </w:p>
    <w:p w14:paraId="46769D2C" w14:textId="77777777" w:rsidR="00D20D2B" w:rsidRPr="001241C8" w:rsidRDefault="00D20D2B" w:rsidP="00D20D2B">
      <w:pPr>
        <w:ind w:firstLine="480"/>
        <w:rPr>
          <w:szCs w:val="36"/>
        </w:rPr>
      </w:pPr>
      <w:r w:rsidRPr="001241C8">
        <w:rPr>
          <w:szCs w:val="36"/>
        </w:rPr>
        <w:t>式中，</w:t>
      </w:r>
      <m:oMath>
        <m:r>
          <w:rPr>
            <w:rFonts w:ascii="Cambria Math" w:hAnsi="Cambria Math"/>
            <w:szCs w:val="36"/>
          </w:rPr>
          <m:t>n</m:t>
        </m:r>
      </m:oMath>
      <w:r w:rsidRPr="001241C8">
        <w:rPr>
          <w:szCs w:val="36"/>
        </w:rPr>
        <w:t>为判断矩阵维度，</w:t>
      </w:r>
      <m:oMath>
        <m:r>
          <w:rPr>
            <w:rFonts w:ascii="Cambria Math" w:hAnsi="Cambria Math"/>
            <w:szCs w:val="36"/>
          </w:rPr>
          <m:t>RI=0.58</m:t>
        </m:r>
      </m:oMath>
      <w:r w:rsidRPr="001241C8">
        <w:rPr>
          <w:szCs w:val="36"/>
        </w:rPr>
        <w:t>为随机一致性指标。判断矩阵的构建与一致性检验如表</w:t>
      </w:r>
      <w:r w:rsidRPr="001241C8">
        <w:rPr>
          <w:szCs w:val="36"/>
        </w:rPr>
        <w:t>7-3-7-6</w:t>
      </w:r>
      <w:r w:rsidRPr="001241C8">
        <w:rPr>
          <w:szCs w:val="36"/>
        </w:rPr>
        <w:t>所示。</w:t>
      </w:r>
    </w:p>
    <w:p w14:paraId="4F7869AA" w14:textId="77777777" w:rsidR="00D20D2B" w:rsidRPr="001241C8" w:rsidRDefault="00D20D2B" w:rsidP="00852AB2">
      <w:pPr>
        <w:pStyle w:val="aff1"/>
        <w:rPr>
          <w:rFonts w:cs="Times New Roman"/>
        </w:rPr>
      </w:pPr>
      <w:r w:rsidRPr="001241C8">
        <w:rPr>
          <w:rFonts w:cs="Times New Roman"/>
        </w:rPr>
        <w:t>表</w:t>
      </w:r>
      <w:r w:rsidRPr="001241C8">
        <w:rPr>
          <w:rFonts w:cs="Times New Roman"/>
        </w:rPr>
        <w:t xml:space="preserve">7-3 </w:t>
      </w:r>
      <m:oMath>
        <m:r>
          <w:rPr>
            <w:rFonts w:ascii="Cambria Math" w:hAnsi="Cambria Math" w:cs="Times New Roman"/>
          </w:rPr>
          <m:t>A-B</m:t>
        </m:r>
      </m:oMath>
      <w:proofErr w:type="gramStart"/>
      <w:r w:rsidRPr="001241C8">
        <w:rPr>
          <w:rFonts w:cs="Times New Roman"/>
        </w:rPr>
        <w:t>层判断</w:t>
      </w:r>
      <w:proofErr w:type="gramEnd"/>
      <w:r w:rsidRPr="001241C8">
        <w:rPr>
          <w:rFonts w:cs="Times New Roman"/>
        </w:rPr>
        <w:t>矩阵、权重及一致性检验</w:t>
      </w:r>
    </w:p>
    <w:tbl>
      <w:tblPr>
        <w:tblStyle w:val="afd"/>
        <w:tblW w:w="0" w:type="auto"/>
        <w:tblLook w:val="04A0" w:firstRow="1" w:lastRow="0" w:firstColumn="1" w:lastColumn="0" w:noHBand="0" w:noVBand="1"/>
      </w:tblPr>
      <w:tblGrid>
        <w:gridCol w:w="1557"/>
        <w:gridCol w:w="1557"/>
        <w:gridCol w:w="1558"/>
        <w:gridCol w:w="1558"/>
        <w:gridCol w:w="1558"/>
        <w:gridCol w:w="1558"/>
      </w:tblGrid>
      <w:tr w:rsidR="00D20D2B" w:rsidRPr="001241C8" w14:paraId="1C33AE54" w14:textId="77777777" w:rsidTr="00CF23D8">
        <w:tc>
          <w:tcPr>
            <w:tcW w:w="1557" w:type="dxa"/>
          </w:tcPr>
          <w:p w14:paraId="597A7FF0" w14:textId="77777777" w:rsidR="00D20D2B" w:rsidRPr="001241C8" w:rsidRDefault="00D20D2B" w:rsidP="00A82A9E">
            <w:pPr>
              <w:pStyle w:val="ab"/>
            </w:pPr>
            <m:oMathPara>
              <m:oMath>
                <m:r>
                  <w:rPr>
                    <w:rFonts w:ascii="Cambria Math" w:hAnsi="Cambria Math"/>
                  </w:rPr>
                  <m:t>A</m:t>
                </m:r>
              </m:oMath>
            </m:oMathPara>
          </w:p>
        </w:tc>
        <w:tc>
          <w:tcPr>
            <w:tcW w:w="1557" w:type="dxa"/>
          </w:tcPr>
          <w:p w14:paraId="4B8B0A94" w14:textId="77777777" w:rsidR="00D20D2B" w:rsidRPr="001241C8" w:rsidRDefault="000D5E10" w:rsidP="00A82A9E">
            <w:pPr>
              <w:pStyle w:val="ab"/>
              <w:rPr>
                <w:vertAlign w:val="subscript"/>
              </w:rPr>
            </w:pPr>
            <m:oMathPara>
              <m:oMath>
                <m:sSub>
                  <m:sSubPr>
                    <m:ctrlPr>
                      <w:rPr>
                        <w:rFonts w:ascii="Cambria Math" w:hAnsi="Cambria Math"/>
                        <w:vertAlign w:val="subscript"/>
                      </w:rPr>
                    </m:ctrlPr>
                  </m:sSubPr>
                  <m:e>
                    <m:r>
                      <w:rPr>
                        <w:rFonts w:ascii="Cambria Math" w:hAnsi="Cambria Math"/>
                        <w:vertAlign w:val="subscript"/>
                      </w:rPr>
                      <m:t>B</m:t>
                    </m:r>
                  </m:e>
                  <m:sub>
                    <m:r>
                      <m:rPr>
                        <m:sty m:val="p"/>
                      </m:rPr>
                      <w:rPr>
                        <w:rFonts w:ascii="Cambria Math" w:hAnsi="Cambria Math"/>
                        <w:vertAlign w:val="subscript"/>
                      </w:rPr>
                      <m:t>1</m:t>
                    </m:r>
                  </m:sub>
                </m:sSub>
              </m:oMath>
            </m:oMathPara>
          </w:p>
        </w:tc>
        <w:tc>
          <w:tcPr>
            <w:tcW w:w="1558" w:type="dxa"/>
          </w:tcPr>
          <w:p w14:paraId="3021BB4A" w14:textId="77777777" w:rsidR="00D20D2B" w:rsidRPr="001241C8" w:rsidRDefault="000D5E10" w:rsidP="00A82A9E">
            <w:pPr>
              <w:pStyle w:val="ab"/>
            </w:pPr>
            <m:oMathPara>
              <m:oMath>
                <m:sSub>
                  <m:sSubPr>
                    <m:ctrlPr>
                      <w:rPr>
                        <w:rFonts w:ascii="Cambria Math" w:hAnsi="Cambria Math"/>
                      </w:rPr>
                    </m:ctrlPr>
                  </m:sSubPr>
                  <m:e>
                    <m:r>
                      <w:rPr>
                        <w:rFonts w:ascii="Cambria Math" w:hAnsi="Cambria Math"/>
                      </w:rPr>
                      <m:t>B</m:t>
                    </m:r>
                  </m:e>
                  <m:sub>
                    <m:r>
                      <m:rPr>
                        <m:sty m:val="p"/>
                      </m:rPr>
                      <w:rPr>
                        <w:rFonts w:ascii="Cambria Math" w:hAnsi="Cambria Math"/>
                      </w:rPr>
                      <m:t>2</m:t>
                    </m:r>
                  </m:sub>
                </m:sSub>
              </m:oMath>
            </m:oMathPara>
          </w:p>
        </w:tc>
        <w:tc>
          <w:tcPr>
            <w:tcW w:w="1558" w:type="dxa"/>
          </w:tcPr>
          <w:p w14:paraId="191AD276" w14:textId="77777777" w:rsidR="00D20D2B" w:rsidRPr="001241C8" w:rsidRDefault="000D5E10" w:rsidP="00A82A9E">
            <w:pPr>
              <w:pStyle w:val="ab"/>
              <w:rPr>
                <w:vertAlign w:val="subscript"/>
              </w:rPr>
            </w:pPr>
            <m:oMathPara>
              <m:oMath>
                <m:sSub>
                  <m:sSubPr>
                    <m:ctrlPr>
                      <w:rPr>
                        <w:rFonts w:ascii="Cambria Math" w:hAnsi="Cambria Math"/>
                        <w:vertAlign w:val="subscript"/>
                      </w:rPr>
                    </m:ctrlPr>
                  </m:sSubPr>
                  <m:e>
                    <m:r>
                      <w:rPr>
                        <w:rFonts w:ascii="Cambria Math" w:hAnsi="Cambria Math"/>
                        <w:vertAlign w:val="subscript"/>
                      </w:rPr>
                      <m:t>B</m:t>
                    </m:r>
                  </m:e>
                  <m:sub>
                    <m:r>
                      <m:rPr>
                        <m:sty m:val="p"/>
                      </m:rPr>
                      <w:rPr>
                        <w:rFonts w:ascii="Cambria Math" w:hAnsi="Cambria Math"/>
                        <w:vertAlign w:val="subscript"/>
                      </w:rPr>
                      <m:t>3</m:t>
                    </m:r>
                  </m:sub>
                </m:sSub>
              </m:oMath>
            </m:oMathPara>
          </w:p>
        </w:tc>
        <w:tc>
          <w:tcPr>
            <w:tcW w:w="1558" w:type="dxa"/>
          </w:tcPr>
          <w:p w14:paraId="3508C4C5" w14:textId="77777777" w:rsidR="00D20D2B" w:rsidRPr="001241C8" w:rsidRDefault="00D20D2B" w:rsidP="00A82A9E">
            <w:pPr>
              <w:pStyle w:val="ab"/>
            </w:pPr>
            <w:r w:rsidRPr="001241C8">
              <w:t>权重</w:t>
            </w:r>
            <m:oMath>
              <m:r>
                <w:rPr>
                  <w:rFonts w:ascii="Cambria Math" w:hAnsi="Cambria Math"/>
                </w:rPr>
                <m:t>W</m:t>
              </m:r>
            </m:oMath>
          </w:p>
        </w:tc>
        <w:tc>
          <w:tcPr>
            <w:tcW w:w="1558" w:type="dxa"/>
          </w:tcPr>
          <w:p w14:paraId="2C71937B" w14:textId="77777777" w:rsidR="00D20D2B" w:rsidRPr="001241C8" w:rsidRDefault="00D20D2B" w:rsidP="00A82A9E">
            <w:pPr>
              <w:pStyle w:val="ab"/>
            </w:pPr>
            <w:r w:rsidRPr="001241C8">
              <w:t>一致性检验</w:t>
            </w:r>
          </w:p>
        </w:tc>
      </w:tr>
      <w:tr w:rsidR="00D20D2B" w:rsidRPr="001241C8" w14:paraId="28CF96ED" w14:textId="77777777" w:rsidTr="00CF23D8">
        <w:tc>
          <w:tcPr>
            <w:tcW w:w="1557" w:type="dxa"/>
          </w:tcPr>
          <w:p w14:paraId="05B37B6D" w14:textId="77777777" w:rsidR="00D20D2B" w:rsidRPr="001241C8" w:rsidRDefault="000D5E10" w:rsidP="00A82A9E">
            <w:pPr>
              <w:pStyle w:val="ab"/>
            </w:pPr>
            <m:oMathPara>
              <m:oMath>
                <m:sSub>
                  <m:sSubPr>
                    <m:ctrlPr>
                      <w:rPr>
                        <w:rFonts w:ascii="Cambria Math" w:hAnsi="Cambria Math"/>
                        <w:vertAlign w:val="subscript"/>
                      </w:rPr>
                    </m:ctrlPr>
                  </m:sSubPr>
                  <m:e>
                    <m:r>
                      <w:rPr>
                        <w:rFonts w:ascii="Cambria Math" w:hAnsi="Cambria Math"/>
                        <w:vertAlign w:val="subscript"/>
                      </w:rPr>
                      <m:t>B</m:t>
                    </m:r>
                  </m:e>
                  <m:sub>
                    <m:r>
                      <m:rPr>
                        <m:sty m:val="p"/>
                      </m:rPr>
                      <w:rPr>
                        <w:rFonts w:ascii="Cambria Math" w:hAnsi="Cambria Math"/>
                        <w:vertAlign w:val="subscript"/>
                      </w:rPr>
                      <m:t>1</m:t>
                    </m:r>
                  </m:sub>
                </m:sSub>
              </m:oMath>
            </m:oMathPara>
          </w:p>
        </w:tc>
        <w:tc>
          <w:tcPr>
            <w:tcW w:w="1557" w:type="dxa"/>
          </w:tcPr>
          <w:p w14:paraId="5192ACD5" w14:textId="77777777" w:rsidR="00D20D2B" w:rsidRPr="001241C8" w:rsidRDefault="00D20D2B" w:rsidP="00A82A9E">
            <w:pPr>
              <w:pStyle w:val="ab"/>
            </w:pPr>
            <w:r w:rsidRPr="001241C8">
              <w:t>1</w:t>
            </w:r>
          </w:p>
        </w:tc>
        <w:tc>
          <w:tcPr>
            <w:tcW w:w="1558" w:type="dxa"/>
          </w:tcPr>
          <w:p w14:paraId="02FD55FA" w14:textId="77777777" w:rsidR="00D20D2B" w:rsidRPr="001241C8" w:rsidRDefault="00D20D2B" w:rsidP="00A82A9E">
            <w:pPr>
              <w:pStyle w:val="ab"/>
            </w:pPr>
            <w:r w:rsidRPr="001241C8">
              <w:t>1</w:t>
            </w:r>
          </w:p>
        </w:tc>
        <w:tc>
          <w:tcPr>
            <w:tcW w:w="1558" w:type="dxa"/>
          </w:tcPr>
          <w:p w14:paraId="4BD80F31" w14:textId="77777777" w:rsidR="00D20D2B" w:rsidRPr="001241C8" w:rsidRDefault="00D20D2B" w:rsidP="00A82A9E">
            <w:pPr>
              <w:pStyle w:val="ab"/>
            </w:pPr>
            <w:r w:rsidRPr="001241C8">
              <w:t>1</w:t>
            </w:r>
          </w:p>
        </w:tc>
        <w:tc>
          <w:tcPr>
            <w:tcW w:w="1558" w:type="dxa"/>
          </w:tcPr>
          <w:p w14:paraId="3ACBAD8F" w14:textId="77777777" w:rsidR="00D20D2B" w:rsidRPr="001241C8" w:rsidRDefault="00D20D2B" w:rsidP="00A82A9E">
            <w:pPr>
              <w:pStyle w:val="ab"/>
            </w:pPr>
            <w:r w:rsidRPr="001241C8">
              <w:t>0.3275</w:t>
            </w:r>
          </w:p>
        </w:tc>
        <w:tc>
          <w:tcPr>
            <w:tcW w:w="1558" w:type="dxa"/>
          </w:tcPr>
          <w:p w14:paraId="32CE20DD" w14:textId="77777777" w:rsidR="00D20D2B" w:rsidRPr="001241C8" w:rsidRDefault="000D5E10" w:rsidP="00A82A9E">
            <w:pPr>
              <w:pStyle w:val="ab"/>
            </w:pPr>
            <m:oMathPara>
              <m:oMath>
                <m:sSub>
                  <m:sSubPr>
                    <m:ctrlPr>
                      <w:rPr>
                        <w:rFonts w:ascii="Cambria Math" w:hAnsi="Cambria Math"/>
                      </w:rPr>
                    </m:ctrlPr>
                  </m:sSubPr>
                  <m:e>
                    <m:r>
                      <w:rPr>
                        <w:rFonts w:ascii="Cambria Math" w:hAnsi="Cambria Math"/>
                      </w:rPr>
                      <m:t>λ</m:t>
                    </m:r>
                  </m:e>
                  <m:sub>
                    <m:r>
                      <w:rPr>
                        <w:rFonts w:ascii="Cambria Math" w:hAnsi="Cambria Math"/>
                      </w:rPr>
                      <m:t>max</m:t>
                    </m:r>
                  </m:sub>
                </m:sSub>
                <m:r>
                  <m:rPr>
                    <m:sty m:val="p"/>
                  </m:rPr>
                  <w:rPr>
                    <w:rFonts w:ascii="Cambria Math" w:hAnsi="Cambria Math"/>
                  </w:rPr>
                  <m:t>=3.05</m:t>
                </m:r>
              </m:oMath>
            </m:oMathPara>
          </w:p>
        </w:tc>
      </w:tr>
      <w:tr w:rsidR="00D20D2B" w:rsidRPr="001241C8" w14:paraId="30352327" w14:textId="77777777" w:rsidTr="00CF23D8">
        <w:tc>
          <w:tcPr>
            <w:tcW w:w="1557" w:type="dxa"/>
          </w:tcPr>
          <w:p w14:paraId="3EDDD75E" w14:textId="77777777" w:rsidR="00D20D2B" w:rsidRPr="001241C8" w:rsidRDefault="000D5E10" w:rsidP="00A82A9E">
            <w:pPr>
              <w:pStyle w:val="ab"/>
            </w:pPr>
            <m:oMathPara>
              <m:oMath>
                <m:sSub>
                  <m:sSubPr>
                    <m:ctrlPr>
                      <w:rPr>
                        <w:rFonts w:ascii="Cambria Math" w:hAnsi="Cambria Math"/>
                      </w:rPr>
                    </m:ctrlPr>
                  </m:sSubPr>
                  <m:e>
                    <m:r>
                      <w:rPr>
                        <w:rFonts w:ascii="Cambria Math" w:hAnsi="Cambria Math"/>
                      </w:rPr>
                      <m:t>B</m:t>
                    </m:r>
                  </m:e>
                  <m:sub>
                    <m:r>
                      <m:rPr>
                        <m:sty m:val="p"/>
                      </m:rPr>
                      <w:rPr>
                        <w:rFonts w:ascii="Cambria Math" w:hAnsi="Cambria Math"/>
                      </w:rPr>
                      <m:t>2</m:t>
                    </m:r>
                  </m:sub>
                </m:sSub>
              </m:oMath>
            </m:oMathPara>
          </w:p>
        </w:tc>
        <w:tc>
          <w:tcPr>
            <w:tcW w:w="1557" w:type="dxa"/>
          </w:tcPr>
          <w:p w14:paraId="5F9BFFBF" w14:textId="77777777" w:rsidR="00D20D2B" w:rsidRPr="001241C8" w:rsidRDefault="00D20D2B" w:rsidP="00A82A9E">
            <w:pPr>
              <w:pStyle w:val="ab"/>
            </w:pPr>
            <w:r w:rsidRPr="001241C8">
              <w:t>1</w:t>
            </w:r>
          </w:p>
        </w:tc>
        <w:tc>
          <w:tcPr>
            <w:tcW w:w="1558" w:type="dxa"/>
          </w:tcPr>
          <w:p w14:paraId="7EAF30FA" w14:textId="77777777" w:rsidR="00D20D2B" w:rsidRPr="001241C8" w:rsidRDefault="00D20D2B" w:rsidP="00A82A9E">
            <w:pPr>
              <w:pStyle w:val="ab"/>
            </w:pPr>
            <w:r w:rsidRPr="001241C8">
              <w:t>1</w:t>
            </w:r>
          </w:p>
        </w:tc>
        <w:tc>
          <w:tcPr>
            <w:tcW w:w="1558" w:type="dxa"/>
          </w:tcPr>
          <w:p w14:paraId="21F6EAEC" w14:textId="77777777" w:rsidR="00D20D2B" w:rsidRPr="001241C8" w:rsidRDefault="00D20D2B" w:rsidP="00A82A9E">
            <w:pPr>
              <w:pStyle w:val="ab"/>
            </w:pPr>
            <w:r w:rsidRPr="001241C8">
              <w:t>2</w:t>
            </w:r>
          </w:p>
        </w:tc>
        <w:tc>
          <w:tcPr>
            <w:tcW w:w="1558" w:type="dxa"/>
          </w:tcPr>
          <w:p w14:paraId="189F1C34" w14:textId="77777777" w:rsidR="00D20D2B" w:rsidRPr="001241C8" w:rsidRDefault="00D20D2B" w:rsidP="00A82A9E">
            <w:pPr>
              <w:pStyle w:val="ab"/>
            </w:pPr>
            <w:r w:rsidRPr="001241C8">
              <w:t>0.4126</w:t>
            </w:r>
          </w:p>
        </w:tc>
        <w:tc>
          <w:tcPr>
            <w:tcW w:w="1558" w:type="dxa"/>
          </w:tcPr>
          <w:p w14:paraId="2B09C0C6" w14:textId="77777777" w:rsidR="00D20D2B" w:rsidRPr="001241C8" w:rsidRDefault="00D20D2B" w:rsidP="00A82A9E">
            <w:pPr>
              <w:pStyle w:val="ab"/>
            </w:pPr>
            <m:oMathPara>
              <m:oMath>
                <m:r>
                  <w:rPr>
                    <w:rFonts w:ascii="Cambria Math" w:hAnsi="Cambria Math"/>
                  </w:rPr>
                  <m:t>CI</m:t>
                </m:r>
                <m:r>
                  <m:rPr>
                    <m:sty m:val="p"/>
                  </m:rPr>
                  <w:rPr>
                    <w:rFonts w:ascii="Cambria Math" w:hAnsi="Cambria Math"/>
                  </w:rPr>
                  <m:t>=0.025</m:t>
                </m:r>
              </m:oMath>
            </m:oMathPara>
          </w:p>
        </w:tc>
      </w:tr>
      <w:tr w:rsidR="00D20D2B" w:rsidRPr="001241C8" w14:paraId="30A88E1E" w14:textId="77777777" w:rsidTr="00CF23D8">
        <w:tc>
          <w:tcPr>
            <w:tcW w:w="1557" w:type="dxa"/>
          </w:tcPr>
          <w:p w14:paraId="019263FE" w14:textId="77777777" w:rsidR="00D20D2B" w:rsidRPr="001241C8" w:rsidRDefault="000D5E10" w:rsidP="00A82A9E">
            <w:pPr>
              <w:pStyle w:val="ab"/>
              <w:rPr>
                <w:vertAlign w:val="subscript"/>
              </w:rPr>
            </w:pPr>
            <m:oMathPara>
              <m:oMath>
                <m:sSub>
                  <m:sSubPr>
                    <m:ctrlPr>
                      <w:rPr>
                        <w:rFonts w:ascii="Cambria Math" w:hAnsi="Cambria Math"/>
                        <w:vertAlign w:val="subscript"/>
                      </w:rPr>
                    </m:ctrlPr>
                  </m:sSubPr>
                  <m:e>
                    <m:r>
                      <w:rPr>
                        <w:rFonts w:ascii="Cambria Math" w:hAnsi="Cambria Math"/>
                        <w:vertAlign w:val="subscript"/>
                      </w:rPr>
                      <m:t>B</m:t>
                    </m:r>
                  </m:e>
                  <m:sub>
                    <m:r>
                      <m:rPr>
                        <m:sty m:val="p"/>
                      </m:rPr>
                      <w:rPr>
                        <w:rFonts w:ascii="Cambria Math" w:hAnsi="Cambria Math"/>
                        <w:vertAlign w:val="subscript"/>
                      </w:rPr>
                      <m:t>3</m:t>
                    </m:r>
                  </m:sub>
                </m:sSub>
              </m:oMath>
            </m:oMathPara>
          </w:p>
        </w:tc>
        <w:tc>
          <w:tcPr>
            <w:tcW w:w="1557" w:type="dxa"/>
          </w:tcPr>
          <w:p w14:paraId="6812AC10" w14:textId="77777777" w:rsidR="00D20D2B" w:rsidRPr="001241C8" w:rsidRDefault="00D20D2B" w:rsidP="00A82A9E">
            <w:pPr>
              <w:pStyle w:val="ab"/>
            </w:pPr>
            <w:r w:rsidRPr="001241C8">
              <w:t>1</w:t>
            </w:r>
          </w:p>
        </w:tc>
        <w:tc>
          <w:tcPr>
            <w:tcW w:w="1558" w:type="dxa"/>
          </w:tcPr>
          <w:p w14:paraId="2F5FC2C6" w14:textId="77777777" w:rsidR="00D20D2B" w:rsidRPr="001241C8" w:rsidRDefault="00D20D2B" w:rsidP="00A82A9E">
            <w:pPr>
              <w:pStyle w:val="ab"/>
            </w:pPr>
            <w:r w:rsidRPr="001241C8">
              <w:t>1/2</w:t>
            </w:r>
          </w:p>
        </w:tc>
        <w:tc>
          <w:tcPr>
            <w:tcW w:w="1558" w:type="dxa"/>
          </w:tcPr>
          <w:p w14:paraId="07BFE686" w14:textId="77777777" w:rsidR="00D20D2B" w:rsidRPr="001241C8" w:rsidRDefault="00D20D2B" w:rsidP="00A82A9E">
            <w:pPr>
              <w:pStyle w:val="ab"/>
            </w:pPr>
            <w:r w:rsidRPr="001241C8">
              <w:t>1</w:t>
            </w:r>
          </w:p>
        </w:tc>
        <w:tc>
          <w:tcPr>
            <w:tcW w:w="1558" w:type="dxa"/>
          </w:tcPr>
          <w:p w14:paraId="67FB45D2" w14:textId="77777777" w:rsidR="00D20D2B" w:rsidRPr="001241C8" w:rsidRDefault="00D20D2B" w:rsidP="00A82A9E">
            <w:pPr>
              <w:pStyle w:val="ab"/>
            </w:pPr>
            <w:r w:rsidRPr="001241C8">
              <w:t>0.2599</w:t>
            </w:r>
          </w:p>
        </w:tc>
        <w:tc>
          <w:tcPr>
            <w:tcW w:w="1558" w:type="dxa"/>
          </w:tcPr>
          <w:p w14:paraId="2DB26A66" w14:textId="064247BA" w:rsidR="00D20D2B" w:rsidRPr="001241C8" w:rsidRDefault="00D20D2B" w:rsidP="00A82A9E">
            <w:pPr>
              <w:pStyle w:val="ab"/>
            </w:pPr>
            <m:oMathPara>
              <m:oMath>
                <m:r>
                  <w:rPr>
                    <w:rFonts w:ascii="Cambria Math" w:hAnsi="Cambria Math"/>
                  </w:rPr>
                  <m:t>CR</m:t>
                </m:r>
                <m:r>
                  <m:rPr>
                    <m:sty m:val="p"/>
                  </m:rPr>
                  <w:rPr>
                    <w:rFonts w:ascii="Cambria Math" w:hAnsi="Cambria Math"/>
                  </w:rPr>
                  <m:t>=0.0431</m:t>
                </m:r>
              </m:oMath>
            </m:oMathPara>
          </w:p>
        </w:tc>
      </w:tr>
    </w:tbl>
    <w:p w14:paraId="4D60DE2E" w14:textId="77777777" w:rsidR="00D20D2B" w:rsidRPr="001241C8" w:rsidRDefault="00D20D2B" w:rsidP="00852AB2">
      <w:pPr>
        <w:pStyle w:val="aff1"/>
        <w:rPr>
          <w:rFonts w:cs="Times New Roman"/>
        </w:rPr>
      </w:pPr>
      <w:r w:rsidRPr="001241C8">
        <w:rPr>
          <w:rFonts w:cs="Times New Roman"/>
        </w:rPr>
        <w:t>表</w:t>
      </w:r>
      <w:r w:rsidRPr="001241C8">
        <w:rPr>
          <w:rFonts w:cs="Times New Roman"/>
        </w:rPr>
        <w:t xml:space="preserve">7-4 </w:t>
      </w:r>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1</m:t>
            </m:r>
          </m:sub>
        </m:sSub>
        <m:r>
          <w:rPr>
            <w:rFonts w:ascii="Cambria Math" w:hAnsi="Cambria Math" w:cs="Times New Roman"/>
          </w:rPr>
          <m:t>-C</m:t>
        </m:r>
      </m:oMath>
      <w:proofErr w:type="gramStart"/>
      <w:r w:rsidRPr="001241C8">
        <w:rPr>
          <w:rFonts w:cs="Times New Roman"/>
        </w:rPr>
        <w:t>层判断</w:t>
      </w:r>
      <w:proofErr w:type="gramEnd"/>
      <w:r w:rsidRPr="001241C8">
        <w:rPr>
          <w:rFonts w:cs="Times New Roman"/>
        </w:rPr>
        <w:t>矩阵、权重及一致性检验</w:t>
      </w:r>
    </w:p>
    <w:tbl>
      <w:tblPr>
        <w:tblStyle w:val="afd"/>
        <w:tblW w:w="0" w:type="auto"/>
        <w:tblLook w:val="04A0" w:firstRow="1" w:lastRow="0" w:firstColumn="1" w:lastColumn="0" w:noHBand="0" w:noVBand="1"/>
      </w:tblPr>
      <w:tblGrid>
        <w:gridCol w:w="1557"/>
        <w:gridCol w:w="1557"/>
        <w:gridCol w:w="1558"/>
        <w:gridCol w:w="1558"/>
        <w:gridCol w:w="1558"/>
        <w:gridCol w:w="1558"/>
      </w:tblGrid>
      <w:tr w:rsidR="00D20D2B" w:rsidRPr="001241C8" w14:paraId="7387E4FB" w14:textId="77777777" w:rsidTr="00CF23D8">
        <w:tc>
          <w:tcPr>
            <w:tcW w:w="1557" w:type="dxa"/>
          </w:tcPr>
          <w:p w14:paraId="183856EA" w14:textId="77777777" w:rsidR="00D20D2B" w:rsidRPr="001241C8" w:rsidRDefault="000D5E10" w:rsidP="00A82A9E">
            <w:pPr>
              <w:pStyle w:val="ab"/>
            </w:pPr>
            <m:oMathPara>
              <m:oMath>
                <m:sSub>
                  <m:sSubPr>
                    <m:ctrlPr>
                      <w:rPr>
                        <w:rFonts w:ascii="Cambria Math" w:hAnsi="Cambria Math"/>
                      </w:rPr>
                    </m:ctrlPr>
                  </m:sSubPr>
                  <m:e>
                    <m:r>
                      <w:rPr>
                        <w:rFonts w:ascii="Cambria Math" w:hAnsi="Cambria Math"/>
                      </w:rPr>
                      <m:t>B</m:t>
                    </m:r>
                  </m:e>
                  <m:sub>
                    <m:r>
                      <m:rPr>
                        <m:sty m:val="p"/>
                      </m:rPr>
                      <w:rPr>
                        <w:rFonts w:ascii="Cambria Math" w:hAnsi="Cambria Math"/>
                      </w:rPr>
                      <m:t>1</m:t>
                    </m:r>
                  </m:sub>
                </m:sSub>
              </m:oMath>
            </m:oMathPara>
          </w:p>
        </w:tc>
        <w:tc>
          <w:tcPr>
            <w:tcW w:w="1557" w:type="dxa"/>
          </w:tcPr>
          <w:p w14:paraId="446B1E6F" w14:textId="77777777" w:rsidR="00D20D2B" w:rsidRPr="001241C8" w:rsidRDefault="000D5E10" w:rsidP="00A82A9E">
            <w:pPr>
              <w:pStyle w:val="ab"/>
              <w:rPr>
                <w:vertAlign w:val="subscript"/>
              </w:rPr>
            </w:pPr>
            <m:oMathPara>
              <m:oMath>
                <m:sSub>
                  <m:sSubPr>
                    <m:ctrlPr>
                      <w:rPr>
                        <w:rFonts w:ascii="Cambria Math" w:hAnsi="Cambria Math"/>
                        <w:vertAlign w:val="subscript"/>
                      </w:rPr>
                    </m:ctrlPr>
                  </m:sSubPr>
                  <m:e>
                    <m:r>
                      <w:rPr>
                        <w:rFonts w:ascii="Cambria Math" w:hAnsi="Cambria Math"/>
                        <w:vertAlign w:val="subscript"/>
                      </w:rPr>
                      <m:t>C</m:t>
                    </m:r>
                  </m:e>
                  <m:sub>
                    <m:r>
                      <m:rPr>
                        <m:sty m:val="p"/>
                      </m:rPr>
                      <w:rPr>
                        <w:rFonts w:ascii="Cambria Math" w:hAnsi="Cambria Math"/>
                        <w:vertAlign w:val="subscript"/>
                      </w:rPr>
                      <m:t>1</m:t>
                    </m:r>
                  </m:sub>
                </m:sSub>
              </m:oMath>
            </m:oMathPara>
          </w:p>
        </w:tc>
        <w:tc>
          <w:tcPr>
            <w:tcW w:w="1558" w:type="dxa"/>
          </w:tcPr>
          <w:p w14:paraId="5C7B507B" w14:textId="77777777" w:rsidR="00D20D2B" w:rsidRPr="001241C8" w:rsidRDefault="000D5E10" w:rsidP="00A82A9E">
            <w:pPr>
              <w:pStyle w:val="ab"/>
            </w:pPr>
            <m:oMathPara>
              <m:oMath>
                <m:sSub>
                  <m:sSubPr>
                    <m:ctrlPr>
                      <w:rPr>
                        <w:rFonts w:ascii="Cambria Math" w:hAnsi="Cambria Math"/>
                      </w:rPr>
                    </m:ctrlPr>
                  </m:sSubPr>
                  <m:e>
                    <m:r>
                      <w:rPr>
                        <w:rFonts w:ascii="Cambria Math" w:hAnsi="Cambria Math"/>
                      </w:rPr>
                      <m:t>C</m:t>
                    </m:r>
                  </m:e>
                  <m:sub>
                    <m:r>
                      <m:rPr>
                        <m:sty m:val="p"/>
                      </m:rPr>
                      <w:rPr>
                        <w:rFonts w:ascii="Cambria Math" w:hAnsi="Cambria Math"/>
                      </w:rPr>
                      <m:t>2</m:t>
                    </m:r>
                  </m:sub>
                </m:sSub>
              </m:oMath>
            </m:oMathPara>
          </w:p>
        </w:tc>
        <w:tc>
          <w:tcPr>
            <w:tcW w:w="1558" w:type="dxa"/>
          </w:tcPr>
          <w:p w14:paraId="01CB5574" w14:textId="77777777" w:rsidR="00D20D2B" w:rsidRPr="001241C8" w:rsidRDefault="000D5E10" w:rsidP="00A82A9E">
            <w:pPr>
              <w:pStyle w:val="ab"/>
              <w:rPr>
                <w:vertAlign w:val="subscript"/>
              </w:rPr>
            </w:pPr>
            <m:oMathPara>
              <m:oMath>
                <m:sSub>
                  <m:sSubPr>
                    <m:ctrlPr>
                      <w:rPr>
                        <w:rFonts w:ascii="Cambria Math" w:hAnsi="Cambria Math"/>
                        <w:vertAlign w:val="subscript"/>
                      </w:rPr>
                    </m:ctrlPr>
                  </m:sSubPr>
                  <m:e>
                    <m:r>
                      <w:rPr>
                        <w:rFonts w:ascii="Cambria Math" w:hAnsi="Cambria Math"/>
                        <w:vertAlign w:val="subscript"/>
                      </w:rPr>
                      <m:t>C</m:t>
                    </m:r>
                  </m:e>
                  <m:sub>
                    <m:r>
                      <m:rPr>
                        <m:sty m:val="p"/>
                      </m:rPr>
                      <w:rPr>
                        <w:rFonts w:ascii="Cambria Math" w:hAnsi="Cambria Math"/>
                        <w:vertAlign w:val="subscript"/>
                      </w:rPr>
                      <m:t>3</m:t>
                    </m:r>
                  </m:sub>
                </m:sSub>
              </m:oMath>
            </m:oMathPara>
          </w:p>
        </w:tc>
        <w:tc>
          <w:tcPr>
            <w:tcW w:w="1558" w:type="dxa"/>
          </w:tcPr>
          <w:p w14:paraId="709A03A7" w14:textId="77777777" w:rsidR="00D20D2B" w:rsidRPr="001241C8" w:rsidRDefault="00D20D2B" w:rsidP="00A82A9E">
            <w:pPr>
              <w:pStyle w:val="ab"/>
            </w:pPr>
            <w:r w:rsidRPr="001241C8">
              <w:t>权重</w:t>
            </w:r>
            <m:oMath>
              <m:r>
                <w:rPr>
                  <w:rFonts w:ascii="Cambria Math" w:hAnsi="Cambria Math"/>
                </w:rPr>
                <m:t>W</m:t>
              </m:r>
            </m:oMath>
          </w:p>
        </w:tc>
        <w:tc>
          <w:tcPr>
            <w:tcW w:w="1558" w:type="dxa"/>
          </w:tcPr>
          <w:p w14:paraId="5F8B0691" w14:textId="77777777" w:rsidR="00D20D2B" w:rsidRPr="001241C8" w:rsidRDefault="00D20D2B" w:rsidP="00A82A9E">
            <w:pPr>
              <w:pStyle w:val="ab"/>
            </w:pPr>
            <w:r w:rsidRPr="001241C8">
              <w:t>一致性检验</w:t>
            </w:r>
          </w:p>
        </w:tc>
      </w:tr>
      <w:tr w:rsidR="00D20D2B" w:rsidRPr="001241C8" w14:paraId="10111CAD" w14:textId="77777777" w:rsidTr="00CF23D8">
        <w:tc>
          <w:tcPr>
            <w:tcW w:w="1557" w:type="dxa"/>
          </w:tcPr>
          <w:p w14:paraId="3F685823" w14:textId="77777777" w:rsidR="00D20D2B" w:rsidRPr="001241C8" w:rsidRDefault="000D5E10" w:rsidP="00A82A9E">
            <w:pPr>
              <w:pStyle w:val="ab"/>
            </w:pPr>
            <m:oMathPara>
              <m:oMath>
                <m:sSub>
                  <m:sSubPr>
                    <m:ctrlPr>
                      <w:rPr>
                        <w:rFonts w:ascii="Cambria Math" w:hAnsi="Cambria Math"/>
                        <w:vertAlign w:val="subscript"/>
                      </w:rPr>
                    </m:ctrlPr>
                  </m:sSubPr>
                  <m:e>
                    <m:r>
                      <w:rPr>
                        <w:rFonts w:ascii="Cambria Math" w:hAnsi="Cambria Math"/>
                        <w:vertAlign w:val="subscript"/>
                      </w:rPr>
                      <m:t>C</m:t>
                    </m:r>
                  </m:e>
                  <m:sub>
                    <m:r>
                      <m:rPr>
                        <m:sty m:val="p"/>
                      </m:rPr>
                      <w:rPr>
                        <w:rFonts w:ascii="Cambria Math" w:hAnsi="Cambria Math"/>
                        <w:vertAlign w:val="subscript"/>
                      </w:rPr>
                      <m:t>1</m:t>
                    </m:r>
                  </m:sub>
                </m:sSub>
              </m:oMath>
            </m:oMathPara>
          </w:p>
        </w:tc>
        <w:tc>
          <w:tcPr>
            <w:tcW w:w="1557" w:type="dxa"/>
          </w:tcPr>
          <w:p w14:paraId="210A005F" w14:textId="77777777" w:rsidR="00D20D2B" w:rsidRPr="001241C8" w:rsidRDefault="00D20D2B" w:rsidP="00A82A9E">
            <w:pPr>
              <w:pStyle w:val="ab"/>
            </w:pPr>
            <w:r w:rsidRPr="001241C8">
              <w:t>1</w:t>
            </w:r>
          </w:p>
        </w:tc>
        <w:tc>
          <w:tcPr>
            <w:tcW w:w="1558" w:type="dxa"/>
          </w:tcPr>
          <w:p w14:paraId="17BD0532" w14:textId="77777777" w:rsidR="00D20D2B" w:rsidRPr="001241C8" w:rsidRDefault="00D20D2B" w:rsidP="00A82A9E">
            <w:pPr>
              <w:pStyle w:val="ab"/>
            </w:pPr>
            <w:r w:rsidRPr="001241C8">
              <w:t>2</w:t>
            </w:r>
          </w:p>
        </w:tc>
        <w:tc>
          <w:tcPr>
            <w:tcW w:w="1558" w:type="dxa"/>
          </w:tcPr>
          <w:p w14:paraId="497D09FC" w14:textId="77777777" w:rsidR="00D20D2B" w:rsidRPr="001241C8" w:rsidRDefault="00D20D2B" w:rsidP="00A82A9E">
            <w:pPr>
              <w:pStyle w:val="ab"/>
            </w:pPr>
            <w:r w:rsidRPr="001241C8">
              <w:t>3</w:t>
            </w:r>
          </w:p>
        </w:tc>
        <w:tc>
          <w:tcPr>
            <w:tcW w:w="1558" w:type="dxa"/>
          </w:tcPr>
          <w:p w14:paraId="5CF4D293" w14:textId="77777777" w:rsidR="00D20D2B" w:rsidRPr="001241C8" w:rsidRDefault="00D20D2B" w:rsidP="00A82A9E">
            <w:pPr>
              <w:pStyle w:val="ab"/>
            </w:pPr>
            <w:r w:rsidRPr="001241C8">
              <w:t>0.5503</w:t>
            </w:r>
          </w:p>
        </w:tc>
        <w:tc>
          <w:tcPr>
            <w:tcW w:w="1558" w:type="dxa"/>
          </w:tcPr>
          <w:p w14:paraId="373F3CED" w14:textId="77777777" w:rsidR="00D20D2B" w:rsidRPr="001241C8" w:rsidRDefault="000D5E10" w:rsidP="00A82A9E">
            <w:pPr>
              <w:pStyle w:val="ab"/>
            </w:pPr>
            <m:oMathPara>
              <m:oMath>
                <m:sSub>
                  <m:sSubPr>
                    <m:ctrlPr>
                      <w:rPr>
                        <w:rFonts w:ascii="Cambria Math" w:hAnsi="Cambria Math"/>
                      </w:rPr>
                    </m:ctrlPr>
                  </m:sSubPr>
                  <m:e>
                    <m:r>
                      <w:rPr>
                        <w:rFonts w:ascii="Cambria Math" w:hAnsi="Cambria Math"/>
                      </w:rPr>
                      <m:t>λ</m:t>
                    </m:r>
                  </m:e>
                  <m:sub>
                    <m:r>
                      <w:rPr>
                        <w:rFonts w:ascii="Cambria Math" w:hAnsi="Cambria Math"/>
                      </w:rPr>
                      <m:t>max</m:t>
                    </m:r>
                  </m:sub>
                </m:sSub>
                <m:r>
                  <m:rPr>
                    <m:sty m:val="p"/>
                  </m:rPr>
                  <w:rPr>
                    <w:rFonts w:ascii="Cambria Math" w:hAnsi="Cambria Math"/>
                  </w:rPr>
                  <m:t>=3.02</m:t>
                </m:r>
              </m:oMath>
            </m:oMathPara>
          </w:p>
        </w:tc>
      </w:tr>
      <w:tr w:rsidR="00D20D2B" w:rsidRPr="001241C8" w14:paraId="79731EB3" w14:textId="77777777" w:rsidTr="00CF23D8">
        <w:tc>
          <w:tcPr>
            <w:tcW w:w="1557" w:type="dxa"/>
          </w:tcPr>
          <w:p w14:paraId="7B85E4BF" w14:textId="77777777" w:rsidR="00D20D2B" w:rsidRPr="001241C8" w:rsidRDefault="000D5E10" w:rsidP="00A82A9E">
            <w:pPr>
              <w:pStyle w:val="ab"/>
            </w:pPr>
            <m:oMathPara>
              <m:oMath>
                <m:sSub>
                  <m:sSubPr>
                    <m:ctrlPr>
                      <w:rPr>
                        <w:rFonts w:ascii="Cambria Math" w:hAnsi="Cambria Math"/>
                      </w:rPr>
                    </m:ctrlPr>
                  </m:sSubPr>
                  <m:e>
                    <m:r>
                      <w:rPr>
                        <w:rFonts w:ascii="Cambria Math" w:hAnsi="Cambria Math"/>
                      </w:rPr>
                      <m:t>C</m:t>
                    </m:r>
                  </m:e>
                  <m:sub>
                    <m:r>
                      <m:rPr>
                        <m:sty m:val="p"/>
                      </m:rPr>
                      <w:rPr>
                        <w:rFonts w:ascii="Cambria Math" w:hAnsi="Cambria Math"/>
                      </w:rPr>
                      <m:t>2</m:t>
                    </m:r>
                  </m:sub>
                </m:sSub>
              </m:oMath>
            </m:oMathPara>
          </w:p>
        </w:tc>
        <w:tc>
          <w:tcPr>
            <w:tcW w:w="1557" w:type="dxa"/>
          </w:tcPr>
          <w:p w14:paraId="5AA573AA" w14:textId="77777777" w:rsidR="00D20D2B" w:rsidRPr="001241C8" w:rsidRDefault="00D20D2B" w:rsidP="00A82A9E">
            <w:pPr>
              <w:pStyle w:val="ab"/>
            </w:pPr>
            <w:r w:rsidRPr="001241C8">
              <w:t>1/2</w:t>
            </w:r>
          </w:p>
        </w:tc>
        <w:tc>
          <w:tcPr>
            <w:tcW w:w="1558" w:type="dxa"/>
          </w:tcPr>
          <w:p w14:paraId="18531967" w14:textId="77777777" w:rsidR="00D20D2B" w:rsidRPr="001241C8" w:rsidRDefault="00D20D2B" w:rsidP="00A82A9E">
            <w:pPr>
              <w:pStyle w:val="ab"/>
            </w:pPr>
            <w:r w:rsidRPr="001241C8">
              <w:t>1</w:t>
            </w:r>
          </w:p>
        </w:tc>
        <w:tc>
          <w:tcPr>
            <w:tcW w:w="1558" w:type="dxa"/>
          </w:tcPr>
          <w:p w14:paraId="47023353" w14:textId="77777777" w:rsidR="00D20D2B" w:rsidRPr="001241C8" w:rsidRDefault="00D20D2B" w:rsidP="00A82A9E">
            <w:pPr>
              <w:pStyle w:val="ab"/>
            </w:pPr>
            <w:r w:rsidRPr="001241C8">
              <w:t>1</w:t>
            </w:r>
          </w:p>
        </w:tc>
        <w:tc>
          <w:tcPr>
            <w:tcW w:w="1558" w:type="dxa"/>
          </w:tcPr>
          <w:p w14:paraId="3A77C5C1" w14:textId="77777777" w:rsidR="00D20D2B" w:rsidRPr="001241C8" w:rsidRDefault="00D20D2B" w:rsidP="00A82A9E">
            <w:pPr>
              <w:pStyle w:val="ab"/>
            </w:pPr>
            <w:r w:rsidRPr="001241C8">
              <w:t>0.2404</w:t>
            </w:r>
          </w:p>
        </w:tc>
        <w:tc>
          <w:tcPr>
            <w:tcW w:w="1558" w:type="dxa"/>
          </w:tcPr>
          <w:p w14:paraId="1FEA4559" w14:textId="77777777" w:rsidR="00D20D2B" w:rsidRPr="001241C8" w:rsidRDefault="00D20D2B" w:rsidP="00A82A9E">
            <w:pPr>
              <w:pStyle w:val="ab"/>
            </w:pPr>
            <m:oMathPara>
              <m:oMath>
                <m:r>
                  <w:rPr>
                    <w:rFonts w:ascii="Cambria Math" w:hAnsi="Cambria Math"/>
                  </w:rPr>
                  <m:t>CI</m:t>
                </m:r>
                <m:r>
                  <m:rPr>
                    <m:sty m:val="p"/>
                  </m:rPr>
                  <w:rPr>
                    <w:rFonts w:ascii="Cambria Math" w:hAnsi="Cambria Math"/>
                  </w:rPr>
                  <m:t>=0.01</m:t>
                </m:r>
              </m:oMath>
            </m:oMathPara>
          </w:p>
        </w:tc>
      </w:tr>
      <w:tr w:rsidR="00D20D2B" w:rsidRPr="001241C8" w14:paraId="3422E734" w14:textId="77777777" w:rsidTr="00CF23D8">
        <w:tc>
          <w:tcPr>
            <w:tcW w:w="1557" w:type="dxa"/>
          </w:tcPr>
          <w:p w14:paraId="506DC225" w14:textId="77777777" w:rsidR="00D20D2B" w:rsidRPr="001241C8" w:rsidRDefault="000D5E10" w:rsidP="00A82A9E">
            <w:pPr>
              <w:pStyle w:val="ab"/>
              <w:rPr>
                <w:vertAlign w:val="subscript"/>
              </w:rPr>
            </w:pPr>
            <m:oMathPara>
              <m:oMath>
                <m:sSub>
                  <m:sSubPr>
                    <m:ctrlPr>
                      <w:rPr>
                        <w:rFonts w:ascii="Cambria Math" w:hAnsi="Cambria Math"/>
                        <w:vertAlign w:val="subscript"/>
                      </w:rPr>
                    </m:ctrlPr>
                  </m:sSubPr>
                  <m:e>
                    <m:r>
                      <w:rPr>
                        <w:rFonts w:ascii="Cambria Math" w:hAnsi="Cambria Math"/>
                        <w:vertAlign w:val="subscript"/>
                      </w:rPr>
                      <m:t>C</m:t>
                    </m:r>
                  </m:e>
                  <m:sub>
                    <m:r>
                      <m:rPr>
                        <m:sty m:val="p"/>
                      </m:rPr>
                      <w:rPr>
                        <w:rFonts w:ascii="Cambria Math" w:hAnsi="Cambria Math"/>
                        <w:vertAlign w:val="subscript"/>
                      </w:rPr>
                      <m:t>3</m:t>
                    </m:r>
                  </m:sub>
                </m:sSub>
              </m:oMath>
            </m:oMathPara>
          </w:p>
        </w:tc>
        <w:tc>
          <w:tcPr>
            <w:tcW w:w="1557" w:type="dxa"/>
          </w:tcPr>
          <w:p w14:paraId="1DBDEEDE" w14:textId="77777777" w:rsidR="00D20D2B" w:rsidRPr="001241C8" w:rsidRDefault="00D20D2B" w:rsidP="00A82A9E">
            <w:pPr>
              <w:pStyle w:val="ab"/>
            </w:pPr>
            <w:r w:rsidRPr="001241C8">
              <w:t>1/3</w:t>
            </w:r>
          </w:p>
        </w:tc>
        <w:tc>
          <w:tcPr>
            <w:tcW w:w="1558" w:type="dxa"/>
          </w:tcPr>
          <w:p w14:paraId="1A8183EE" w14:textId="77777777" w:rsidR="00D20D2B" w:rsidRPr="001241C8" w:rsidRDefault="00D20D2B" w:rsidP="00A82A9E">
            <w:pPr>
              <w:pStyle w:val="ab"/>
            </w:pPr>
            <w:r w:rsidRPr="001241C8">
              <w:t>1</w:t>
            </w:r>
          </w:p>
        </w:tc>
        <w:tc>
          <w:tcPr>
            <w:tcW w:w="1558" w:type="dxa"/>
          </w:tcPr>
          <w:p w14:paraId="75AF0DA9" w14:textId="77777777" w:rsidR="00D20D2B" w:rsidRPr="001241C8" w:rsidRDefault="00D20D2B" w:rsidP="00A82A9E">
            <w:pPr>
              <w:pStyle w:val="ab"/>
            </w:pPr>
            <w:r w:rsidRPr="001241C8">
              <w:t>1</w:t>
            </w:r>
          </w:p>
        </w:tc>
        <w:tc>
          <w:tcPr>
            <w:tcW w:w="1558" w:type="dxa"/>
          </w:tcPr>
          <w:p w14:paraId="57AC022E" w14:textId="77777777" w:rsidR="00D20D2B" w:rsidRPr="001241C8" w:rsidRDefault="00D20D2B" w:rsidP="00A82A9E">
            <w:pPr>
              <w:pStyle w:val="ab"/>
            </w:pPr>
            <w:r w:rsidRPr="001241C8">
              <w:t>0.2093</w:t>
            </w:r>
          </w:p>
        </w:tc>
        <w:tc>
          <w:tcPr>
            <w:tcW w:w="1558" w:type="dxa"/>
          </w:tcPr>
          <w:p w14:paraId="7CDC8D3A" w14:textId="23467C0E" w:rsidR="00D20D2B" w:rsidRPr="001241C8" w:rsidRDefault="00D20D2B" w:rsidP="00A82A9E">
            <w:pPr>
              <w:pStyle w:val="ab"/>
            </w:pPr>
            <m:oMathPara>
              <m:oMath>
                <m:r>
                  <w:rPr>
                    <w:rFonts w:ascii="Cambria Math" w:hAnsi="Cambria Math"/>
                  </w:rPr>
                  <m:t>CR</m:t>
                </m:r>
                <m:r>
                  <m:rPr>
                    <m:sty m:val="p"/>
                  </m:rPr>
                  <w:rPr>
                    <w:rFonts w:ascii="Cambria Math" w:hAnsi="Cambria Math"/>
                  </w:rPr>
                  <m:t>=0.0172</m:t>
                </m:r>
              </m:oMath>
            </m:oMathPara>
          </w:p>
        </w:tc>
      </w:tr>
    </w:tbl>
    <w:p w14:paraId="3A0C768E" w14:textId="77777777" w:rsidR="00D20D2B" w:rsidRPr="001241C8" w:rsidRDefault="00D20D2B" w:rsidP="00852AB2">
      <w:pPr>
        <w:pStyle w:val="aff1"/>
        <w:rPr>
          <w:rFonts w:cs="Times New Roman"/>
        </w:rPr>
      </w:pPr>
      <w:r w:rsidRPr="001241C8">
        <w:rPr>
          <w:rFonts w:cs="Times New Roman"/>
        </w:rPr>
        <w:t>表</w:t>
      </w:r>
      <w:r w:rsidRPr="001241C8">
        <w:rPr>
          <w:rFonts w:cs="Times New Roman"/>
        </w:rPr>
        <w:t xml:space="preserve">7-5 </w:t>
      </w:r>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2</m:t>
            </m:r>
          </m:sub>
        </m:sSub>
        <m:r>
          <w:rPr>
            <w:rFonts w:ascii="Cambria Math" w:hAnsi="Cambria Math" w:cs="Times New Roman"/>
          </w:rPr>
          <m:t>-C</m:t>
        </m:r>
      </m:oMath>
      <w:proofErr w:type="gramStart"/>
      <w:r w:rsidRPr="001241C8">
        <w:rPr>
          <w:rFonts w:cs="Times New Roman"/>
        </w:rPr>
        <w:t>层判断</w:t>
      </w:r>
      <w:proofErr w:type="gramEnd"/>
      <w:r w:rsidRPr="001241C8">
        <w:rPr>
          <w:rFonts w:cs="Times New Roman"/>
        </w:rPr>
        <w:t>矩阵、权重及一致性检验</w:t>
      </w:r>
    </w:p>
    <w:tbl>
      <w:tblPr>
        <w:tblStyle w:val="afd"/>
        <w:tblW w:w="0" w:type="auto"/>
        <w:tblLook w:val="04A0" w:firstRow="1" w:lastRow="0" w:firstColumn="1" w:lastColumn="0" w:noHBand="0" w:noVBand="1"/>
      </w:tblPr>
      <w:tblGrid>
        <w:gridCol w:w="1557"/>
        <w:gridCol w:w="1557"/>
        <w:gridCol w:w="1558"/>
        <w:gridCol w:w="1558"/>
        <w:gridCol w:w="1558"/>
        <w:gridCol w:w="1558"/>
      </w:tblGrid>
      <w:tr w:rsidR="00D20D2B" w:rsidRPr="001241C8" w14:paraId="493FB6A8" w14:textId="77777777" w:rsidTr="00CF23D8">
        <w:tc>
          <w:tcPr>
            <w:tcW w:w="1557" w:type="dxa"/>
          </w:tcPr>
          <w:p w14:paraId="0B2CF610" w14:textId="77777777" w:rsidR="00D20D2B" w:rsidRPr="001241C8" w:rsidRDefault="000D5E10" w:rsidP="00A82A9E">
            <w:pPr>
              <w:pStyle w:val="ab"/>
            </w:pPr>
            <m:oMathPara>
              <m:oMath>
                <m:sSub>
                  <m:sSubPr>
                    <m:ctrlPr>
                      <w:rPr>
                        <w:rFonts w:ascii="Cambria Math" w:hAnsi="Cambria Math"/>
                      </w:rPr>
                    </m:ctrlPr>
                  </m:sSubPr>
                  <m:e>
                    <m:r>
                      <w:rPr>
                        <w:rFonts w:ascii="Cambria Math" w:hAnsi="Cambria Math"/>
                      </w:rPr>
                      <m:t>B</m:t>
                    </m:r>
                  </m:e>
                  <m:sub>
                    <m:r>
                      <m:rPr>
                        <m:sty m:val="p"/>
                      </m:rPr>
                      <w:rPr>
                        <w:rFonts w:ascii="Cambria Math" w:hAnsi="Cambria Math"/>
                      </w:rPr>
                      <m:t>2</m:t>
                    </m:r>
                  </m:sub>
                </m:sSub>
              </m:oMath>
            </m:oMathPara>
          </w:p>
        </w:tc>
        <w:tc>
          <w:tcPr>
            <w:tcW w:w="1557" w:type="dxa"/>
          </w:tcPr>
          <w:p w14:paraId="56E87A6F" w14:textId="77777777" w:rsidR="00D20D2B" w:rsidRPr="001241C8" w:rsidRDefault="000D5E10" w:rsidP="00A82A9E">
            <w:pPr>
              <w:pStyle w:val="ab"/>
              <w:rPr>
                <w:vertAlign w:val="subscript"/>
              </w:rPr>
            </w:pPr>
            <m:oMathPara>
              <m:oMath>
                <m:sSub>
                  <m:sSubPr>
                    <m:ctrlPr>
                      <w:rPr>
                        <w:rFonts w:ascii="Cambria Math" w:hAnsi="Cambria Math"/>
                        <w:vertAlign w:val="subscript"/>
                      </w:rPr>
                    </m:ctrlPr>
                  </m:sSubPr>
                  <m:e>
                    <m:r>
                      <w:rPr>
                        <w:rFonts w:ascii="Cambria Math" w:hAnsi="Cambria Math"/>
                        <w:vertAlign w:val="subscript"/>
                      </w:rPr>
                      <m:t>C</m:t>
                    </m:r>
                  </m:e>
                  <m:sub>
                    <m:r>
                      <m:rPr>
                        <m:sty m:val="p"/>
                      </m:rPr>
                      <w:rPr>
                        <w:rFonts w:ascii="Cambria Math" w:hAnsi="Cambria Math"/>
                        <w:vertAlign w:val="subscript"/>
                      </w:rPr>
                      <m:t>4</m:t>
                    </m:r>
                  </m:sub>
                </m:sSub>
              </m:oMath>
            </m:oMathPara>
          </w:p>
        </w:tc>
        <w:tc>
          <w:tcPr>
            <w:tcW w:w="1558" w:type="dxa"/>
          </w:tcPr>
          <w:p w14:paraId="2FADDE20" w14:textId="77777777" w:rsidR="00D20D2B" w:rsidRPr="001241C8" w:rsidRDefault="000D5E10" w:rsidP="00A82A9E">
            <w:pPr>
              <w:pStyle w:val="ab"/>
            </w:pPr>
            <m:oMathPara>
              <m:oMath>
                <m:sSub>
                  <m:sSubPr>
                    <m:ctrlPr>
                      <w:rPr>
                        <w:rFonts w:ascii="Cambria Math" w:hAnsi="Cambria Math"/>
                      </w:rPr>
                    </m:ctrlPr>
                  </m:sSubPr>
                  <m:e>
                    <m:r>
                      <w:rPr>
                        <w:rFonts w:ascii="Cambria Math" w:hAnsi="Cambria Math"/>
                      </w:rPr>
                      <m:t>C</m:t>
                    </m:r>
                  </m:e>
                  <m:sub>
                    <m:r>
                      <m:rPr>
                        <m:sty m:val="p"/>
                      </m:rPr>
                      <w:rPr>
                        <w:rFonts w:ascii="Cambria Math" w:hAnsi="Cambria Math"/>
                      </w:rPr>
                      <m:t>5</m:t>
                    </m:r>
                  </m:sub>
                </m:sSub>
              </m:oMath>
            </m:oMathPara>
          </w:p>
        </w:tc>
        <w:tc>
          <w:tcPr>
            <w:tcW w:w="1558" w:type="dxa"/>
          </w:tcPr>
          <w:p w14:paraId="3C2F3762" w14:textId="77777777" w:rsidR="00D20D2B" w:rsidRPr="001241C8" w:rsidRDefault="000D5E10" w:rsidP="00A82A9E">
            <w:pPr>
              <w:pStyle w:val="ab"/>
              <w:rPr>
                <w:vertAlign w:val="subscript"/>
              </w:rPr>
            </w:pPr>
            <m:oMathPara>
              <m:oMath>
                <m:sSub>
                  <m:sSubPr>
                    <m:ctrlPr>
                      <w:rPr>
                        <w:rFonts w:ascii="Cambria Math" w:hAnsi="Cambria Math"/>
                        <w:vertAlign w:val="subscript"/>
                      </w:rPr>
                    </m:ctrlPr>
                  </m:sSubPr>
                  <m:e>
                    <m:r>
                      <w:rPr>
                        <w:rFonts w:ascii="Cambria Math" w:hAnsi="Cambria Math"/>
                        <w:vertAlign w:val="subscript"/>
                      </w:rPr>
                      <m:t>C</m:t>
                    </m:r>
                  </m:e>
                  <m:sub>
                    <m:r>
                      <m:rPr>
                        <m:sty m:val="p"/>
                      </m:rPr>
                      <w:rPr>
                        <w:rFonts w:ascii="Cambria Math" w:hAnsi="Cambria Math"/>
                        <w:vertAlign w:val="subscript"/>
                      </w:rPr>
                      <m:t>6</m:t>
                    </m:r>
                  </m:sub>
                </m:sSub>
              </m:oMath>
            </m:oMathPara>
          </w:p>
        </w:tc>
        <w:tc>
          <w:tcPr>
            <w:tcW w:w="1558" w:type="dxa"/>
          </w:tcPr>
          <w:p w14:paraId="7A6C888F" w14:textId="77777777" w:rsidR="00D20D2B" w:rsidRPr="001241C8" w:rsidRDefault="00D20D2B" w:rsidP="00A82A9E">
            <w:pPr>
              <w:pStyle w:val="ab"/>
            </w:pPr>
            <w:r w:rsidRPr="001241C8">
              <w:t>权重</w:t>
            </w:r>
            <m:oMath>
              <m:r>
                <w:rPr>
                  <w:rFonts w:ascii="Cambria Math" w:hAnsi="Cambria Math"/>
                </w:rPr>
                <m:t>W</m:t>
              </m:r>
            </m:oMath>
          </w:p>
        </w:tc>
        <w:tc>
          <w:tcPr>
            <w:tcW w:w="1558" w:type="dxa"/>
          </w:tcPr>
          <w:p w14:paraId="30BFCD9C" w14:textId="77777777" w:rsidR="00D20D2B" w:rsidRPr="001241C8" w:rsidRDefault="00D20D2B" w:rsidP="00A82A9E">
            <w:pPr>
              <w:pStyle w:val="ab"/>
            </w:pPr>
            <w:r w:rsidRPr="001241C8">
              <w:t>一致性检验</w:t>
            </w:r>
          </w:p>
        </w:tc>
      </w:tr>
      <w:tr w:rsidR="00D20D2B" w:rsidRPr="001241C8" w14:paraId="183A5355" w14:textId="77777777" w:rsidTr="00CF23D8">
        <w:tc>
          <w:tcPr>
            <w:tcW w:w="1557" w:type="dxa"/>
          </w:tcPr>
          <w:p w14:paraId="2C4F34D5" w14:textId="77777777" w:rsidR="00D20D2B" w:rsidRPr="001241C8" w:rsidRDefault="000D5E10" w:rsidP="00A82A9E">
            <w:pPr>
              <w:pStyle w:val="ab"/>
            </w:pPr>
            <m:oMathPara>
              <m:oMath>
                <m:sSub>
                  <m:sSubPr>
                    <m:ctrlPr>
                      <w:rPr>
                        <w:rFonts w:ascii="Cambria Math" w:hAnsi="Cambria Math"/>
                        <w:vertAlign w:val="subscript"/>
                      </w:rPr>
                    </m:ctrlPr>
                  </m:sSubPr>
                  <m:e>
                    <m:r>
                      <w:rPr>
                        <w:rFonts w:ascii="Cambria Math" w:hAnsi="Cambria Math"/>
                        <w:vertAlign w:val="subscript"/>
                      </w:rPr>
                      <m:t>C</m:t>
                    </m:r>
                  </m:e>
                  <m:sub>
                    <m:r>
                      <m:rPr>
                        <m:sty m:val="p"/>
                      </m:rPr>
                      <w:rPr>
                        <w:rFonts w:ascii="Cambria Math" w:hAnsi="Cambria Math"/>
                        <w:vertAlign w:val="subscript"/>
                      </w:rPr>
                      <m:t>4</m:t>
                    </m:r>
                  </m:sub>
                </m:sSub>
              </m:oMath>
            </m:oMathPara>
          </w:p>
        </w:tc>
        <w:tc>
          <w:tcPr>
            <w:tcW w:w="1557" w:type="dxa"/>
          </w:tcPr>
          <w:p w14:paraId="75AA9522" w14:textId="77777777" w:rsidR="00D20D2B" w:rsidRPr="001241C8" w:rsidRDefault="00D20D2B" w:rsidP="00A82A9E">
            <w:pPr>
              <w:pStyle w:val="ab"/>
            </w:pPr>
            <w:r w:rsidRPr="001241C8">
              <w:t>1</w:t>
            </w:r>
          </w:p>
        </w:tc>
        <w:tc>
          <w:tcPr>
            <w:tcW w:w="1558" w:type="dxa"/>
          </w:tcPr>
          <w:p w14:paraId="2C283DAD" w14:textId="77777777" w:rsidR="00D20D2B" w:rsidRPr="001241C8" w:rsidRDefault="00D20D2B" w:rsidP="00A82A9E">
            <w:pPr>
              <w:pStyle w:val="ab"/>
            </w:pPr>
            <w:r w:rsidRPr="001241C8">
              <w:t>2</w:t>
            </w:r>
          </w:p>
        </w:tc>
        <w:tc>
          <w:tcPr>
            <w:tcW w:w="1558" w:type="dxa"/>
          </w:tcPr>
          <w:p w14:paraId="1ED2E74C" w14:textId="77777777" w:rsidR="00D20D2B" w:rsidRPr="001241C8" w:rsidRDefault="00D20D2B" w:rsidP="00A82A9E">
            <w:pPr>
              <w:pStyle w:val="ab"/>
            </w:pPr>
            <w:r w:rsidRPr="001241C8">
              <w:t>2</w:t>
            </w:r>
          </w:p>
        </w:tc>
        <w:tc>
          <w:tcPr>
            <w:tcW w:w="1558" w:type="dxa"/>
          </w:tcPr>
          <w:p w14:paraId="1C001319" w14:textId="77777777" w:rsidR="00D20D2B" w:rsidRPr="001241C8" w:rsidRDefault="00D20D2B" w:rsidP="00A82A9E">
            <w:pPr>
              <w:pStyle w:val="ab"/>
            </w:pPr>
            <w:r w:rsidRPr="001241C8">
              <w:t>0.4934</w:t>
            </w:r>
          </w:p>
        </w:tc>
        <w:tc>
          <w:tcPr>
            <w:tcW w:w="1558" w:type="dxa"/>
          </w:tcPr>
          <w:p w14:paraId="49E95A4F" w14:textId="77777777" w:rsidR="00D20D2B" w:rsidRPr="001241C8" w:rsidRDefault="000D5E10" w:rsidP="00A82A9E">
            <w:pPr>
              <w:pStyle w:val="ab"/>
            </w:pPr>
            <m:oMathPara>
              <m:oMath>
                <m:sSub>
                  <m:sSubPr>
                    <m:ctrlPr>
                      <w:rPr>
                        <w:rFonts w:ascii="Cambria Math" w:hAnsi="Cambria Math"/>
                      </w:rPr>
                    </m:ctrlPr>
                  </m:sSubPr>
                  <m:e>
                    <m:r>
                      <w:rPr>
                        <w:rFonts w:ascii="Cambria Math" w:hAnsi="Cambria Math"/>
                      </w:rPr>
                      <m:t>λ</m:t>
                    </m:r>
                  </m:e>
                  <m:sub>
                    <m:r>
                      <w:rPr>
                        <w:rFonts w:ascii="Cambria Math" w:hAnsi="Cambria Math"/>
                      </w:rPr>
                      <m:t>max</m:t>
                    </m:r>
                  </m:sub>
                </m:sSub>
                <m:r>
                  <m:rPr>
                    <m:sty m:val="p"/>
                  </m:rPr>
                  <w:rPr>
                    <w:rFonts w:ascii="Cambria Math" w:hAnsi="Cambria Math"/>
                  </w:rPr>
                  <m:t>=3.05</m:t>
                </m:r>
              </m:oMath>
            </m:oMathPara>
          </w:p>
        </w:tc>
      </w:tr>
      <w:tr w:rsidR="00D20D2B" w:rsidRPr="001241C8" w14:paraId="34B4B956" w14:textId="77777777" w:rsidTr="00CF23D8">
        <w:tc>
          <w:tcPr>
            <w:tcW w:w="1557" w:type="dxa"/>
          </w:tcPr>
          <w:p w14:paraId="109B9410" w14:textId="77777777" w:rsidR="00D20D2B" w:rsidRPr="001241C8" w:rsidRDefault="000D5E10" w:rsidP="00A82A9E">
            <w:pPr>
              <w:pStyle w:val="ab"/>
            </w:pPr>
            <m:oMathPara>
              <m:oMath>
                <m:sSub>
                  <m:sSubPr>
                    <m:ctrlPr>
                      <w:rPr>
                        <w:rFonts w:ascii="Cambria Math" w:hAnsi="Cambria Math"/>
                      </w:rPr>
                    </m:ctrlPr>
                  </m:sSubPr>
                  <m:e>
                    <m:r>
                      <w:rPr>
                        <w:rFonts w:ascii="Cambria Math" w:hAnsi="Cambria Math"/>
                      </w:rPr>
                      <m:t>C</m:t>
                    </m:r>
                  </m:e>
                  <m:sub>
                    <m:r>
                      <m:rPr>
                        <m:sty m:val="p"/>
                      </m:rPr>
                      <w:rPr>
                        <w:rFonts w:ascii="Cambria Math" w:hAnsi="Cambria Math"/>
                      </w:rPr>
                      <m:t>5</m:t>
                    </m:r>
                  </m:sub>
                </m:sSub>
              </m:oMath>
            </m:oMathPara>
          </w:p>
        </w:tc>
        <w:tc>
          <w:tcPr>
            <w:tcW w:w="1557" w:type="dxa"/>
          </w:tcPr>
          <w:p w14:paraId="3B8BD56C" w14:textId="77777777" w:rsidR="00D20D2B" w:rsidRPr="001241C8" w:rsidRDefault="00D20D2B" w:rsidP="00A82A9E">
            <w:pPr>
              <w:pStyle w:val="ab"/>
            </w:pPr>
            <w:r w:rsidRPr="001241C8">
              <w:t>1/2</w:t>
            </w:r>
          </w:p>
        </w:tc>
        <w:tc>
          <w:tcPr>
            <w:tcW w:w="1558" w:type="dxa"/>
          </w:tcPr>
          <w:p w14:paraId="7E875F21" w14:textId="77777777" w:rsidR="00D20D2B" w:rsidRPr="001241C8" w:rsidRDefault="00D20D2B" w:rsidP="00A82A9E">
            <w:pPr>
              <w:pStyle w:val="ab"/>
            </w:pPr>
            <w:r w:rsidRPr="001241C8">
              <w:t>1</w:t>
            </w:r>
          </w:p>
        </w:tc>
        <w:tc>
          <w:tcPr>
            <w:tcW w:w="1558" w:type="dxa"/>
          </w:tcPr>
          <w:p w14:paraId="2A597F75" w14:textId="77777777" w:rsidR="00D20D2B" w:rsidRPr="001241C8" w:rsidRDefault="00D20D2B" w:rsidP="00A82A9E">
            <w:pPr>
              <w:pStyle w:val="ab"/>
            </w:pPr>
            <w:r w:rsidRPr="001241C8">
              <w:t>1/2</w:t>
            </w:r>
          </w:p>
        </w:tc>
        <w:tc>
          <w:tcPr>
            <w:tcW w:w="1558" w:type="dxa"/>
          </w:tcPr>
          <w:p w14:paraId="467B78C1" w14:textId="77777777" w:rsidR="00D20D2B" w:rsidRPr="001241C8" w:rsidRDefault="00D20D2B" w:rsidP="00A82A9E">
            <w:pPr>
              <w:pStyle w:val="ab"/>
            </w:pPr>
            <w:r w:rsidRPr="001241C8">
              <w:t>0.1958</w:t>
            </w:r>
          </w:p>
        </w:tc>
        <w:tc>
          <w:tcPr>
            <w:tcW w:w="1558" w:type="dxa"/>
          </w:tcPr>
          <w:p w14:paraId="09D4685F" w14:textId="77777777" w:rsidR="00D20D2B" w:rsidRPr="001241C8" w:rsidRDefault="00D20D2B" w:rsidP="00A82A9E">
            <w:pPr>
              <w:pStyle w:val="ab"/>
            </w:pPr>
            <m:oMathPara>
              <m:oMath>
                <m:r>
                  <w:rPr>
                    <w:rFonts w:ascii="Cambria Math" w:hAnsi="Cambria Math"/>
                  </w:rPr>
                  <m:t>CI</m:t>
                </m:r>
                <m:r>
                  <m:rPr>
                    <m:sty m:val="p"/>
                  </m:rPr>
                  <w:rPr>
                    <w:rFonts w:ascii="Cambria Math" w:hAnsi="Cambria Math"/>
                  </w:rPr>
                  <m:t>=0.025</m:t>
                </m:r>
              </m:oMath>
            </m:oMathPara>
          </w:p>
        </w:tc>
      </w:tr>
      <w:tr w:rsidR="00D20D2B" w:rsidRPr="001241C8" w14:paraId="3C2480C7" w14:textId="77777777" w:rsidTr="00CF23D8">
        <w:tc>
          <w:tcPr>
            <w:tcW w:w="1557" w:type="dxa"/>
          </w:tcPr>
          <w:p w14:paraId="1436F442" w14:textId="77777777" w:rsidR="00D20D2B" w:rsidRPr="001241C8" w:rsidRDefault="000D5E10" w:rsidP="00A82A9E">
            <w:pPr>
              <w:pStyle w:val="ab"/>
              <w:rPr>
                <w:vertAlign w:val="subscript"/>
              </w:rPr>
            </w:pPr>
            <m:oMathPara>
              <m:oMath>
                <m:sSub>
                  <m:sSubPr>
                    <m:ctrlPr>
                      <w:rPr>
                        <w:rFonts w:ascii="Cambria Math" w:hAnsi="Cambria Math"/>
                        <w:vertAlign w:val="subscript"/>
                      </w:rPr>
                    </m:ctrlPr>
                  </m:sSubPr>
                  <m:e>
                    <m:r>
                      <w:rPr>
                        <w:rFonts w:ascii="Cambria Math" w:hAnsi="Cambria Math"/>
                        <w:vertAlign w:val="subscript"/>
                      </w:rPr>
                      <m:t>C</m:t>
                    </m:r>
                  </m:e>
                  <m:sub>
                    <m:r>
                      <m:rPr>
                        <m:sty m:val="p"/>
                      </m:rPr>
                      <w:rPr>
                        <w:rFonts w:ascii="Cambria Math" w:hAnsi="Cambria Math"/>
                        <w:vertAlign w:val="subscript"/>
                      </w:rPr>
                      <m:t>6</m:t>
                    </m:r>
                  </m:sub>
                </m:sSub>
              </m:oMath>
            </m:oMathPara>
          </w:p>
        </w:tc>
        <w:tc>
          <w:tcPr>
            <w:tcW w:w="1557" w:type="dxa"/>
          </w:tcPr>
          <w:p w14:paraId="1B453D8E" w14:textId="77777777" w:rsidR="00D20D2B" w:rsidRPr="001241C8" w:rsidRDefault="00D20D2B" w:rsidP="00A82A9E">
            <w:pPr>
              <w:pStyle w:val="ab"/>
            </w:pPr>
            <w:r w:rsidRPr="001241C8">
              <w:t>1/2</w:t>
            </w:r>
          </w:p>
        </w:tc>
        <w:tc>
          <w:tcPr>
            <w:tcW w:w="1558" w:type="dxa"/>
          </w:tcPr>
          <w:p w14:paraId="4A571F31" w14:textId="77777777" w:rsidR="00D20D2B" w:rsidRPr="001241C8" w:rsidRDefault="00D20D2B" w:rsidP="00A82A9E">
            <w:pPr>
              <w:pStyle w:val="ab"/>
            </w:pPr>
            <w:r w:rsidRPr="001241C8">
              <w:t>2</w:t>
            </w:r>
          </w:p>
        </w:tc>
        <w:tc>
          <w:tcPr>
            <w:tcW w:w="1558" w:type="dxa"/>
          </w:tcPr>
          <w:p w14:paraId="0B5473E5" w14:textId="77777777" w:rsidR="00D20D2B" w:rsidRPr="001241C8" w:rsidRDefault="00D20D2B" w:rsidP="00A82A9E">
            <w:pPr>
              <w:pStyle w:val="ab"/>
            </w:pPr>
            <w:r w:rsidRPr="001241C8">
              <w:t>1</w:t>
            </w:r>
          </w:p>
        </w:tc>
        <w:tc>
          <w:tcPr>
            <w:tcW w:w="1558" w:type="dxa"/>
          </w:tcPr>
          <w:p w14:paraId="41EECA8B" w14:textId="77777777" w:rsidR="00D20D2B" w:rsidRPr="001241C8" w:rsidRDefault="00D20D2B" w:rsidP="00A82A9E">
            <w:pPr>
              <w:pStyle w:val="ab"/>
            </w:pPr>
            <w:r w:rsidRPr="001241C8">
              <w:t>0.3108</w:t>
            </w:r>
          </w:p>
        </w:tc>
        <w:tc>
          <w:tcPr>
            <w:tcW w:w="1558" w:type="dxa"/>
          </w:tcPr>
          <w:p w14:paraId="00DD12BD" w14:textId="4513FC8F" w:rsidR="00D20D2B" w:rsidRPr="001241C8" w:rsidRDefault="00D20D2B" w:rsidP="00A82A9E">
            <w:pPr>
              <w:pStyle w:val="ab"/>
            </w:pPr>
            <m:oMathPara>
              <m:oMath>
                <m:r>
                  <w:rPr>
                    <w:rFonts w:ascii="Cambria Math" w:hAnsi="Cambria Math"/>
                  </w:rPr>
                  <m:t>CR</m:t>
                </m:r>
                <m:r>
                  <m:rPr>
                    <m:sty m:val="p"/>
                  </m:rPr>
                  <w:rPr>
                    <w:rFonts w:ascii="Cambria Math" w:hAnsi="Cambria Math"/>
                  </w:rPr>
                  <m:t>=0.0431</m:t>
                </m:r>
              </m:oMath>
            </m:oMathPara>
          </w:p>
        </w:tc>
      </w:tr>
    </w:tbl>
    <w:p w14:paraId="5F6D1AE6" w14:textId="77777777" w:rsidR="00D20D2B" w:rsidRPr="001241C8" w:rsidRDefault="00D20D2B" w:rsidP="00852AB2">
      <w:pPr>
        <w:pStyle w:val="aff1"/>
        <w:rPr>
          <w:rFonts w:cs="Times New Roman"/>
        </w:rPr>
      </w:pPr>
      <w:r w:rsidRPr="001241C8">
        <w:rPr>
          <w:rFonts w:cs="Times New Roman"/>
        </w:rPr>
        <w:t>表</w:t>
      </w:r>
      <w:r w:rsidRPr="001241C8">
        <w:rPr>
          <w:rFonts w:cs="Times New Roman"/>
        </w:rPr>
        <w:t xml:space="preserve">7-6 </w:t>
      </w:r>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3</m:t>
            </m:r>
          </m:sub>
        </m:sSub>
        <m:r>
          <w:rPr>
            <w:rFonts w:ascii="Cambria Math" w:hAnsi="Cambria Math" w:cs="Times New Roman"/>
          </w:rPr>
          <m:t>-C</m:t>
        </m:r>
      </m:oMath>
      <w:proofErr w:type="gramStart"/>
      <w:r w:rsidRPr="001241C8">
        <w:rPr>
          <w:rFonts w:cs="Times New Roman"/>
        </w:rPr>
        <w:t>层判断</w:t>
      </w:r>
      <w:proofErr w:type="gramEnd"/>
      <w:r w:rsidRPr="001241C8">
        <w:rPr>
          <w:rFonts w:cs="Times New Roman"/>
        </w:rPr>
        <w:t>矩阵、权重及一致性检验</w:t>
      </w:r>
    </w:p>
    <w:tbl>
      <w:tblPr>
        <w:tblStyle w:val="afd"/>
        <w:tblW w:w="0" w:type="auto"/>
        <w:tblLook w:val="04A0" w:firstRow="1" w:lastRow="0" w:firstColumn="1" w:lastColumn="0" w:noHBand="0" w:noVBand="1"/>
      </w:tblPr>
      <w:tblGrid>
        <w:gridCol w:w="1557"/>
        <w:gridCol w:w="1557"/>
        <w:gridCol w:w="1558"/>
        <w:gridCol w:w="1558"/>
        <w:gridCol w:w="1558"/>
        <w:gridCol w:w="1558"/>
      </w:tblGrid>
      <w:tr w:rsidR="00D20D2B" w:rsidRPr="001241C8" w14:paraId="00D4C584" w14:textId="77777777" w:rsidTr="00CF23D8">
        <w:tc>
          <w:tcPr>
            <w:tcW w:w="1557" w:type="dxa"/>
          </w:tcPr>
          <w:p w14:paraId="77ADCF3B" w14:textId="77777777" w:rsidR="00D20D2B" w:rsidRPr="001241C8" w:rsidRDefault="000D5E10" w:rsidP="00A82A9E">
            <w:pPr>
              <w:pStyle w:val="ab"/>
            </w:pPr>
            <m:oMathPara>
              <m:oMath>
                <m:sSub>
                  <m:sSubPr>
                    <m:ctrlPr>
                      <w:rPr>
                        <w:rFonts w:ascii="Cambria Math" w:hAnsi="Cambria Math"/>
                      </w:rPr>
                    </m:ctrlPr>
                  </m:sSubPr>
                  <m:e>
                    <m:r>
                      <w:rPr>
                        <w:rFonts w:ascii="Cambria Math" w:hAnsi="Cambria Math"/>
                      </w:rPr>
                      <m:t>B</m:t>
                    </m:r>
                  </m:e>
                  <m:sub>
                    <m:r>
                      <m:rPr>
                        <m:sty m:val="p"/>
                      </m:rPr>
                      <w:rPr>
                        <w:rFonts w:ascii="Cambria Math" w:hAnsi="Cambria Math"/>
                      </w:rPr>
                      <m:t>3</m:t>
                    </m:r>
                  </m:sub>
                </m:sSub>
              </m:oMath>
            </m:oMathPara>
          </w:p>
        </w:tc>
        <w:tc>
          <w:tcPr>
            <w:tcW w:w="1557" w:type="dxa"/>
          </w:tcPr>
          <w:p w14:paraId="61F3F6EE" w14:textId="77777777" w:rsidR="00D20D2B" w:rsidRPr="001241C8" w:rsidRDefault="000D5E10" w:rsidP="00A82A9E">
            <w:pPr>
              <w:pStyle w:val="ab"/>
              <w:rPr>
                <w:vertAlign w:val="subscript"/>
              </w:rPr>
            </w:pPr>
            <m:oMathPara>
              <m:oMath>
                <m:sSub>
                  <m:sSubPr>
                    <m:ctrlPr>
                      <w:rPr>
                        <w:rFonts w:ascii="Cambria Math" w:hAnsi="Cambria Math"/>
                        <w:vertAlign w:val="subscript"/>
                      </w:rPr>
                    </m:ctrlPr>
                  </m:sSubPr>
                  <m:e>
                    <m:r>
                      <w:rPr>
                        <w:rFonts w:ascii="Cambria Math" w:hAnsi="Cambria Math"/>
                        <w:vertAlign w:val="subscript"/>
                      </w:rPr>
                      <m:t>C</m:t>
                    </m:r>
                  </m:e>
                  <m:sub>
                    <m:r>
                      <m:rPr>
                        <m:sty m:val="p"/>
                      </m:rPr>
                      <w:rPr>
                        <w:rFonts w:ascii="Cambria Math" w:hAnsi="Cambria Math"/>
                        <w:vertAlign w:val="subscript"/>
                      </w:rPr>
                      <m:t>7</m:t>
                    </m:r>
                  </m:sub>
                </m:sSub>
              </m:oMath>
            </m:oMathPara>
          </w:p>
        </w:tc>
        <w:tc>
          <w:tcPr>
            <w:tcW w:w="1558" w:type="dxa"/>
          </w:tcPr>
          <w:p w14:paraId="6754E2E6" w14:textId="77777777" w:rsidR="00D20D2B" w:rsidRPr="001241C8" w:rsidRDefault="000D5E10" w:rsidP="00A82A9E">
            <w:pPr>
              <w:pStyle w:val="ab"/>
            </w:pPr>
            <m:oMathPara>
              <m:oMath>
                <m:sSub>
                  <m:sSubPr>
                    <m:ctrlPr>
                      <w:rPr>
                        <w:rFonts w:ascii="Cambria Math" w:hAnsi="Cambria Math"/>
                      </w:rPr>
                    </m:ctrlPr>
                  </m:sSubPr>
                  <m:e>
                    <m:r>
                      <w:rPr>
                        <w:rFonts w:ascii="Cambria Math" w:hAnsi="Cambria Math"/>
                      </w:rPr>
                      <m:t>C</m:t>
                    </m:r>
                  </m:e>
                  <m:sub>
                    <m:r>
                      <m:rPr>
                        <m:sty m:val="p"/>
                      </m:rPr>
                      <w:rPr>
                        <w:rFonts w:ascii="Cambria Math" w:hAnsi="Cambria Math"/>
                      </w:rPr>
                      <m:t>8</m:t>
                    </m:r>
                  </m:sub>
                </m:sSub>
              </m:oMath>
            </m:oMathPara>
          </w:p>
        </w:tc>
        <w:tc>
          <w:tcPr>
            <w:tcW w:w="1558" w:type="dxa"/>
          </w:tcPr>
          <w:p w14:paraId="3E91749C" w14:textId="77777777" w:rsidR="00D20D2B" w:rsidRPr="001241C8" w:rsidRDefault="000D5E10" w:rsidP="00A82A9E">
            <w:pPr>
              <w:pStyle w:val="ab"/>
              <w:rPr>
                <w:vertAlign w:val="subscript"/>
              </w:rPr>
            </w:pPr>
            <m:oMathPara>
              <m:oMath>
                <m:sSub>
                  <m:sSubPr>
                    <m:ctrlPr>
                      <w:rPr>
                        <w:rFonts w:ascii="Cambria Math" w:hAnsi="Cambria Math"/>
                        <w:vertAlign w:val="subscript"/>
                      </w:rPr>
                    </m:ctrlPr>
                  </m:sSubPr>
                  <m:e>
                    <m:r>
                      <w:rPr>
                        <w:rFonts w:ascii="Cambria Math" w:hAnsi="Cambria Math"/>
                        <w:vertAlign w:val="subscript"/>
                      </w:rPr>
                      <m:t>C</m:t>
                    </m:r>
                  </m:e>
                  <m:sub>
                    <m:r>
                      <m:rPr>
                        <m:sty m:val="p"/>
                      </m:rPr>
                      <w:rPr>
                        <w:rFonts w:ascii="Cambria Math" w:hAnsi="Cambria Math"/>
                        <w:vertAlign w:val="subscript"/>
                      </w:rPr>
                      <m:t>9</m:t>
                    </m:r>
                  </m:sub>
                </m:sSub>
              </m:oMath>
            </m:oMathPara>
          </w:p>
        </w:tc>
        <w:tc>
          <w:tcPr>
            <w:tcW w:w="1558" w:type="dxa"/>
          </w:tcPr>
          <w:p w14:paraId="6D336374" w14:textId="77777777" w:rsidR="00D20D2B" w:rsidRPr="001241C8" w:rsidRDefault="00D20D2B" w:rsidP="00A82A9E">
            <w:pPr>
              <w:pStyle w:val="ab"/>
            </w:pPr>
            <w:r w:rsidRPr="001241C8">
              <w:t>权重</w:t>
            </w:r>
            <m:oMath>
              <m:r>
                <w:rPr>
                  <w:rFonts w:ascii="Cambria Math" w:hAnsi="Cambria Math"/>
                </w:rPr>
                <m:t>W</m:t>
              </m:r>
            </m:oMath>
          </w:p>
        </w:tc>
        <w:tc>
          <w:tcPr>
            <w:tcW w:w="1558" w:type="dxa"/>
          </w:tcPr>
          <w:p w14:paraId="677B50B9" w14:textId="77777777" w:rsidR="00D20D2B" w:rsidRPr="001241C8" w:rsidRDefault="00D20D2B" w:rsidP="00A82A9E">
            <w:pPr>
              <w:pStyle w:val="ab"/>
            </w:pPr>
            <w:r w:rsidRPr="001241C8">
              <w:t>一致性检验</w:t>
            </w:r>
          </w:p>
        </w:tc>
      </w:tr>
      <w:tr w:rsidR="00D20D2B" w:rsidRPr="001241C8" w14:paraId="4754A97C" w14:textId="77777777" w:rsidTr="00CF23D8">
        <w:tc>
          <w:tcPr>
            <w:tcW w:w="1557" w:type="dxa"/>
          </w:tcPr>
          <w:p w14:paraId="7DAA198A" w14:textId="77777777" w:rsidR="00D20D2B" w:rsidRPr="001241C8" w:rsidRDefault="000D5E10" w:rsidP="00A82A9E">
            <w:pPr>
              <w:pStyle w:val="ab"/>
            </w:pPr>
            <m:oMathPara>
              <m:oMath>
                <m:sSub>
                  <m:sSubPr>
                    <m:ctrlPr>
                      <w:rPr>
                        <w:rFonts w:ascii="Cambria Math" w:hAnsi="Cambria Math"/>
                        <w:vertAlign w:val="subscript"/>
                      </w:rPr>
                    </m:ctrlPr>
                  </m:sSubPr>
                  <m:e>
                    <m:r>
                      <w:rPr>
                        <w:rFonts w:ascii="Cambria Math" w:hAnsi="Cambria Math"/>
                        <w:vertAlign w:val="subscript"/>
                      </w:rPr>
                      <m:t>C</m:t>
                    </m:r>
                  </m:e>
                  <m:sub>
                    <m:r>
                      <m:rPr>
                        <m:sty m:val="p"/>
                      </m:rPr>
                      <w:rPr>
                        <w:rFonts w:ascii="Cambria Math" w:hAnsi="Cambria Math"/>
                        <w:vertAlign w:val="subscript"/>
                      </w:rPr>
                      <m:t>7</m:t>
                    </m:r>
                  </m:sub>
                </m:sSub>
              </m:oMath>
            </m:oMathPara>
          </w:p>
        </w:tc>
        <w:tc>
          <w:tcPr>
            <w:tcW w:w="1557" w:type="dxa"/>
          </w:tcPr>
          <w:p w14:paraId="01A2B302" w14:textId="77777777" w:rsidR="00D20D2B" w:rsidRPr="001241C8" w:rsidRDefault="00D20D2B" w:rsidP="00A82A9E">
            <w:pPr>
              <w:pStyle w:val="ab"/>
            </w:pPr>
            <w:r w:rsidRPr="001241C8">
              <w:t>1</w:t>
            </w:r>
          </w:p>
        </w:tc>
        <w:tc>
          <w:tcPr>
            <w:tcW w:w="1558" w:type="dxa"/>
          </w:tcPr>
          <w:p w14:paraId="59B9F3B8" w14:textId="77777777" w:rsidR="00D20D2B" w:rsidRPr="001241C8" w:rsidRDefault="00D20D2B" w:rsidP="00A82A9E">
            <w:pPr>
              <w:pStyle w:val="ab"/>
            </w:pPr>
            <w:r w:rsidRPr="001241C8">
              <w:t>1/2</w:t>
            </w:r>
          </w:p>
        </w:tc>
        <w:tc>
          <w:tcPr>
            <w:tcW w:w="1558" w:type="dxa"/>
          </w:tcPr>
          <w:p w14:paraId="4DC7C930" w14:textId="77777777" w:rsidR="00D20D2B" w:rsidRPr="001241C8" w:rsidRDefault="00D20D2B" w:rsidP="00A82A9E">
            <w:pPr>
              <w:pStyle w:val="ab"/>
            </w:pPr>
            <w:r w:rsidRPr="001241C8">
              <w:t>1/2</w:t>
            </w:r>
          </w:p>
        </w:tc>
        <w:tc>
          <w:tcPr>
            <w:tcW w:w="1558" w:type="dxa"/>
          </w:tcPr>
          <w:p w14:paraId="047E1899" w14:textId="77777777" w:rsidR="00D20D2B" w:rsidRPr="001241C8" w:rsidRDefault="00D20D2B" w:rsidP="00A82A9E">
            <w:pPr>
              <w:pStyle w:val="ab"/>
            </w:pPr>
            <w:r w:rsidRPr="001241C8">
              <w:t>0.1958</w:t>
            </w:r>
          </w:p>
        </w:tc>
        <w:tc>
          <w:tcPr>
            <w:tcW w:w="1558" w:type="dxa"/>
          </w:tcPr>
          <w:p w14:paraId="7482571B" w14:textId="77777777" w:rsidR="00D20D2B" w:rsidRPr="001241C8" w:rsidRDefault="000D5E10" w:rsidP="00A82A9E">
            <w:pPr>
              <w:pStyle w:val="ab"/>
            </w:pPr>
            <m:oMathPara>
              <m:oMath>
                <m:sSub>
                  <m:sSubPr>
                    <m:ctrlPr>
                      <w:rPr>
                        <w:rFonts w:ascii="Cambria Math" w:hAnsi="Cambria Math"/>
                      </w:rPr>
                    </m:ctrlPr>
                  </m:sSubPr>
                  <m:e>
                    <m:r>
                      <w:rPr>
                        <w:rFonts w:ascii="Cambria Math" w:hAnsi="Cambria Math"/>
                      </w:rPr>
                      <m:t>λ</m:t>
                    </m:r>
                  </m:e>
                  <m:sub>
                    <m:r>
                      <w:rPr>
                        <w:rFonts w:ascii="Cambria Math" w:hAnsi="Cambria Math"/>
                      </w:rPr>
                      <m:t>max</m:t>
                    </m:r>
                  </m:sub>
                </m:sSub>
                <m:r>
                  <m:rPr>
                    <m:sty m:val="p"/>
                  </m:rPr>
                  <w:rPr>
                    <w:rFonts w:ascii="Cambria Math" w:hAnsi="Cambria Math"/>
                  </w:rPr>
                  <m:t>=3.05</m:t>
                </m:r>
              </m:oMath>
            </m:oMathPara>
          </w:p>
        </w:tc>
      </w:tr>
      <w:tr w:rsidR="00D20D2B" w:rsidRPr="001241C8" w14:paraId="7CF3F7FB" w14:textId="77777777" w:rsidTr="00CF23D8">
        <w:tc>
          <w:tcPr>
            <w:tcW w:w="1557" w:type="dxa"/>
          </w:tcPr>
          <w:p w14:paraId="15F6CB7F" w14:textId="77777777" w:rsidR="00D20D2B" w:rsidRPr="001241C8" w:rsidRDefault="000D5E10" w:rsidP="00A82A9E">
            <w:pPr>
              <w:pStyle w:val="ab"/>
            </w:pPr>
            <m:oMathPara>
              <m:oMath>
                <m:sSub>
                  <m:sSubPr>
                    <m:ctrlPr>
                      <w:rPr>
                        <w:rFonts w:ascii="Cambria Math" w:hAnsi="Cambria Math"/>
                      </w:rPr>
                    </m:ctrlPr>
                  </m:sSubPr>
                  <m:e>
                    <m:r>
                      <w:rPr>
                        <w:rFonts w:ascii="Cambria Math" w:hAnsi="Cambria Math"/>
                      </w:rPr>
                      <m:t>C</m:t>
                    </m:r>
                  </m:e>
                  <m:sub>
                    <m:r>
                      <m:rPr>
                        <m:sty m:val="p"/>
                      </m:rPr>
                      <w:rPr>
                        <w:rFonts w:ascii="Cambria Math" w:hAnsi="Cambria Math"/>
                      </w:rPr>
                      <m:t>8</m:t>
                    </m:r>
                  </m:sub>
                </m:sSub>
              </m:oMath>
            </m:oMathPara>
          </w:p>
        </w:tc>
        <w:tc>
          <w:tcPr>
            <w:tcW w:w="1557" w:type="dxa"/>
          </w:tcPr>
          <w:p w14:paraId="37E98B9F" w14:textId="77777777" w:rsidR="00D20D2B" w:rsidRPr="001241C8" w:rsidRDefault="00D20D2B" w:rsidP="00A82A9E">
            <w:pPr>
              <w:pStyle w:val="ab"/>
            </w:pPr>
            <w:r w:rsidRPr="001241C8">
              <w:t>2</w:t>
            </w:r>
          </w:p>
        </w:tc>
        <w:tc>
          <w:tcPr>
            <w:tcW w:w="1558" w:type="dxa"/>
          </w:tcPr>
          <w:p w14:paraId="159E2D5A" w14:textId="77777777" w:rsidR="00D20D2B" w:rsidRPr="001241C8" w:rsidRDefault="00D20D2B" w:rsidP="00A82A9E">
            <w:pPr>
              <w:pStyle w:val="ab"/>
            </w:pPr>
            <w:r w:rsidRPr="001241C8">
              <w:t>1</w:t>
            </w:r>
          </w:p>
        </w:tc>
        <w:tc>
          <w:tcPr>
            <w:tcW w:w="1558" w:type="dxa"/>
          </w:tcPr>
          <w:p w14:paraId="703EA052" w14:textId="77777777" w:rsidR="00D20D2B" w:rsidRPr="001241C8" w:rsidRDefault="00D20D2B" w:rsidP="00A82A9E">
            <w:pPr>
              <w:pStyle w:val="ab"/>
            </w:pPr>
            <w:r w:rsidRPr="001241C8">
              <w:t>2</w:t>
            </w:r>
          </w:p>
        </w:tc>
        <w:tc>
          <w:tcPr>
            <w:tcW w:w="1558" w:type="dxa"/>
          </w:tcPr>
          <w:p w14:paraId="2D9966B2" w14:textId="77777777" w:rsidR="00D20D2B" w:rsidRPr="001241C8" w:rsidRDefault="00D20D2B" w:rsidP="00A82A9E">
            <w:pPr>
              <w:pStyle w:val="ab"/>
            </w:pPr>
            <w:r w:rsidRPr="001241C8">
              <w:t>0.4934</w:t>
            </w:r>
          </w:p>
        </w:tc>
        <w:tc>
          <w:tcPr>
            <w:tcW w:w="1558" w:type="dxa"/>
          </w:tcPr>
          <w:p w14:paraId="71058CB5" w14:textId="77777777" w:rsidR="00D20D2B" w:rsidRPr="001241C8" w:rsidRDefault="00D20D2B" w:rsidP="00A82A9E">
            <w:pPr>
              <w:pStyle w:val="ab"/>
            </w:pPr>
            <m:oMathPara>
              <m:oMath>
                <m:r>
                  <w:rPr>
                    <w:rFonts w:ascii="Cambria Math" w:hAnsi="Cambria Math"/>
                  </w:rPr>
                  <m:t>CI</m:t>
                </m:r>
                <m:r>
                  <m:rPr>
                    <m:sty m:val="p"/>
                  </m:rPr>
                  <w:rPr>
                    <w:rFonts w:ascii="Cambria Math" w:hAnsi="Cambria Math"/>
                  </w:rPr>
                  <m:t>=0.025</m:t>
                </m:r>
              </m:oMath>
            </m:oMathPara>
          </w:p>
        </w:tc>
      </w:tr>
      <w:tr w:rsidR="00D20D2B" w:rsidRPr="001241C8" w14:paraId="0EF6663B" w14:textId="77777777" w:rsidTr="00CF23D8">
        <w:tc>
          <w:tcPr>
            <w:tcW w:w="1557" w:type="dxa"/>
          </w:tcPr>
          <w:p w14:paraId="367D5EAE" w14:textId="77777777" w:rsidR="00D20D2B" w:rsidRPr="001241C8" w:rsidRDefault="000D5E10" w:rsidP="00A82A9E">
            <w:pPr>
              <w:pStyle w:val="ab"/>
              <w:rPr>
                <w:vertAlign w:val="subscript"/>
              </w:rPr>
            </w:pPr>
            <m:oMathPara>
              <m:oMath>
                <m:sSub>
                  <m:sSubPr>
                    <m:ctrlPr>
                      <w:rPr>
                        <w:rFonts w:ascii="Cambria Math" w:hAnsi="Cambria Math"/>
                        <w:vertAlign w:val="subscript"/>
                      </w:rPr>
                    </m:ctrlPr>
                  </m:sSubPr>
                  <m:e>
                    <m:r>
                      <w:rPr>
                        <w:rFonts w:ascii="Cambria Math" w:hAnsi="Cambria Math"/>
                        <w:vertAlign w:val="subscript"/>
                      </w:rPr>
                      <m:t>C</m:t>
                    </m:r>
                  </m:e>
                  <m:sub>
                    <m:r>
                      <m:rPr>
                        <m:sty m:val="p"/>
                      </m:rPr>
                      <w:rPr>
                        <w:rFonts w:ascii="Cambria Math" w:hAnsi="Cambria Math"/>
                        <w:vertAlign w:val="subscript"/>
                      </w:rPr>
                      <m:t>9</m:t>
                    </m:r>
                  </m:sub>
                </m:sSub>
              </m:oMath>
            </m:oMathPara>
          </w:p>
        </w:tc>
        <w:tc>
          <w:tcPr>
            <w:tcW w:w="1557" w:type="dxa"/>
          </w:tcPr>
          <w:p w14:paraId="02A614DA" w14:textId="77777777" w:rsidR="00D20D2B" w:rsidRPr="001241C8" w:rsidRDefault="00D20D2B" w:rsidP="00A82A9E">
            <w:pPr>
              <w:pStyle w:val="ab"/>
            </w:pPr>
            <w:r w:rsidRPr="001241C8">
              <w:t>2</w:t>
            </w:r>
          </w:p>
        </w:tc>
        <w:tc>
          <w:tcPr>
            <w:tcW w:w="1558" w:type="dxa"/>
          </w:tcPr>
          <w:p w14:paraId="387AA84B" w14:textId="77777777" w:rsidR="00D20D2B" w:rsidRPr="001241C8" w:rsidRDefault="00D20D2B" w:rsidP="00A82A9E">
            <w:pPr>
              <w:pStyle w:val="ab"/>
            </w:pPr>
            <w:r w:rsidRPr="001241C8">
              <w:t>1/2</w:t>
            </w:r>
          </w:p>
        </w:tc>
        <w:tc>
          <w:tcPr>
            <w:tcW w:w="1558" w:type="dxa"/>
          </w:tcPr>
          <w:p w14:paraId="54970875" w14:textId="77777777" w:rsidR="00D20D2B" w:rsidRPr="001241C8" w:rsidRDefault="00D20D2B" w:rsidP="00A82A9E">
            <w:pPr>
              <w:pStyle w:val="ab"/>
            </w:pPr>
            <w:r w:rsidRPr="001241C8">
              <w:t>1</w:t>
            </w:r>
          </w:p>
        </w:tc>
        <w:tc>
          <w:tcPr>
            <w:tcW w:w="1558" w:type="dxa"/>
          </w:tcPr>
          <w:p w14:paraId="412C5EB9" w14:textId="77777777" w:rsidR="00D20D2B" w:rsidRPr="001241C8" w:rsidRDefault="00D20D2B" w:rsidP="00A82A9E">
            <w:pPr>
              <w:pStyle w:val="ab"/>
            </w:pPr>
            <w:r w:rsidRPr="001241C8">
              <w:t>0.3108</w:t>
            </w:r>
          </w:p>
        </w:tc>
        <w:tc>
          <w:tcPr>
            <w:tcW w:w="1558" w:type="dxa"/>
          </w:tcPr>
          <w:p w14:paraId="5E3AC076" w14:textId="51C1A535" w:rsidR="00D20D2B" w:rsidRPr="001241C8" w:rsidRDefault="00D20D2B" w:rsidP="00A82A9E">
            <w:pPr>
              <w:pStyle w:val="ab"/>
            </w:pPr>
            <m:oMathPara>
              <m:oMath>
                <m:r>
                  <w:rPr>
                    <w:rFonts w:ascii="Cambria Math" w:hAnsi="Cambria Math"/>
                  </w:rPr>
                  <m:t>CR</m:t>
                </m:r>
                <m:r>
                  <m:rPr>
                    <m:sty m:val="p"/>
                  </m:rPr>
                  <w:rPr>
                    <w:rFonts w:ascii="Cambria Math" w:hAnsi="Cambria Math"/>
                  </w:rPr>
                  <m:t>=0.0431</m:t>
                </m:r>
              </m:oMath>
            </m:oMathPara>
          </w:p>
        </w:tc>
      </w:tr>
    </w:tbl>
    <w:p w14:paraId="1DBCA679" w14:textId="77777777" w:rsidR="00D20D2B" w:rsidRPr="001241C8" w:rsidRDefault="00D20D2B" w:rsidP="00D20D2B">
      <w:pPr>
        <w:ind w:firstLine="480"/>
        <w:rPr>
          <w:szCs w:val="36"/>
        </w:rPr>
      </w:pPr>
      <w:r w:rsidRPr="001241C8">
        <w:rPr>
          <w:szCs w:val="36"/>
        </w:rPr>
        <w:t>对上述层次进行因子权重合成，可以得到表</w:t>
      </w:r>
      <w:r w:rsidRPr="001241C8">
        <w:rPr>
          <w:szCs w:val="36"/>
        </w:rPr>
        <w:t>7-7</w:t>
      </w:r>
      <w:r w:rsidRPr="001241C8">
        <w:rPr>
          <w:szCs w:val="36"/>
        </w:rPr>
        <w:t>所示权重系数。</w:t>
      </w:r>
    </w:p>
    <w:p w14:paraId="694B3CE8" w14:textId="77777777" w:rsidR="00D20D2B" w:rsidRPr="001241C8" w:rsidRDefault="00D20D2B" w:rsidP="00852AB2">
      <w:pPr>
        <w:pStyle w:val="aff1"/>
        <w:rPr>
          <w:rFonts w:cs="Times New Roman"/>
        </w:rPr>
      </w:pPr>
      <w:r w:rsidRPr="001241C8">
        <w:rPr>
          <w:rFonts w:cs="Times New Roman"/>
        </w:rPr>
        <w:t>表</w:t>
      </w:r>
      <w:r w:rsidRPr="001241C8">
        <w:rPr>
          <w:rFonts w:cs="Times New Roman"/>
        </w:rPr>
        <w:t xml:space="preserve">7-7 </w:t>
      </w:r>
      <w:r w:rsidRPr="001241C8">
        <w:rPr>
          <w:rFonts w:cs="Times New Roman"/>
        </w:rPr>
        <w:t>沙漠化程度中因子的权重系数</w:t>
      </w:r>
    </w:p>
    <w:tbl>
      <w:tblPr>
        <w:tblStyle w:val="afd"/>
        <w:tblW w:w="0" w:type="auto"/>
        <w:tblLook w:val="04A0" w:firstRow="1" w:lastRow="0" w:firstColumn="1" w:lastColumn="0" w:noHBand="0" w:noVBand="1"/>
      </w:tblPr>
      <w:tblGrid>
        <w:gridCol w:w="1557"/>
        <w:gridCol w:w="1557"/>
        <w:gridCol w:w="1558"/>
        <w:gridCol w:w="1558"/>
        <w:gridCol w:w="1558"/>
        <w:gridCol w:w="1558"/>
      </w:tblGrid>
      <w:tr w:rsidR="00D20D2B" w:rsidRPr="001241C8" w14:paraId="5C5B0071" w14:textId="77777777" w:rsidTr="00CF23D8">
        <w:tc>
          <w:tcPr>
            <w:tcW w:w="1557" w:type="dxa"/>
          </w:tcPr>
          <w:p w14:paraId="066C7F07" w14:textId="77777777" w:rsidR="00D20D2B" w:rsidRPr="001241C8" w:rsidRDefault="00D20D2B" w:rsidP="00A82A9E">
            <w:pPr>
              <w:pStyle w:val="ab"/>
            </w:pPr>
          </w:p>
        </w:tc>
        <w:tc>
          <w:tcPr>
            <w:tcW w:w="1557" w:type="dxa"/>
          </w:tcPr>
          <w:p w14:paraId="0B51F4DB" w14:textId="77777777" w:rsidR="00D20D2B" w:rsidRPr="001241C8" w:rsidRDefault="00D20D2B" w:rsidP="00A82A9E">
            <w:pPr>
              <w:pStyle w:val="ab"/>
            </w:pPr>
            <w:r w:rsidRPr="001241C8">
              <w:t>权重系数</w:t>
            </w:r>
            <m:oMath>
              <m:sSub>
                <m:sSubPr>
                  <m:ctrlPr>
                    <w:rPr>
                      <w:rFonts w:ascii="Cambria Math" w:hAnsi="Cambria Math"/>
                      <w:i/>
                    </w:rPr>
                  </m:ctrlPr>
                </m:sSubPr>
                <m:e>
                  <m:r>
                    <w:rPr>
                      <w:rFonts w:ascii="Cambria Math" w:hAnsi="Cambria Math"/>
                    </w:rPr>
                    <m:t>W</m:t>
                  </m:r>
                </m:e>
                <m:sub>
                  <m:r>
                    <w:rPr>
                      <w:rFonts w:ascii="Cambria Math" w:hAnsi="Cambria Math"/>
                    </w:rPr>
                    <m:t>A</m:t>
                  </m:r>
                </m:sub>
              </m:sSub>
            </m:oMath>
          </w:p>
        </w:tc>
        <w:tc>
          <w:tcPr>
            <w:tcW w:w="1558" w:type="dxa"/>
          </w:tcPr>
          <w:p w14:paraId="622B29B5" w14:textId="77777777" w:rsidR="00D20D2B" w:rsidRPr="001241C8" w:rsidRDefault="00D20D2B" w:rsidP="00A82A9E">
            <w:pPr>
              <w:pStyle w:val="ab"/>
            </w:pPr>
            <w:r w:rsidRPr="001241C8">
              <w:t>影响因素</w:t>
            </w:r>
            <m:oMath>
              <m:sSub>
                <m:sSubPr>
                  <m:ctrlPr>
                    <w:rPr>
                      <w:rFonts w:ascii="Cambria Math" w:hAnsi="Cambria Math"/>
                      <w:i/>
                    </w:rPr>
                  </m:ctrlPr>
                </m:sSubPr>
                <m:e>
                  <m:r>
                    <w:rPr>
                      <w:rFonts w:ascii="Cambria Math" w:hAnsi="Cambria Math"/>
                    </w:rPr>
                    <m:t>B</m:t>
                  </m:r>
                </m:e>
                <m:sub>
                  <m:r>
                    <w:rPr>
                      <w:rFonts w:ascii="Cambria Math" w:hAnsi="Cambria Math"/>
                    </w:rPr>
                    <m:t>i</m:t>
                  </m:r>
                </m:sub>
              </m:sSub>
            </m:oMath>
          </w:p>
        </w:tc>
        <w:tc>
          <w:tcPr>
            <w:tcW w:w="1558" w:type="dxa"/>
          </w:tcPr>
          <w:p w14:paraId="2CEBEEC7" w14:textId="77777777" w:rsidR="00D20D2B" w:rsidRPr="001241C8" w:rsidRDefault="00D20D2B" w:rsidP="00A82A9E">
            <w:pPr>
              <w:pStyle w:val="ab"/>
            </w:pPr>
            <w:r w:rsidRPr="001241C8">
              <w:t>权重系数</w:t>
            </w:r>
            <m:oMath>
              <m:sSub>
                <m:sSubPr>
                  <m:ctrlPr>
                    <w:rPr>
                      <w:rFonts w:ascii="Cambria Math" w:hAnsi="Cambria Math"/>
                      <w:i/>
                    </w:rPr>
                  </m:ctrlPr>
                </m:sSubPr>
                <m:e>
                  <m:r>
                    <w:rPr>
                      <w:rFonts w:ascii="Cambria Math" w:hAnsi="Cambria Math"/>
                    </w:rPr>
                    <m:t>W</m:t>
                  </m:r>
                </m:e>
                <m:sub>
                  <m:sSub>
                    <m:sSubPr>
                      <m:ctrlPr>
                        <w:rPr>
                          <w:rFonts w:ascii="Cambria Math" w:hAnsi="Cambria Math"/>
                          <w:i/>
                        </w:rPr>
                      </m:ctrlPr>
                    </m:sSubPr>
                    <m:e>
                      <m:r>
                        <w:rPr>
                          <w:rFonts w:ascii="Cambria Math" w:hAnsi="Cambria Math"/>
                        </w:rPr>
                        <m:t>B</m:t>
                      </m:r>
                    </m:e>
                    <m:sub>
                      <m:r>
                        <w:rPr>
                          <w:rFonts w:ascii="Cambria Math" w:hAnsi="Cambria Math"/>
                        </w:rPr>
                        <m:t>i</m:t>
                      </m:r>
                    </m:sub>
                  </m:sSub>
                </m:sub>
              </m:sSub>
            </m:oMath>
          </w:p>
        </w:tc>
        <w:tc>
          <w:tcPr>
            <w:tcW w:w="1558" w:type="dxa"/>
          </w:tcPr>
          <w:p w14:paraId="723422F4" w14:textId="77777777" w:rsidR="00D20D2B" w:rsidRPr="001241C8" w:rsidRDefault="00D20D2B" w:rsidP="00A82A9E">
            <w:pPr>
              <w:pStyle w:val="ab"/>
            </w:pPr>
            <w:r w:rsidRPr="001241C8">
              <w:t>指标因子</w:t>
            </w:r>
            <m:oMath>
              <m:sSub>
                <m:sSubPr>
                  <m:ctrlPr>
                    <w:rPr>
                      <w:rFonts w:ascii="Cambria Math" w:hAnsi="Cambria Math"/>
                      <w:i/>
                    </w:rPr>
                  </m:ctrlPr>
                </m:sSubPr>
                <m:e>
                  <m:r>
                    <w:rPr>
                      <w:rFonts w:ascii="Cambria Math" w:hAnsi="Cambria Math"/>
                    </w:rPr>
                    <m:t>C</m:t>
                  </m:r>
                </m:e>
                <m:sub>
                  <m:r>
                    <w:rPr>
                      <w:rFonts w:ascii="Cambria Math" w:hAnsi="Cambria Math"/>
                    </w:rPr>
                    <m:t>i</m:t>
                  </m:r>
                </m:sub>
              </m:sSub>
            </m:oMath>
          </w:p>
        </w:tc>
        <w:tc>
          <w:tcPr>
            <w:tcW w:w="1558" w:type="dxa"/>
          </w:tcPr>
          <w:p w14:paraId="552DE29A" w14:textId="77777777" w:rsidR="00D20D2B" w:rsidRPr="001241C8" w:rsidRDefault="00D20D2B" w:rsidP="00A82A9E">
            <w:pPr>
              <w:pStyle w:val="ab"/>
            </w:pPr>
            <w:r w:rsidRPr="001241C8">
              <w:t>权重系数</w:t>
            </w:r>
            <m:oMath>
              <m:sSub>
                <m:sSubPr>
                  <m:ctrlPr>
                    <w:rPr>
                      <w:rFonts w:ascii="Cambria Math" w:hAnsi="Cambria Math"/>
                      <w:i/>
                    </w:rPr>
                  </m:ctrlPr>
                </m:sSubPr>
                <m:e>
                  <m:r>
                    <w:rPr>
                      <w:rFonts w:ascii="Cambria Math" w:hAnsi="Cambria Math"/>
                    </w:rPr>
                    <m:t>W</m:t>
                  </m:r>
                </m:e>
                <m:sub>
                  <m:sSub>
                    <m:sSubPr>
                      <m:ctrlPr>
                        <w:rPr>
                          <w:rFonts w:ascii="Cambria Math" w:hAnsi="Cambria Math"/>
                          <w:i/>
                        </w:rPr>
                      </m:ctrlPr>
                    </m:sSubPr>
                    <m:e>
                      <m:r>
                        <w:rPr>
                          <w:rFonts w:ascii="Cambria Math" w:hAnsi="Cambria Math"/>
                        </w:rPr>
                        <m:t>C</m:t>
                      </m:r>
                    </m:e>
                    <m:sub>
                      <m:r>
                        <w:rPr>
                          <w:rFonts w:ascii="Cambria Math" w:hAnsi="Cambria Math"/>
                        </w:rPr>
                        <m:t>i</m:t>
                      </m:r>
                    </m:sub>
                  </m:sSub>
                </m:sub>
              </m:sSub>
            </m:oMath>
          </w:p>
        </w:tc>
      </w:tr>
      <w:tr w:rsidR="00D20D2B" w:rsidRPr="001241C8" w14:paraId="5E4EA56E" w14:textId="77777777" w:rsidTr="00CF23D8">
        <w:tc>
          <w:tcPr>
            <w:tcW w:w="1557" w:type="dxa"/>
            <w:vMerge w:val="restart"/>
            <w:vAlign w:val="center"/>
          </w:tcPr>
          <w:p w14:paraId="2A2CC85E" w14:textId="77777777" w:rsidR="00D20D2B" w:rsidRPr="001241C8" w:rsidRDefault="00D20D2B" w:rsidP="00A82A9E">
            <w:pPr>
              <w:pStyle w:val="ab"/>
            </w:pPr>
            <w:r w:rsidRPr="001241C8">
              <w:t>沙漠化程度指标体系</w:t>
            </w:r>
          </w:p>
        </w:tc>
        <w:tc>
          <w:tcPr>
            <w:tcW w:w="1557" w:type="dxa"/>
            <w:vMerge w:val="restart"/>
            <w:vAlign w:val="center"/>
          </w:tcPr>
          <w:p w14:paraId="130F8569" w14:textId="77777777" w:rsidR="00D20D2B" w:rsidRPr="001241C8" w:rsidRDefault="00D20D2B" w:rsidP="00A82A9E">
            <w:pPr>
              <w:pStyle w:val="ab"/>
            </w:pPr>
            <w:r w:rsidRPr="001241C8">
              <w:t>1</w:t>
            </w:r>
          </w:p>
        </w:tc>
        <w:tc>
          <w:tcPr>
            <w:tcW w:w="1558" w:type="dxa"/>
            <w:vMerge w:val="restart"/>
            <w:vAlign w:val="center"/>
          </w:tcPr>
          <w:p w14:paraId="557DB6A7" w14:textId="77777777" w:rsidR="00D20D2B" w:rsidRPr="001241C8" w:rsidRDefault="00D20D2B" w:rsidP="00A82A9E">
            <w:pPr>
              <w:pStyle w:val="ab"/>
            </w:pPr>
            <w:r w:rsidRPr="001241C8">
              <w:t>气象因素</w:t>
            </w:r>
            <m:oMath>
              <m:sSub>
                <m:sSubPr>
                  <m:ctrlPr>
                    <w:rPr>
                      <w:rFonts w:ascii="Cambria Math" w:hAnsi="Cambria Math"/>
                      <w:i/>
                    </w:rPr>
                  </m:ctrlPr>
                </m:sSubPr>
                <m:e>
                  <m:r>
                    <w:rPr>
                      <w:rFonts w:ascii="Cambria Math" w:hAnsi="Cambria Math"/>
                    </w:rPr>
                    <m:t>B</m:t>
                  </m:r>
                </m:e>
                <m:sub>
                  <m:r>
                    <w:rPr>
                      <w:rFonts w:ascii="Cambria Math" w:hAnsi="Cambria Math"/>
                    </w:rPr>
                    <m:t>1</m:t>
                  </m:r>
                </m:sub>
              </m:sSub>
            </m:oMath>
          </w:p>
        </w:tc>
        <w:tc>
          <w:tcPr>
            <w:tcW w:w="1558" w:type="dxa"/>
            <w:vMerge w:val="restart"/>
            <w:vAlign w:val="center"/>
          </w:tcPr>
          <w:p w14:paraId="52D516A2" w14:textId="77777777" w:rsidR="00D20D2B" w:rsidRPr="001241C8" w:rsidRDefault="00D20D2B" w:rsidP="00A82A9E">
            <w:pPr>
              <w:pStyle w:val="ab"/>
            </w:pPr>
            <w:r w:rsidRPr="001241C8">
              <w:t>0.3275</w:t>
            </w:r>
          </w:p>
        </w:tc>
        <w:tc>
          <w:tcPr>
            <w:tcW w:w="1558" w:type="dxa"/>
          </w:tcPr>
          <w:p w14:paraId="53D22941" w14:textId="77777777" w:rsidR="00D20D2B" w:rsidRPr="001241C8" w:rsidRDefault="00D20D2B" w:rsidP="00A82A9E">
            <w:pPr>
              <w:pStyle w:val="ab"/>
            </w:pPr>
            <w:r w:rsidRPr="001241C8">
              <w:t>风速</w:t>
            </w:r>
          </w:p>
        </w:tc>
        <w:tc>
          <w:tcPr>
            <w:tcW w:w="1558" w:type="dxa"/>
          </w:tcPr>
          <w:p w14:paraId="40858BBD" w14:textId="77777777" w:rsidR="00D20D2B" w:rsidRPr="001241C8" w:rsidRDefault="00D20D2B" w:rsidP="00A82A9E">
            <w:pPr>
              <w:pStyle w:val="ab"/>
            </w:pPr>
            <w:r w:rsidRPr="001241C8">
              <w:t>0.1802</w:t>
            </w:r>
          </w:p>
        </w:tc>
      </w:tr>
      <w:tr w:rsidR="00D20D2B" w:rsidRPr="001241C8" w14:paraId="39E7DBEB" w14:textId="77777777" w:rsidTr="00CF23D8">
        <w:tc>
          <w:tcPr>
            <w:tcW w:w="1557" w:type="dxa"/>
            <w:vMerge/>
          </w:tcPr>
          <w:p w14:paraId="0A2D49A7" w14:textId="77777777" w:rsidR="00D20D2B" w:rsidRPr="001241C8" w:rsidRDefault="00D20D2B" w:rsidP="00A82A9E">
            <w:pPr>
              <w:pStyle w:val="ab"/>
            </w:pPr>
          </w:p>
        </w:tc>
        <w:tc>
          <w:tcPr>
            <w:tcW w:w="1557" w:type="dxa"/>
            <w:vMerge/>
          </w:tcPr>
          <w:p w14:paraId="066F333C" w14:textId="77777777" w:rsidR="00D20D2B" w:rsidRPr="001241C8" w:rsidRDefault="00D20D2B" w:rsidP="00A82A9E">
            <w:pPr>
              <w:pStyle w:val="ab"/>
            </w:pPr>
          </w:p>
        </w:tc>
        <w:tc>
          <w:tcPr>
            <w:tcW w:w="1558" w:type="dxa"/>
            <w:vMerge/>
            <w:vAlign w:val="center"/>
          </w:tcPr>
          <w:p w14:paraId="730D34AC" w14:textId="77777777" w:rsidR="00D20D2B" w:rsidRPr="001241C8" w:rsidRDefault="00D20D2B" w:rsidP="00A82A9E">
            <w:pPr>
              <w:pStyle w:val="ab"/>
            </w:pPr>
          </w:p>
        </w:tc>
        <w:tc>
          <w:tcPr>
            <w:tcW w:w="1558" w:type="dxa"/>
            <w:vMerge/>
            <w:vAlign w:val="center"/>
          </w:tcPr>
          <w:p w14:paraId="5CAAAD4F" w14:textId="77777777" w:rsidR="00D20D2B" w:rsidRPr="001241C8" w:rsidRDefault="00D20D2B" w:rsidP="00A82A9E">
            <w:pPr>
              <w:pStyle w:val="ab"/>
            </w:pPr>
          </w:p>
        </w:tc>
        <w:tc>
          <w:tcPr>
            <w:tcW w:w="1558" w:type="dxa"/>
          </w:tcPr>
          <w:p w14:paraId="1AC78F3C" w14:textId="77777777" w:rsidR="00D20D2B" w:rsidRPr="001241C8" w:rsidRDefault="00D20D2B" w:rsidP="00A82A9E">
            <w:pPr>
              <w:pStyle w:val="ab"/>
            </w:pPr>
            <w:r w:rsidRPr="001241C8">
              <w:t>降水量</w:t>
            </w:r>
          </w:p>
        </w:tc>
        <w:tc>
          <w:tcPr>
            <w:tcW w:w="1558" w:type="dxa"/>
          </w:tcPr>
          <w:p w14:paraId="74CEBAF9" w14:textId="77777777" w:rsidR="00D20D2B" w:rsidRPr="001241C8" w:rsidRDefault="00D20D2B" w:rsidP="00A82A9E">
            <w:pPr>
              <w:pStyle w:val="ab"/>
            </w:pPr>
            <w:r w:rsidRPr="001241C8">
              <w:t>0.0787</w:t>
            </w:r>
          </w:p>
        </w:tc>
      </w:tr>
      <w:tr w:rsidR="00D20D2B" w:rsidRPr="001241C8" w14:paraId="25F9E159" w14:textId="77777777" w:rsidTr="00CF23D8">
        <w:tc>
          <w:tcPr>
            <w:tcW w:w="1557" w:type="dxa"/>
            <w:vMerge/>
          </w:tcPr>
          <w:p w14:paraId="0EEC8AC9" w14:textId="77777777" w:rsidR="00D20D2B" w:rsidRPr="001241C8" w:rsidRDefault="00D20D2B" w:rsidP="00A82A9E">
            <w:pPr>
              <w:pStyle w:val="ab"/>
            </w:pPr>
          </w:p>
        </w:tc>
        <w:tc>
          <w:tcPr>
            <w:tcW w:w="1557" w:type="dxa"/>
            <w:vMerge/>
          </w:tcPr>
          <w:p w14:paraId="2394EE47" w14:textId="77777777" w:rsidR="00D20D2B" w:rsidRPr="001241C8" w:rsidRDefault="00D20D2B" w:rsidP="00A82A9E">
            <w:pPr>
              <w:pStyle w:val="ab"/>
            </w:pPr>
          </w:p>
        </w:tc>
        <w:tc>
          <w:tcPr>
            <w:tcW w:w="1558" w:type="dxa"/>
            <w:vMerge/>
            <w:vAlign w:val="center"/>
          </w:tcPr>
          <w:p w14:paraId="2385E88B" w14:textId="77777777" w:rsidR="00D20D2B" w:rsidRPr="001241C8" w:rsidRDefault="00D20D2B" w:rsidP="00A82A9E">
            <w:pPr>
              <w:pStyle w:val="ab"/>
            </w:pPr>
          </w:p>
        </w:tc>
        <w:tc>
          <w:tcPr>
            <w:tcW w:w="1558" w:type="dxa"/>
            <w:vMerge/>
            <w:vAlign w:val="center"/>
          </w:tcPr>
          <w:p w14:paraId="6336F2A9" w14:textId="77777777" w:rsidR="00D20D2B" w:rsidRPr="001241C8" w:rsidRDefault="00D20D2B" w:rsidP="00A82A9E">
            <w:pPr>
              <w:pStyle w:val="ab"/>
            </w:pPr>
          </w:p>
        </w:tc>
        <w:tc>
          <w:tcPr>
            <w:tcW w:w="1558" w:type="dxa"/>
          </w:tcPr>
          <w:p w14:paraId="4E083940" w14:textId="77777777" w:rsidR="00D20D2B" w:rsidRPr="001241C8" w:rsidRDefault="00D20D2B" w:rsidP="00A82A9E">
            <w:pPr>
              <w:pStyle w:val="ab"/>
            </w:pPr>
            <w:r w:rsidRPr="001241C8">
              <w:t>气温</w:t>
            </w:r>
          </w:p>
        </w:tc>
        <w:tc>
          <w:tcPr>
            <w:tcW w:w="1558" w:type="dxa"/>
          </w:tcPr>
          <w:p w14:paraId="2C892FC2" w14:textId="77777777" w:rsidR="00D20D2B" w:rsidRPr="001241C8" w:rsidRDefault="00D20D2B" w:rsidP="00A82A9E">
            <w:pPr>
              <w:pStyle w:val="ab"/>
            </w:pPr>
            <w:r w:rsidRPr="001241C8">
              <w:t>0.0685</w:t>
            </w:r>
          </w:p>
        </w:tc>
      </w:tr>
      <w:tr w:rsidR="00D20D2B" w:rsidRPr="001241C8" w14:paraId="6E717E45" w14:textId="77777777" w:rsidTr="00CF23D8">
        <w:tc>
          <w:tcPr>
            <w:tcW w:w="1557" w:type="dxa"/>
            <w:vMerge/>
          </w:tcPr>
          <w:p w14:paraId="7E46CBD3" w14:textId="77777777" w:rsidR="00D20D2B" w:rsidRPr="001241C8" w:rsidRDefault="00D20D2B" w:rsidP="00A82A9E">
            <w:pPr>
              <w:pStyle w:val="ab"/>
            </w:pPr>
          </w:p>
        </w:tc>
        <w:tc>
          <w:tcPr>
            <w:tcW w:w="1557" w:type="dxa"/>
            <w:vMerge/>
          </w:tcPr>
          <w:p w14:paraId="7D065C34" w14:textId="77777777" w:rsidR="00D20D2B" w:rsidRPr="001241C8" w:rsidRDefault="00D20D2B" w:rsidP="00A82A9E">
            <w:pPr>
              <w:pStyle w:val="ab"/>
            </w:pPr>
          </w:p>
        </w:tc>
        <w:tc>
          <w:tcPr>
            <w:tcW w:w="1558" w:type="dxa"/>
            <w:vMerge w:val="restart"/>
            <w:vAlign w:val="center"/>
          </w:tcPr>
          <w:p w14:paraId="780C2F26" w14:textId="77777777" w:rsidR="00D20D2B" w:rsidRPr="001241C8" w:rsidRDefault="00D20D2B" w:rsidP="00A82A9E">
            <w:pPr>
              <w:pStyle w:val="ab"/>
            </w:pPr>
            <w:r w:rsidRPr="001241C8">
              <w:t>地表因素</w:t>
            </w:r>
            <m:oMath>
              <m:sSub>
                <m:sSubPr>
                  <m:ctrlPr>
                    <w:rPr>
                      <w:rFonts w:ascii="Cambria Math" w:hAnsi="Cambria Math"/>
                      <w:i/>
                    </w:rPr>
                  </m:ctrlPr>
                </m:sSubPr>
                <m:e>
                  <m:r>
                    <w:rPr>
                      <w:rFonts w:ascii="Cambria Math" w:hAnsi="Cambria Math"/>
                    </w:rPr>
                    <m:t>B</m:t>
                  </m:r>
                </m:e>
                <m:sub>
                  <m:r>
                    <w:rPr>
                      <w:rFonts w:ascii="Cambria Math" w:hAnsi="Cambria Math"/>
                    </w:rPr>
                    <m:t>2</m:t>
                  </m:r>
                </m:sub>
              </m:sSub>
            </m:oMath>
          </w:p>
        </w:tc>
        <w:tc>
          <w:tcPr>
            <w:tcW w:w="1558" w:type="dxa"/>
            <w:vMerge w:val="restart"/>
            <w:vAlign w:val="center"/>
          </w:tcPr>
          <w:p w14:paraId="0679B32E" w14:textId="77777777" w:rsidR="00D20D2B" w:rsidRPr="001241C8" w:rsidRDefault="00D20D2B" w:rsidP="00A82A9E">
            <w:pPr>
              <w:pStyle w:val="ab"/>
            </w:pPr>
            <w:r w:rsidRPr="001241C8">
              <w:t>0.4126</w:t>
            </w:r>
          </w:p>
        </w:tc>
        <w:tc>
          <w:tcPr>
            <w:tcW w:w="1558" w:type="dxa"/>
          </w:tcPr>
          <w:p w14:paraId="05DB8E42" w14:textId="77777777" w:rsidR="00D20D2B" w:rsidRPr="001241C8" w:rsidRDefault="00D20D2B" w:rsidP="00A82A9E">
            <w:pPr>
              <w:pStyle w:val="ab"/>
            </w:pPr>
            <w:r w:rsidRPr="001241C8">
              <w:t>植被盖度</w:t>
            </w:r>
          </w:p>
        </w:tc>
        <w:tc>
          <w:tcPr>
            <w:tcW w:w="1558" w:type="dxa"/>
          </w:tcPr>
          <w:p w14:paraId="52ED2356" w14:textId="77777777" w:rsidR="00D20D2B" w:rsidRPr="001241C8" w:rsidRDefault="00D20D2B" w:rsidP="00A82A9E">
            <w:pPr>
              <w:pStyle w:val="ab"/>
            </w:pPr>
            <w:r w:rsidRPr="001241C8">
              <w:t>0.2036</w:t>
            </w:r>
          </w:p>
        </w:tc>
      </w:tr>
      <w:tr w:rsidR="00D20D2B" w:rsidRPr="001241C8" w14:paraId="44B1917C" w14:textId="77777777" w:rsidTr="00CF23D8">
        <w:tc>
          <w:tcPr>
            <w:tcW w:w="1557" w:type="dxa"/>
            <w:vMerge/>
          </w:tcPr>
          <w:p w14:paraId="130609B7" w14:textId="77777777" w:rsidR="00D20D2B" w:rsidRPr="001241C8" w:rsidRDefault="00D20D2B" w:rsidP="00A82A9E">
            <w:pPr>
              <w:pStyle w:val="ab"/>
            </w:pPr>
          </w:p>
        </w:tc>
        <w:tc>
          <w:tcPr>
            <w:tcW w:w="1557" w:type="dxa"/>
            <w:vMerge/>
          </w:tcPr>
          <w:p w14:paraId="69AF73A4" w14:textId="77777777" w:rsidR="00D20D2B" w:rsidRPr="001241C8" w:rsidRDefault="00D20D2B" w:rsidP="00A82A9E">
            <w:pPr>
              <w:pStyle w:val="ab"/>
            </w:pPr>
          </w:p>
        </w:tc>
        <w:tc>
          <w:tcPr>
            <w:tcW w:w="1558" w:type="dxa"/>
            <w:vMerge/>
            <w:vAlign w:val="center"/>
          </w:tcPr>
          <w:p w14:paraId="0AF44355" w14:textId="77777777" w:rsidR="00D20D2B" w:rsidRPr="001241C8" w:rsidRDefault="00D20D2B" w:rsidP="00A82A9E">
            <w:pPr>
              <w:pStyle w:val="ab"/>
            </w:pPr>
          </w:p>
        </w:tc>
        <w:tc>
          <w:tcPr>
            <w:tcW w:w="1558" w:type="dxa"/>
            <w:vMerge/>
            <w:vAlign w:val="center"/>
          </w:tcPr>
          <w:p w14:paraId="57C7C4CE" w14:textId="77777777" w:rsidR="00D20D2B" w:rsidRPr="001241C8" w:rsidRDefault="00D20D2B" w:rsidP="00A82A9E">
            <w:pPr>
              <w:pStyle w:val="ab"/>
            </w:pPr>
          </w:p>
        </w:tc>
        <w:tc>
          <w:tcPr>
            <w:tcW w:w="1558" w:type="dxa"/>
          </w:tcPr>
          <w:p w14:paraId="25D60421" w14:textId="77777777" w:rsidR="00D20D2B" w:rsidRPr="001241C8" w:rsidRDefault="00D20D2B" w:rsidP="00A82A9E">
            <w:pPr>
              <w:pStyle w:val="ab"/>
            </w:pPr>
            <w:r w:rsidRPr="001241C8">
              <w:t>地表水资源</w:t>
            </w:r>
          </w:p>
        </w:tc>
        <w:tc>
          <w:tcPr>
            <w:tcW w:w="1558" w:type="dxa"/>
          </w:tcPr>
          <w:p w14:paraId="1E69320B" w14:textId="77777777" w:rsidR="00D20D2B" w:rsidRPr="001241C8" w:rsidRDefault="00D20D2B" w:rsidP="00A82A9E">
            <w:pPr>
              <w:pStyle w:val="ab"/>
            </w:pPr>
            <w:r w:rsidRPr="001241C8">
              <w:t>0.0808</w:t>
            </w:r>
          </w:p>
        </w:tc>
      </w:tr>
      <w:tr w:rsidR="00D20D2B" w:rsidRPr="001241C8" w14:paraId="36087DD3" w14:textId="77777777" w:rsidTr="00CF23D8">
        <w:tc>
          <w:tcPr>
            <w:tcW w:w="1557" w:type="dxa"/>
            <w:vMerge/>
          </w:tcPr>
          <w:p w14:paraId="6B271271" w14:textId="77777777" w:rsidR="00D20D2B" w:rsidRPr="001241C8" w:rsidRDefault="00D20D2B" w:rsidP="00A82A9E">
            <w:pPr>
              <w:pStyle w:val="ab"/>
            </w:pPr>
          </w:p>
        </w:tc>
        <w:tc>
          <w:tcPr>
            <w:tcW w:w="1557" w:type="dxa"/>
            <w:vMerge/>
          </w:tcPr>
          <w:p w14:paraId="54FB756E" w14:textId="77777777" w:rsidR="00D20D2B" w:rsidRPr="001241C8" w:rsidRDefault="00D20D2B" w:rsidP="00A82A9E">
            <w:pPr>
              <w:pStyle w:val="ab"/>
            </w:pPr>
          </w:p>
        </w:tc>
        <w:tc>
          <w:tcPr>
            <w:tcW w:w="1558" w:type="dxa"/>
            <w:vMerge/>
            <w:vAlign w:val="center"/>
          </w:tcPr>
          <w:p w14:paraId="4DD4EAE1" w14:textId="77777777" w:rsidR="00D20D2B" w:rsidRPr="001241C8" w:rsidRDefault="00D20D2B" w:rsidP="00A82A9E">
            <w:pPr>
              <w:pStyle w:val="ab"/>
            </w:pPr>
          </w:p>
        </w:tc>
        <w:tc>
          <w:tcPr>
            <w:tcW w:w="1558" w:type="dxa"/>
            <w:vMerge/>
            <w:vAlign w:val="center"/>
          </w:tcPr>
          <w:p w14:paraId="7C43A57B" w14:textId="77777777" w:rsidR="00D20D2B" w:rsidRPr="001241C8" w:rsidRDefault="00D20D2B" w:rsidP="00A82A9E">
            <w:pPr>
              <w:pStyle w:val="ab"/>
            </w:pPr>
          </w:p>
        </w:tc>
        <w:tc>
          <w:tcPr>
            <w:tcW w:w="1558" w:type="dxa"/>
          </w:tcPr>
          <w:p w14:paraId="4A306787" w14:textId="77777777" w:rsidR="00D20D2B" w:rsidRPr="001241C8" w:rsidRDefault="00D20D2B" w:rsidP="00A82A9E">
            <w:pPr>
              <w:pStyle w:val="ab"/>
            </w:pPr>
            <w:r w:rsidRPr="001241C8">
              <w:t>水域及水利设施用地</w:t>
            </w:r>
          </w:p>
        </w:tc>
        <w:tc>
          <w:tcPr>
            <w:tcW w:w="1558" w:type="dxa"/>
            <w:vAlign w:val="center"/>
          </w:tcPr>
          <w:p w14:paraId="3E008C05" w14:textId="77777777" w:rsidR="00D20D2B" w:rsidRPr="001241C8" w:rsidRDefault="00D20D2B" w:rsidP="00A82A9E">
            <w:pPr>
              <w:pStyle w:val="ab"/>
            </w:pPr>
            <w:r w:rsidRPr="001241C8">
              <w:t>0.1282</w:t>
            </w:r>
          </w:p>
        </w:tc>
      </w:tr>
      <w:tr w:rsidR="00D20D2B" w:rsidRPr="001241C8" w14:paraId="23DEFB8C" w14:textId="77777777" w:rsidTr="00CF23D8">
        <w:tc>
          <w:tcPr>
            <w:tcW w:w="1557" w:type="dxa"/>
            <w:vMerge/>
          </w:tcPr>
          <w:p w14:paraId="7ECFD19A" w14:textId="77777777" w:rsidR="00D20D2B" w:rsidRPr="001241C8" w:rsidRDefault="00D20D2B" w:rsidP="00A82A9E">
            <w:pPr>
              <w:pStyle w:val="ab"/>
            </w:pPr>
          </w:p>
        </w:tc>
        <w:tc>
          <w:tcPr>
            <w:tcW w:w="1557" w:type="dxa"/>
            <w:vMerge/>
          </w:tcPr>
          <w:p w14:paraId="05A90BDE" w14:textId="77777777" w:rsidR="00D20D2B" w:rsidRPr="001241C8" w:rsidRDefault="00D20D2B" w:rsidP="00A82A9E">
            <w:pPr>
              <w:pStyle w:val="ab"/>
            </w:pPr>
          </w:p>
        </w:tc>
        <w:tc>
          <w:tcPr>
            <w:tcW w:w="1558" w:type="dxa"/>
            <w:vMerge w:val="restart"/>
            <w:vAlign w:val="center"/>
          </w:tcPr>
          <w:p w14:paraId="4138EE22" w14:textId="77777777" w:rsidR="00D20D2B" w:rsidRPr="001241C8" w:rsidRDefault="00D20D2B" w:rsidP="00A82A9E">
            <w:pPr>
              <w:pStyle w:val="ab"/>
            </w:pPr>
            <w:r w:rsidRPr="001241C8">
              <w:t>人文因素</w:t>
            </w:r>
            <m:oMath>
              <m:sSub>
                <m:sSubPr>
                  <m:ctrlPr>
                    <w:rPr>
                      <w:rFonts w:ascii="Cambria Math" w:hAnsi="Cambria Math"/>
                      <w:i/>
                    </w:rPr>
                  </m:ctrlPr>
                </m:sSubPr>
                <m:e>
                  <m:r>
                    <w:rPr>
                      <w:rFonts w:ascii="Cambria Math" w:hAnsi="Cambria Math"/>
                    </w:rPr>
                    <m:t>B</m:t>
                  </m:r>
                </m:e>
                <m:sub>
                  <m:r>
                    <w:rPr>
                      <w:rFonts w:ascii="Cambria Math" w:hAnsi="Cambria Math"/>
                    </w:rPr>
                    <m:t>3</m:t>
                  </m:r>
                </m:sub>
              </m:sSub>
            </m:oMath>
          </w:p>
        </w:tc>
        <w:tc>
          <w:tcPr>
            <w:tcW w:w="1558" w:type="dxa"/>
            <w:vMerge w:val="restart"/>
            <w:vAlign w:val="center"/>
          </w:tcPr>
          <w:p w14:paraId="401467D1" w14:textId="77777777" w:rsidR="00D20D2B" w:rsidRPr="001241C8" w:rsidRDefault="00D20D2B" w:rsidP="00A82A9E">
            <w:pPr>
              <w:pStyle w:val="ab"/>
            </w:pPr>
            <w:r w:rsidRPr="001241C8">
              <w:t>0.2599</w:t>
            </w:r>
          </w:p>
        </w:tc>
        <w:tc>
          <w:tcPr>
            <w:tcW w:w="1558" w:type="dxa"/>
          </w:tcPr>
          <w:p w14:paraId="69DF921E" w14:textId="77777777" w:rsidR="00D20D2B" w:rsidRPr="001241C8" w:rsidRDefault="00D20D2B" w:rsidP="00A82A9E">
            <w:pPr>
              <w:pStyle w:val="ab"/>
            </w:pPr>
            <w:r w:rsidRPr="001241C8">
              <w:t>人口密度</w:t>
            </w:r>
          </w:p>
        </w:tc>
        <w:tc>
          <w:tcPr>
            <w:tcW w:w="1558" w:type="dxa"/>
          </w:tcPr>
          <w:p w14:paraId="40F576E5" w14:textId="77777777" w:rsidR="00D20D2B" w:rsidRPr="001241C8" w:rsidRDefault="00D20D2B" w:rsidP="00A82A9E">
            <w:pPr>
              <w:pStyle w:val="ab"/>
            </w:pPr>
            <w:r w:rsidRPr="001241C8">
              <w:t>0.0509</w:t>
            </w:r>
          </w:p>
        </w:tc>
      </w:tr>
      <w:tr w:rsidR="00D20D2B" w:rsidRPr="001241C8" w14:paraId="23FFCCE8" w14:textId="77777777" w:rsidTr="00CF23D8">
        <w:tc>
          <w:tcPr>
            <w:tcW w:w="1557" w:type="dxa"/>
            <w:vMerge/>
          </w:tcPr>
          <w:p w14:paraId="3C64E0DB" w14:textId="77777777" w:rsidR="00D20D2B" w:rsidRPr="001241C8" w:rsidRDefault="00D20D2B" w:rsidP="00A82A9E">
            <w:pPr>
              <w:pStyle w:val="ab"/>
            </w:pPr>
          </w:p>
        </w:tc>
        <w:tc>
          <w:tcPr>
            <w:tcW w:w="1557" w:type="dxa"/>
            <w:vMerge/>
          </w:tcPr>
          <w:p w14:paraId="051317D7" w14:textId="77777777" w:rsidR="00D20D2B" w:rsidRPr="001241C8" w:rsidRDefault="00D20D2B" w:rsidP="00A82A9E">
            <w:pPr>
              <w:pStyle w:val="ab"/>
            </w:pPr>
          </w:p>
        </w:tc>
        <w:tc>
          <w:tcPr>
            <w:tcW w:w="1558" w:type="dxa"/>
            <w:vMerge/>
          </w:tcPr>
          <w:p w14:paraId="48864442" w14:textId="77777777" w:rsidR="00D20D2B" w:rsidRPr="001241C8" w:rsidRDefault="00D20D2B" w:rsidP="00A82A9E">
            <w:pPr>
              <w:pStyle w:val="ab"/>
            </w:pPr>
          </w:p>
        </w:tc>
        <w:tc>
          <w:tcPr>
            <w:tcW w:w="1558" w:type="dxa"/>
            <w:vMerge/>
          </w:tcPr>
          <w:p w14:paraId="61F577CF" w14:textId="77777777" w:rsidR="00D20D2B" w:rsidRPr="001241C8" w:rsidRDefault="00D20D2B" w:rsidP="00A82A9E">
            <w:pPr>
              <w:pStyle w:val="ab"/>
            </w:pPr>
          </w:p>
        </w:tc>
        <w:tc>
          <w:tcPr>
            <w:tcW w:w="1558" w:type="dxa"/>
          </w:tcPr>
          <w:p w14:paraId="21022641" w14:textId="77777777" w:rsidR="00D20D2B" w:rsidRPr="001241C8" w:rsidRDefault="00D20D2B" w:rsidP="00A82A9E">
            <w:pPr>
              <w:pStyle w:val="ab"/>
            </w:pPr>
            <w:r w:rsidRPr="001241C8">
              <w:t>牲畜密度</w:t>
            </w:r>
          </w:p>
        </w:tc>
        <w:tc>
          <w:tcPr>
            <w:tcW w:w="1558" w:type="dxa"/>
          </w:tcPr>
          <w:p w14:paraId="6A824E39" w14:textId="77777777" w:rsidR="00D20D2B" w:rsidRPr="001241C8" w:rsidRDefault="00D20D2B" w:rsidP="00A82A9E">
            <w:pPr>
              <w:pStyle w:val="ab"/>
            </w:pPr>
            <w:r w:rsidRPr="001241C8">
              <w:t>0.1282</w:t>
            </w:r>
          </w:p>
        </w:tc>
      </w:tr>
      <w:tr w:rsidR="00D20D2B" w:rsidRPr="001241C8" w14:paraId="407F0CEC" w14:textId="77777777" w:rsidTr="00CF23D8">
        <w:tc>
          <w:tcPr>
            <w:tcW w:w="1557" w:type="dxa"/>
            <w:vMerge/>
          </w:tcPr>
          <w:p w14:paraId="27649ED9" w14:textId="77777777" w:rsidR="00D20D2B" w:rsidRPr="001241C8" w:rsidRDefault="00D20D2B" w:rsidP="00A82A9E">
            <w:pPr>
              <w:pStyle w:val="ab"/>
            </w:pPr>
          </w:p>
        </w:tc>
        <w:tc>
          <w:tcPr>
            <w:tcW w:w="1557" w:type="dxa"/>
            <w:vMerge/>
          </w:tcPr>
          <w:p w14:paraId="5A2EB802" w14:textId="77777777" w:rsidR="00D20D2B" w:rsidRPr="001241C8" w:rsidRDefault="00D20D2B" w:rsidP="00A82A9E">
            <w:pPr>
              <w:pStyle w:val="ab"/>
            </w:pPr>
          </w:p>
        </w:tc>
        <w:tc>
          <w:tcPr>
            <w:tcW w:w="1558" w:type="dxa"/>
            <w:vMerge/>
          </w:tcPr>
          <w:p w14:paraId="4D560203" w14:textId="77777777" w:rsidR="00D20D2B" w:rsidRPr="001241C8" w:rsidRDefault="00D20D2B" w:rsidP="00A82A9E">
            <w:pPr>
              <w:pStyle w:val="ab"/>
            </w:pPr>
          </w:p>
        </w:tc>
        <w:tc>
          <w:tcPr>
            <w:tcW w:w="1558" w:type="dxa"/>
            <w:vMerge/>
          </w:tcPr>
          <w:p w14:paraId="77980C65" w14:textId="77777777" w:rsidR="00D20D2B" w:rsidRPr="001241C8" w:rsidRDefault="00D20D2B" w:rsidP="00A82A9E">
            <w:pPr>
              <w:pStyle w:val="ab"/>
            </w:pPr>
          </w:p>
        </w:tc>
        <w:tc>
          <w:tcPr>
            <w:tcW w:w="1558" w:type="dxa"/>
          </w:tcPr>
          <w:p w14:paraId="1F2080B2" w14:textId="77777777" w:rsidR="00D20D2B" w:rsidRPr="001241C8" w:rsidRDefault="00D20D2B" w:rsidP="00A82A9E">
            <w:pPr>
              <w:pStyle w:val="ab"/>
            </w:pPr>
            <w:r w:rsidRPr="001241C8">
              <w:t>人均纯收入</w:t>
            </w:r>
          </w:p>
        </w:tc>
        <w:tc>
          <w:tcPr>
            <w:tcW w:w="1558" w:type="dxa"/>
          </w:tcPr>
          <w:p w14:paraId="3CF5E5D6" w14:textId="77777777" w:rsidR="00D20D2B" w:rsidRPr="001241C8" w:rsidRDefault="00D20D2B" w:rsidP="00A82A9E">
            <w:pPr>
              <w:pStyle w:val="ab"/>
            </w:pPr>
            <w:r w:rsidRPr="001241C8">
              <w:t>0.0808</w:t>
            </w:r>
          </w:p>
        </w:tc>
      </w:tr>
    </w:tbl>
    <w:p w14:paraId="651F8CD4" w14:textId="77777777" w:rsidR="00D20D2B" w:rsidRPr="001241C8" w:rsidRDefault="00D20D2B" w:rsidP="00D20D2B">
      <w:pPr>
        <w:ind w:firstLine="480"/>
        <w:rPr>
          <w:szCs w:val="36"/>
        </w:rPr>
      </w:pPr>
      <w:r w:rsidRPr="001241C8">
        <w:rPr>
          <w:szCs w:val="36"/>
        </w:rPr>
        <w:t>虽然层次分析流程中</w:t>
      </w:r>
      <m:oMath>
        <m:r>
          <w:rPr>
            <w:rFonts w:ascii="Cambria Math" w:hAnsi="Cambria Math"/>
            <w:szCs w:val="36"/>
          </w:rPr>
          <m:t>CR≤0.1</m:t>
        </m:r>
      </m:oMath>
      <w:r w:rsidRPr="001241C8">
        <w:rPr>
          <w:szCs w:val="36"/>
        </w:rPr>
        <w:t>均成立，该预测模型对于塔里木盆地的沙漠化预警具有良好的效果，但是将此模型应用至锡林郭勒盟的沙漠化程度的计算仍旧需要对模型参数进行修正。</w:t>
      </w:r>
    </w:p>
    <w:p w14:paraId="066A8BB8" w14:textId="4D6267F6" w:rsidR="00D20D2B" w:rsidRPr="001241C8" w:rsidRDefault="00852AB2" w:rsidP="00852AB2">
      <w:pPr>
        <w:pStyle w:val="3"/>
      </w:pPr>
      <w:r w:rsidRPr="001241C8">
        <w:rPr>
          <w:lang w:eastAsia="zh-CN"/>
        </w:rPr>
        <w:t xml:space="preserve">7.2.3 </w:t>
      </w:r>
      <w:proofErr w:type="spellStart"/>
      <w:r w:rsidR="00D20D2B" w:rsidRPr="001241C8">
        <w:t>沙漠化程度计算以及模型参数修正</w:t>
      </w:r>
      <w:proofErr w:type="spellEnd"/>
    </w:p>
    <w:p w14:paraId="407EB822" w14:textId="77777777" w:rsidR="00D20D2B" w:rsidRPr="001241C8" w:rsidRDefault="00D20D2B" w:rsidP="00D20D2B">
      <w:pPr>
        <w:ind w:firstLine="480"/>
        <w:rPr>
          <w:szCs w:val="36"/>
        </w:rPr>
      </w:pPr>
      <w:r w:rsidRPr="001241C8">
        <w:rPr>
          <w:szCs w:val="36"/>
        </w:rPr>
        <w:t>根据前述预测模型参数，可以计算得出各个年份锡林郭勒盟的沙漠化程度，公式如下：</w:t>
      </w:r>
    </w:p>
    <w:p w14:paraId="12D03781" w14:textId="59C5B999" w:rsidR="00D20D2B" w:rsidRPr="001241C8" w:rsidRDefault="00D20D2B" w:rsidP="00D20D2B">
      <w:pPr>
        <w:ind w:firstLine="480"/>
        <w:rPr>
          <w:szCs w:val="36"/>
        </w:rPr>
      </w:pPr>
      <m:oMathPara>
        <m:oMath>
          <m:r>
            <w:rPr>
              <w:rFonts w:ascii="Cambria Math" w:hAnsi="Cambria Math"/>
              <w:szCs w:val="36"/>
            </w:rPr>
            <w:lastRenderedPageBreak/>
            <m:t>SM=η</m:t>
          </m:r>
          <m:nary>
            <m:naryPr>
              <m:chr m:val="∑"/>
              <m:limLoc m:val="undOvr"/>
              <m:ctrlPr>
                <w:rPr>
                  <w:rFonts w:ascii="Cambria Math" w:hAnsi="Cambria Math"/>
                  <w:i/>
                  <w:szCs w:val="36"/>
                </w:rPr>
              </m:ctrlPr>
            </m:naryPr>
            <m:sub>
              <m:r>
                <w:rPr>
                  <w:rFonts w:ascii="Cambria Math" w:hAnsi="Cambria Math"/>
                  <w:szCs w:val="36"/>
                </w:rPr>
                <m:t>i=1</m:t>
              </m:r>
            </m:sub>
            <m:sup>
              <m:r>
                <w:rPr>
                  <w:rFonts w:ascii="Cambria Math" w:hAnsi="Cambria Math"/>
                  <w:szCs w:val="36"/>
                </w:rPr>
                <m:t>9</m:t>
              </m:r>
            </m:sup>
            <m:e>
              <m:sSub>
                <m:sSubPr>
                  <m:ctrlPr>
                    <w:rPr>
                      <w:rFonts w:ascii="Cambria Math" w:hAnsi="Cambria Math"/>
                      <w:i/>
                      <w:szCs w:val="36"/>
                    </w:rPr>
                  </m:ctrlPr>
                </m:sSubPr>
                <m:e>
                  <m:r>
                    <w:rPr>
                      <w:rFonts w:ascii="Cambria Math" w:hAnsi="Cambria Math"/>
                      <w:szCs w:val="36"/>
                    </w:rPr>
                    <m:t>W</m:t>
                  </m:r>
                </m:e>
                <m:sub>
                  <m:sSub>
                    <m:sSubPr>
                      <m:ctrlPr>
                        <w:rPr>
                          <w:rFonts w:ascii="Cambria Math" w:hAnsi="Cambria Math"/>
                          <w:i/>
                          <w:szCs w:val="36"/>
                        </w:rPr>
                      </m:ctrlPr>
                    </m:sSubPr>
                    <m:e>
                      <m:r>
                        <w:rPr>
                          <w:rFonts w:ascii="Cambria Math" w:hAnsi="Cambria Math"/>
                          <w:szCs w:val="36"/>
                        </w:rPr>
                        <m:t>C</m:t>
                      </m:r>
                    </m:e>
                    <m:sub>
                      <m:r>
                        <w:rPr>
                          <w:rFonts w:ascii="Cambria Math" w:hAnsi="Cambria Math"/>
                          <w:szCs w:val="36"/>
                        </w:rPr>
                        <m:t>i</m:t>
                      </m:r>
                    </m:sub>
                  </m:sSub>
                </m:sub>
              </m:sSub>
              <m:sSub>
                <m:sSubPr>
                  <m:ctrlPr>
                    <w:rPr>
                      <w:rFonts w:ascii="Cambria Math" w:hAnsi="Cambria Math"/>
                      <w:i/>
                      <w:szCs w:val="36"/>
                    </w:rPr>
                  </m:ctrlPr>
                </m:sSubPr>
                <m:e>
                  <m:r>
                    <w:rPr>
                      <w:rFonts w:ascii="Cambria Math" w:hAnsi="Cambria Math"/>
                      <w:szCs w:val="36"/>
                    </w:rPr>
                    <m:t>Q</m:t>
                  </m:r>
                </m:e>
                <m:sub>
                  <m:r>
                    <w:rPr>
                      <w:rFonts w:ascii="Cambria Math" w:hAnsi="Cambria Math"/>
                      <w:szCs w:val="36"/>
                    </w:rPr>
                    <m:t>i</m:t>
                  </m:r>
                </m:sub>
              </m:sSub>
            </m:e>
          </m:nary>
          <m:r>
            <m:rPr>
              <m:sty m:val="p"/>
            </m:rPr>
            <w:rPr>
              <w:rFonts w:ascii="Cambria Math" w:hAnsi="Cambria Math"/>
              <w:szCs w:val="36"/>
            </w:rPr>
            <m:t>,</m:t>
          </m:r>
        </m:oMath>
      </m:oMathPara>
    </w:p>
    <w:p w14:paraId="58EE0283" w14:textId="3E2061D2" w:rsidR="00D20D2B" w:rsidRPr="001241C8" w:rsidRDefault="00D20D2B" w:rsidP="00D20D2B">
      <w:pPr>
        <w:ind w:firstLine="480"/>
        <w:rPr>
          <w:szCs w:val="36"/>
        </w:rPr>
      </w:pPr>
      <w:r w:rsidRPr="001241C8">
        <w:rPr>
          <w:szCs w:val="36"/>
        </w:rPr>
        <w:t>式中，</w:t>
      </w:r>
      <m:oMath>
        <m:r>
          <w:rPr>
            <w:rFonts w:ascii="Cambria Math" w:hAnsi="Cambria Math"/>
            <w:szCs w:val="36"/>
          </w:rPr>
          <m:t>η=0.5</m:t>
        </m:r>
      </m:oMath>
      <w:r w:rsidRPr="001241C8">
        <w:rPr>
          <w:szCs w:val="36"/>
        </w:rPr>
        <w:t>为修正系数，用来描述塔里木盆地与锡林郭勒</w:t>
      </w:r>
      <w:proofErr w:type="gramStart"/>
      <w:r w:rsidRPr="001241C8">
        <w:rPr>
          <w:szCs w:val="36"/>
        </w:rPr>
        <w:t>盟之间</w:t>
      </w:r>
      <w:proofErr w:type="gramEnd"/>
      <w:r w:rsidRPr="001241C8">
        <w:rPr>
          <w:szCs w:val="36"/>
        </w:rPr>
        <w:t>的差异，鉴于塔里木盆地的沙漠占地较多，而锡林郭勒盟草原面积占地较广，沙漠化程度较小，所以</w:t>
      </w:r>
      <m:oMath>
        <m:r>
          <w:rPr>
            <w:rFonts w:ascii="Cambria Math" w:hAnsi="Cambria Math"/>
            <w:szCs w:val="36"/>
          </w:rPr>
          <m:t>η</m:t>
        </m:r>
      </m:oMath>
      <w:r w:rsidRPr="001241C8">
        <w:rPr>
          <w:szCs w:val="36"/>
        </w:rPr>
        <w:t>的取值小于</w:t>
      </w:r>
      <w:r w:rsidRPr="001241C8">
        <w:rPr>
          <w:szCs w:val="36"/>
        </w:rPr>
        <w:t>1</w:t>
      </w:r>
      <w:r w:rsidRPr="001241C8">
        <w:rPr>
          <w:szCs w:val="36"/>
        </w:rPr>
        <w:t>。</w:t>
      </w:r>
    </w:p>
    <w:p w14:paraId="3DE353B3" w14:textId="77777777" w:rsidR="00D20D2B" w:rsidRPr="001241C8" w:rsidRDefault="00D20D2B" w:rsidP="00D20D2B">
      <w:pPr>
        <w:ind w:firstLine="480"/>
        <w:jc w:val="center"/>
        <w:rPr>
          <w:szCs w:val="36"/>
        </w:rPr>
      </w:pPr>
      <w:r w:rsidRPr="001241C8">
        <w:rPr>
          <w:noProof/>
          <w:szCs w:val="36"/>
        </w:rPr>
        <w:drawing>
          <wp:inline distT="0" distB="0" distL="0" distR="0" wp14:anchorId="0909C8C6" wp14:editId="482CDE5C">
            <wp:extent cx="5334000" cy="40005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锡林郭勒盟沙漠化程度.emf"/>
                    <pic:cNvPicPr/>
                  </pic:nvPicPr>
                  <pic:blipFill>
                    <a:blip r:embed="rId57">
                      <a:extLst>
                        <a:ext uri="{28A0092B-C50C-407E-A947-70E740481C1C}">
                          <a14:useLocalDpi xmlns:a14="http://schemas.microsoft.com/office/drawing/2010/main" val="0"/>
                        </a:ext>
                      </a:extLst>
                    </a:blip>
                    <a:stretch>
                      <a:fillRect/>
                    </a:stretch>
                  </pic:blipFill>
                  <pic:spPr>
                    <a:xfrm>
                      <a:off x="0" y="0"/>
                      <a:ext cx="5334000" cy="4000500"/>
                    </a:xfrm>
                    <a:prstGeom prst="rect">
                      <a:avLst/>
                    </a:prstGeom>
                  </pic:spPr>
                </pic:pic>
              </a:graphicData>
            </a:graphic>
          </wp:inline>
        </w:drawing>
      </w:r>
    </w:p>
    <w:p w14:paraId="550EDA62" w14:textId="1FA9151A" w:rsidR="00D20D2B" w:rsidRPr="001241C8" w:rsidRDefault="00D20D2B" w:rsidP="007528DC">
      <w:pPr>
        <w:pStyle w:val="af1"/>
      </w:pPr>
      <w:r w:rsidRPr="001241C8">
        <w:t>图</w:t>
      </w:r>
      <w:r w:rsidRPr="001241C8">
        <w:t>7-</w:t>
      </w:r>
      <w:r w:rsidR="009E44A4">
        <w:t>2</w:t>
      </w:r>
      <w:r w:rsidRPr="001241C8">
        <w:t xml:space="preserve"> </w:t>
      </w:r>
      <w:r w:rsidRPr="001241C8">
        <w:t>锡林郭勒盟年份</w:t>
      </w:r>
      <w:r w:rsidRPr="001241C8">
        <w:t>-</w:t>
      </w:r>
      <w:r w:rsidRPr="001241C8">
        <w:t>沙漠化程度示意图</w:t>
      </w:r>
    </w:p>
    <w:p w14:paraId="35DCD212" w14:textId="42A23D8D" w:rsidR="00D20D2B" w:rsidRPr="001241C8" w:rsidRDefault="00D20D2B" w:rsidP="00D20D2B">
      <w:pPr>
        <w:ind w:firstLine="480"/>
        <w:rPr>
          <w:szCs w:val="36"/>
        </w:rPr>
      </w:pPr>
      <w:r w:rsidRPr="001241C8">
        <w:rPr>
          <w:szCs w:val="36"/>
        </w:rPr>
        <w:t>从图</w:t>
      </w:r>
      <w:r w:rsidRPr="001241C8">
        <w:rPr>
          <w:szCs w:val="36"/>
        </w:rPr>
        <w:t>7-</w:t>
      </w:r>
      <w:r w:rsidR="009E44A4">
        <w:rPr>
          <w:szCs w:val="36"/>
        </w:rPr>
        <w:t>2</w:t>
      </w:r>
      <w:r w:rsidRPr="001241C8">
        <w:rPr>
          <w:szCs w:val="36"/>
        </w:rPr>
        <w:t>可以看出，</w:t>
      </w:r>
      <w:r w:rsidR="006467E4" w:rsidRPr="001241C8">
        <w:rPr>
          <w:szCs w:val="36"/>
        </w:rPr>
        <w:t>2016</w:t>
      </w:r>
      <w:r w:rsidR="006467E4" w:rsidRPr="001241C8">
        <w:rPr>
          <w:szCs w:val="36"/>
        </w:rPr>
        <w:t>年</w:t>
      </w:r>
      <w:r w:rsidRPr="001241C8">
        <w:rPr>
          <w:szCs w:val="36"/>
        </w:rPr>
        <w:t>锡林郭勒盟的沙漠化程度</w:t>
      </w:r>
      <w:r w:rsidR="006467E4" w:rsidRPr="001241C8">
        <w:rPr>
          <w:szCs w:val="36"/>
        </w:rPr>
        <w:t>最低，之后</w:t>
      </w:r>
      <w:r w:rsidRPr="001241C8">
        <w:rPr>
          <w:szCs w:val="36"/>
        </w:rPr>
        <w:t>随着年份</w:t>
      </w:r>
      <w:r w:rsidR="009C5171" w:rsidRPr="001241C8">
        <w:rPr>
          <w:szCs w:val="36"/>
        </w:rPr>
        <w:t>小幅</w:t>
      </w:r>
      <w:r w:rsidRPr="001241C8">
        <w:rPr>
          <w:szCs w:val="36"/>
        </w:rPr>
        <w:t>增长</w:t>
      </w:r>
      <w:r w:rsidR="00FF0976" w:rsidRPr="001241C8">
        <w:rPr>
          <w:szCs w:val="36"/>
        </w:rPr>
        <w:t>，一直到</w:t>
      </w:r>
      <w:r w:rsidRPr="001241C8">
        <w:rPr>
          <w:szCs w:val="36"/>
        </w:rPr>
        <w:t>2018</w:t>
      </w:r>
      <w:r w:rsidRPr="001241C8">
        <w:rPr>
          <w:szCs w:val="36"/>
        </w:rPr>
        <w:t>年，之后</w:t>
      </w:r>
      <w:r w:rsidR="00535191" w:rsidRPr="001241C8">
        <w:rPr>
          <w:szCs w:val="36"/>
        </w:rPr>
        <w:t>2019</w:t>
      </w:r>
      <w:r w:rsidR="00535191" w:rsidRPr="001241C8">
        <w:rPr>
          <w:szCs w:val="36"/>
        </w:rPr>
        <w:t>年略有</w:t>
      </w:r>
      <w:r w:rsidRPr="001241C8">
        <w:rPr>
          <w:szCs w:val="36"/>
        </w:rPr>
        <w:t>下降</w:t>
      </w:r>
      <w:r w:rsidR="00535191" w:rsidRPr="001241C8">
        <w:rPr>
          <w:szCs w:val="36"/>
        </w:rPr>
        <w:t>，之后一直到</w:t>
      </w:r>
      <w:r w:rsidR="00535191" w:rsidRPr="001241C8">
        <w:rPr>
          <w:szCs w:val="36"/>
        </w:rPr>
        <w:t>2021</w:t>
      </w:r>
      <w:r w:rsidR="00535191" w:rsidRPr="001241C8">
        <w:rPr>
          <w:szCs w:val="36"/>
        </w:rPr>
        <w:t>年飞速上涨</w:t>
      </w:r>
      <w:r w:rsidR="004A674A" w:rsidRPr="001241C8">
        <w:rPr>
          <w:szCs w:val="36"/>
        </w:rPr>
        <w:t>。</w:t>
      </w:r>
      <w:r w:rsidRPr="001241C8">
        <w:rPr>
          <w:szCs w:val="36"/>
        </w:rPr>
        <w:t>究其原因，可以解释为锡林郭勒盟</w:t>
      </w:r>
      <w:r w:rsidR="004728F6" w:rsidRPr="001241C8">
        <w:rPr>
          <w:szCs w:val="36"/>
        </w:rPr>
        <w:t>2016</w:t>
      </w:r>
      <w:r w:rsidR="004728F6" w:rsidRPr="001241C8">
        <w:rPr>
          <w:szCs w:val="36"/>
        </w:rPr>
        <w:t>年至</w:t>
      </w:r>
      <w:r w:rsidR="004728F6" w:rsidRPr="001241C8">
        <w:rPr>
          <w:szCs w:val="36"/>
        </w:rPr>
        <w:t>2019</w:t>
      </w:r>
      <w:r w:rsidR="004728F6" w:rsidRPr="001241C8">
        <w:rPr>
          <w:szCs w:val="36"/>
        </w:rPr>
        <w:t>年之间</w:t>
      </w:r>
      <w:r w:rsidR="004A674A" w:rsidRPr="001241C8">
        <w:rPr>
          <w:szCs w:val="36"/>
        </w:rPr>
        <w:t>生产方式和生活水平</w:t>
      </w:r>
      <w:r w:rsidR="001207C5" w:rsidRPr="001241C8">
        <w:rPr>
          <w:szCs w:val="36"/>
        </w:rPr>
        <w:t>相似，但是</w:t>
      </w:r>
      <w:r w:rsidR="001207C5" w:rsidRPr="001241C8">
        <w:rPr>
          <w:szCs w:val="36"/>
        </w:rPr>
        <w:t>2020</w:t>
      </w:r>
      <w:r w:rsidR="001207C5" w:rsidRPr="001241C8">
        <w:rPr>
          <w:szCs w:val="36"/>
        </w:rPr>
        <w:t>年之后，人口的涌入以及牲畜数量的上升</w:t>
      </w:r>
      <w:r w:rsidR="003450F6" w:rsidRPr="001241C8">
        <w:rPr>
          <w:szCs w:val="36"/>
        </w:rPr>
        <w:t>导致了</w:t>
      </w:r>
      <w:r w:rsidR="001207C5" w:rsidRPr="001241C8">
        <w:rPr>
          <w:szCs w:val="36"/>
        </w:rPr>
        <w:t>经济飞速发展，</w:t>
      </w:r>
      <w:r w:rsidR="00DD0B09" w:rsidRPr="001241C8">
        <w:rPr>
          <w:szCs w:val="36"/>
        </w:rPr>
        <w:t>此类</w:t>
      </w:r>
      <w:r w:rsidR="004B0B4A" w:rsidRPr="001241C8">
        <w:rPr>
          <w:szCs w:val="36"/>
        </w:rPr>
        <w:t>人类活动加大了沙漠化程度</w:t>
      </w:r>
      <w:r w:rsidRPr="001241C8">
        <w:rPr>
          <w:szCs w:val="36"/>
        </w:rPr>
        <w:t>。</w:t>
      </w:r>
    </w:p>
    <w:p w14:paraId="7373C8AA" w14:textId="182CFC61" w:rsidR="00D20D2B" w:rsidRPr="001241C8" w:rsidRDefault="007528DC" w:rsidP="007528DC">
      <w:pPr>
        <w:pStyle w:val="2"/>
      </w:pPr>
      <w:r w:rsidRPr="001241C8">
        <w:rPr>
          <w:lang w:eastAsia="zh-CN"/>
        </w:rPr>
        <w:t xml:space="preserve">7.3 </w:t>
      </w:r>
      <w:proofErr w:type="spellStart"/>
      <w:r w:rsidR="00D20D2B" w:rsidRPr="001241C8">
        <w:t>不同放牧强度下监测点沙漠化程度</w:t>
      </w:r>
      <w:proofErr w:type="spellEnd"/>
    </w:p>
    <w:p w14:paraId="3BE61094" w14:textId="77777777" w:rsidR="00D20D2B" w:rsidRPr="001241C8" w:rsidRDefault="00D20D2B" w:rsidP="00D20D2B">
      <w:pPr>
        <w:ind w:firstLine="480"/>
        <w:rPr>
          <w:szCs w:val="36"/>
        </w:rPr>
      </w:pPr>
      <w:r w:rsidRPr="001241C8">
        <w:rPr>
          <w:szCs w:val="36"/>
        </w:rPr>
        <w:t>对于监测点来讲，其数据与锡林郭勒盟的整体数据稍有不同，但是依旧在其附近，因此本文采用上一小节得出的整体预测模型对监测点的沙漠化程度进行近似预测。</w:t>
      </w:r>
    </w:p>
    <w:p w14:paraId="0416CA1F" w14:textId="6AF52705" w:rsidR="00D20D2B" w:rsidRPr="001241C8" w:rsidRDefault="007528DC" w:rsidP="007528DC">
      <w:pPr>
        <w:pStyle w:val="3"/>
      </w:pPr>
      <w:r w:rsidRPr="001241C8">
        <w:rPr>
          <w:lang w:eastAsia="zh-CN"/>
        </w:rPr>
        <w:t xml:space="preserve">7.3.1 </w:t>
      </w:r>
      <w:proofErr w:type="spellStart"/>
      <w:r w:rsidR="00D20D2B" w:rsidRPr="001241C8">
        <w:t>数据收集与处理</w:t>
      </w:r>
      <w:proofErr w:type="spellEnd"/>
    </w:p>
    <w:p w14:paraId="7954BE42" w14:textId="77777777" w:rsidR="00D20D2B" w:rsidRPr="001241C8" w:rsidRDefault="00D20D2B" w:rsidP="00D20D2B">
      <w:pPr>
        <w:ind w:firstLine="480"/>
        <w:rPr>
          <w:szCs w:val="36"/>
        </w:rPr>
      </w:pPr>
      <w:r w:rsidRPr="001241C8">
        <w:rPr>
          <w:szCs w:val="36"/>
        </w:rPr>
        <w:t>对于气象因素，根据监测点的经度</w:t>
      </w:r>
      <w:r w:rsidRPr="001241C8">
        <w:rPr>
          <w:szCs w:val="36"/>
        </w:rPr>
        <w:t>115°47′</w:t>
      </w:r>
      <w:r w:rsidRPr="001241C8">
        <w:rPr>
          <w:szCs w:val="36"/>
        </w:rPr>
        <w:t>和纬度</w:t>
      </w:r>
      <w:r w:rsidRPr="001241C8">
        <w:rPr>
          <w:szCs w:val="36"/>
        </w:rPr>
        <w:t>43°44′</w:t>
      </w:r>
      <w:r w:rsidRPr="001241C8">
        <w:rPr>
          <w:szCs w:val="36"/>
        </w:rPr>
        <w:t>可以得到其地图上的精确位置，如图</w:t>
      </w:r>
      <w:r w:rsidRPr="001241C8">
        <w:rPr>
          <w:szCs w:val="36"/>
        </w:rPr>
        <w:t>7-2</w:t>
      </w:r>
      <w:r w:rsidRPr="001241C8">
        <w:rPr>
          <w:szCs w:val="36"/>
        </w:rPr>
        <w:t>所示，红圈所在位置为监测点，可以看出与之相近的区城市或者区域为锡林浩特、阿巴嘎旗、苏尼特左旗、镶黄旗、正向白旗和正蓝旗，因此，本文用这六个城市或者区域的平均值来得到监测点的气候因素。</w:t>
      </w:r>
    </w:p>
    <w:p w14:paraId="4313D041" w14:textId="77777777" w:rsidR="00D20D2B" w:rsidRPr="001241C8" w:rsidRDefault="00D20D2B" w:rsidP="00D20D2B">
      <w:pPr>
        <w:ind w:firstLine="480"/>
        <w:jc w:val="center"/>
        <w:rPr>
          <w:szCs w:val="36"/>
        </w:rPr>
      </w:pPr>
      <w:r w:rsidRPr="001241C8">
        <w:rPr>
          <w:noProof/>
          <w:szCs w:val="36"/>
        </w:rPr>
        <w:lastRenderedPageBreak/>
        <w:drawing>
          <wp:inline distT="0" distB="0" distL="0" distR="0" wp14:anchorId="500D2EA1" wp14:editId="19E612A9">
            <wp:extent cx="4374515" cy="3678782"/>
            <wp:effectExtent l="0" t="0" r="698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监测点.png"/>
                    <pic:cNvPicPr/>
                  </pic:nvPicPr>
                  <pic:blipFill>
                    <a:blip r:embed="rId58">
                      <a:extLst>
                        <a:ext uri="{28A0092B-C50C-407E-A947-70E740481C1C}">
                          <a14:useLocalDpi xmlns:a14="http://schemas.microsoft.com/office/drawing/2010/main" val="0"/>
                        </a:ext>
                      </a:extLst>
                    </a:blip>
                    <a:stretch>
                      <a:fillRect/>
                    </a:stretch>
                  </pic:blipFill>
                  <pic:spPr>
                    <a:xfrm>
                      <a:off x="0" y="0"/>
                      <a:ext cx="4385067" cy="3687656"/>
                    </a:xfrm>
                    <a:prstGeom prst="rect">
                      <a:avLst/>
                    </a:prstGeom>
                  </pic:spPr>
                </pic:pic>
              </a:graphicData>
            </a:graphic>
          </wp:inline>
        </w:drawing>
      </w:r>
    </w:p>
    <w:p w14:paraId="6A292534" w14:textId="1EC657F5" w:rsidR="00D20D2B" w:rsidRPr="001241C8" w:rsidRDefault="00D20D2B" w:rsidP="000E60EF">
      <w:pPr>
        <w:pStyle w:val="af1"/>
      </w:pPr>
      <w:r w:rsidRPr="001241C8">
        <w:t>图</w:t>
      </w:r>
      <w:r w:rsidRPr="001241C8">
        <w:t>7-</w:t>
      </w:r>
      <w:r w:rsidR="009E44A4">
        <w:t>3</w:t>
      </w:r>
      <w:r w:rsidRPr="001241C8">
        <w:t xml:space="preserve"> </w:t>
      </w:r>
      <w:r w:rsidRPr="001241C8">
        <w:t>监测点经纬度位置示意图</w:t>
      </w:r>
    </w:p>
    <w:p w14:paraId="478522B1" w14:textId="77777777" w:rsidR="00D20D2B" w:rsidRPr="001241C8" w:rsidRDefault="00D20D2B" w:rsidP="00D20D2B">
      <w:pPr>
        <w:ind w:firstLine="480"/>
        <w:rPr>
          <w:szCs w:val="36"/>
        </w:rPr>
      </w:pPr>
      <w:r w:rsidRPr="001241C8">
        <w:rPr>
          <w:szCs w:val="36"/>
        </w:rPr>
        <w:t>对于地表因素，本文用锡林郭勒盟的整体数值来代替，会造成有限的可接受的误差。</w:t>
      </w:r>
    </w:p>
    <w:p w14:paraId="5990C23B" w14:textId="77777777" w:rsidR="00D20D2B" w:rsidRPr="001241C8" w:rsidRDefault="00D20D2B" w:rsidP="00D20D2B">
      <w:pPr>
        <w:ind w:firstLine="480"/>
        <w:rPr>
          <w:szCs w:val="36"/>
        </w:rPr>
      </w:pPr>
      <w:r w:rsidRPr="001241C8">
        <w:rPr>
          <w:szCs w:val="36"/>
        </w:rPr>
        <w:t>对于人文因素，本文根据附件</w:t>
      </w:r>
      <w:r w:rsidRPr="001241C8">
        <w:rPr>
          <w:szCs w:val="36"/>
        </w:rPr>
        <w:t>13</w:t>
      </w:r>
      <w:r w:rsidRPr="001241C8">
        <w:rPr>
          <w:szCs w:val="36"/>
        </w:rPr>
        <w:t>所给数据以牧户为单位进行计算。值得注意的是，由于数量样本较少，且具有特殊性，与全盟的平均数据差异较大，所以全盟人文因素的上下限不再适用，为了解决该问题，本文将牧户的人文因素根据均值和方差等尺度映射到全盟人文因素的尺度下。具体变换方法可以如下表示：</w:t>
      </w:r>
    </w:p>
    <w:p w14:paraId="21783AC9" w14:textId="37E20B66" w:rsidR="00D20D2B" w:rsidRPr="001241C8" w:rsidRDefault="000D5E10" w:rsidP="00D20D2B">
      <w:pPr>
        <w:ind w:firstLine="480"/>
        <w:rPr>
          <w:szCs w:val="36"/>
        </w:rPr>
      </w:pPr>
      <m:oMathPara>
        <m:oMath>
          <m:acc>
            <m:accPr>
              <m:chr m:val="̅"/>
              <m:ctrlPr>
                <w:rPr>
                  <w:rFonts w:ascii="Cambria Math" w:hAnsi="Cambria Math"/>
                  <w:i/>
                  <w:szCs w:val="36"/>
                </w:rPr>
              </m:ctrlPr>
            </m:accPr>
            <m:e>
              <m:r>
                <w:rPr>
                  <w:rFonts w:ascii="Cambria Math" w:hAnsi="Cambria Math"/>
                  <w:szCs w:val="36"/>
                </w:rPr>
                <m:t>x</m:t>
              </m:r>
            </m:e>
          </m:acc>
          <m:r>
            <w:rPr>
              <w:rFonts w:ascii="Cambria Math" w:hAnsi="Cambria Math"/>
              <w:szCs w:val="36"/>
            </w:rPr>
            <m:t>=</m:t>
          </m:r>
          <m:f>
            <m:fPr>
              <m:ctrlPr>
                <w:rPr>
                  <w:rFonts w:ascii="Cambria Math" w:hAnsi="Cambria Math"/>
                  <w:i/>
                  <w:szCs w:val="36"/>
                </w:rPr>
              </m:ctrlPr>
            </m:fPr>
            <m:num>
              <m:sSub>
                <m:sSubPr>
                  <m:ctrlPr>
                    <w:rPr>
                      <w:rFonts w:ascii="Cambria Math" w:hAnsi="Cambria Math"/>
                      <w:i/>
                      <w:szCs w:val="36"/>
                    </w:rPr>
                  </m:ctrlPr>
                </m:sSubPr>
                <m:e>
                  <m:r>
                    <w:rPr>
                      <w:rFonts w:ascii="Cambria Math" w:hAnsi="Cambria Math"/>
                      <w:szCs w:val="36"/>
                    </w:rPr>
                    <m:t>μ</m:t>
                  </m:r>
                </m:e>
                <m:sub>
                  <m:r>
                    <w:rPr>
                      <w:rFonts w:ascii="Cambria Math" w:hAnsi="Cambria Math"/>
                      <w:szCs w:val="36"/>
                    </w:rPr>
                    <m:t>1</m:t>
                  </m:r>
                </m:sub>
              </m:sSub>
            </m:num>
            <m:den>
              <m:sSub>
                <m:sSubPr>
                  <m:ctrlPr>
                    <w:rPr>
                      <w:rFonts w:ascii="Cambria Math" w:hAnsi="Cambria Math"/>
                      <w:i/>
                      <w:szCs w:val="36"/>
                    </w:rPr>
                  </m:ctrlPr>
                </m:sSubPr>
                <m:e>
                  <m:r>
                    <w:rPr>
                      <w:rFonts w:ascii="Cambria Math" w:hAnsi="Cambria Math"/>
                      <w:szCs w:val="36"/>
                    </w:rPr>
                    <m:t>μ</m:t>
                  </m:r>
                </m:e>
                <m:sub>
                  <m:r>
                    <w:rPr>
                      <w:rFonts w:ascii="Cambria Math" w:hAnsi="Cambria Math"/>
                      <w:szCs w:val="36"/>
                    </w:rPr>
                    <m:t>2</m:t>
                  </m:r>
                </m:sub>
              </m:sSub>
            </m:den>
          </m:f>
          <m:r>
            <w:rPr>
              <w:rFonts w:ascii="Cambria Math" w:hAnsi="Cambria Math"/>
              <w:szCs w:val="36"/>
            </w:rPr>
            <m:t>x</m:t>
          </m:r>
        </m:oMath>
      </m:oMathPara>
    </w:p>
    <w:p w14:paraId="1C73F355" w14:textId="1FF0AA92" w:rsidR="00D20D2B" w:rsidRPr="001241C8" w:rsidRDefault="00D20D2B" w:rsidP="00D20D2B">
      <w:pPr>
        <w:ind w:firstLine="480"/>
        <w:rPr>
          <w:szCs w:val="36"/>
        </w:rPr>
      </w:pPr>
      <w:r w:rsidRPr="001241C8">
        <w:rPr>
          <w:szCs w:val="36"/>
        </w:rPr>
        <w:t>其中</w:t>
      </w:r>
      <m:oMath>
        <m:acc>
          <m:accPr>
            <m:chr m:val="̅"/>
            <m:ctrlPr>
              <w:rPr>
                <w:rFonts w:ascii="Cambria Math" w:hAnsi="Cambria Math"/>
                <w:szCs w:val="36"/>
              </w:rPr>
            </m:ctrlPr>
          </m:accPr>
          <m:e>
            <m:r>
              <w:rPr>
                <w:rFonts w:ascii="Cambria Math" w:hAnsi="Cambria Math"/>
                <w:szCs w:val="36"/>
              </w:rPr>
              <m:t>x</m:t>
            </m:r>
            <m:ctrlPr>
              <w:rPr>
                <w:rFonts w:ascii="Cambria Math" w:hAnsi="Cambria Math"/>
                <w:i/>
                <w:szCs w:val="36"/>
              </w:rPr>
            </m:ctrlPr>
          </m:e>
        </m:acc>
      </m:oMath>
      <w:r w:rsidRPr="001241C8">
        <w:rPr>
          <w:szCs w:val="36"/>
        </w:rPr>
        <w:t>表示尺度变换后的值，</w:t>
      </w:r>
      <m:oMath>
        <m:r>
          <w:rPr>
            <w:rFonts w:ascii="Cambria Math" w:hAnsi="Cambria Math"/>
            <w:szCs w:val="36"/>
          </w:rPr>
          <m:t>x</m:t>
        </m:r>
      </m:oMath>
      <w:r w:rsidRPr="001241C8">
        <w:rPr>
          <w:szCs w:val="36"/>
        </w:rPr>
        <w:t>表示尺度变换之前的值，</w:t>
      </w:r>
      <m:oMath>
        <m:sSub>
          <m:sSubPr>
            <m:ctrlPr>
              <w:rPr>
                <w:rFonts w:ascii="Cambria Math" w:hAnsi="Cambria Math"/>
                <w:i/>
                <w:szCs w:val="36"/>
              </w:rPr>
            </m:ctrlPr>
          </m:sSubPr>
          <m:e>
            <m:r>
              <w:rPr>
                <w:rFonts w:ascii="Cambria Math" w:hAnsi="Cambria Math"/>
                <w:szCs w:val="36"/>
              </w:rPr>
              <m:t>μ</m:t>
            </m:r>
          </m:e>
          <m:sub>
            <m:r>
              <w:rPr>
                <w:rFonts w:ascii="Cambria Math" w:hAnsi="Cambria Math"/>
                <w:szCs w:val="36"/>
              </w:rPr>
              <m:t>1</m:t>
            </m:r>
          </m:sub>
        </m:sSub>
      </m:oMath>
      <w:r w:rsidRPr="001241C8">
        <w:rPr>
          <w:szCs w:val="36"/>
        </w:rPr>
        <w:t>表示全盟人文因素均值，</w:t>
      </w:r>
      <m:oMath>
        <m:sSub>
          <m:sSubPr>
            <m:ctrlPr>
              <w:rPr>
                <w:rFonts w:ascii="Cambria Math" w:hAnsi="Cambria Math"/>
                <w:i/>
                <w:szCs w:val="36"/>
              </w:rPr>
            </m:ctrlPr>
          </m:sSubPr>
          <m:e>
            <m:r>
              <w:rPr>
                <w:rFonts w:ascii="Cambria Math" w:hAnsi="Cambria Math"/>
                <w:szCs w:val="36"/>
              </w:rPr>
              <m:t>μ</m:t>
            </m:r>
          </m:e>
          <m:sub>
            <m:r>
              <w:rPr>
                <w:rFonts w:ascii="Cambria Math" w:hAnsi="Cambria Math"/>
                <w:szCs w:val="36"/>
              </w:rPr>
              <m:t>2</m:t>
            </m:r>
          </m:sub>
        </m:sSub>
      </m:oMath>
      <w:r w:rsidRPr="001241C8">
        <w:rPr>
          <w:szCs w:val="36"/>
        </w:rPr>
        <w:t>表示牧户人文因素均值。</w:t>
      </w:r>
    </w:p>
    <w:p w14:paraId="274AD434" w14:textId="77777777" w:rsidR="00D20D2B" w:rsidRPr="001241C8" w:rsidRDefault="00D20D2B" w:rsidP="00D20D2B">
      <w:pPr>
        <w:ind w:firstLine="480"/>
        <w:rPr>
          <w:szCs w:val="36"/>
        </w:rPr>
      </w:pPr>
      <w:r w:rsidRPr="001241C8">
        <w:rPr>
          <w:szCs w:val="36"/>
        </w:rPr>
        <w:t>通过上述数据收集和处理，得到的各牧户每年的因素如表</w:t>
      </w:r>
      <w:r w:rsidRPr="001241C8">
        <w:rPr>
          <w:szCs w:val="36"/>
        </w:rPr>
        <w:t>7-8</w:t>
      </w:r>
      <w:r w:rsidRPr="001241C8">
        <w:rPr>
          <w:szCs w:val="36"/>
        </w:rPr>
        <w:t>所示。</w:t>
      </w:r>
    </w:p>
    <w:p w14:paraId="7CBB9DF0" w14:textId="77777777" w:rsidR="00D20D2B" w:rsidRPr="001241C8" w:rsidRDefault="00D20D2B" w:rsidP="000E60EF">
      <w:pPr>
        <w:pStyle w:val="aff1"/>
        <w:rPr>
          <w:rFonts w:cs="Times New Roman"/>
        </w:rPr>
      </w:pPr>
      <w:r w:rsidRPr="001241C8">
        <w:rPr>
          <w:rFonts w:cs="Times New Roman"/>
        </w:rPr>
        <w:t>表</w:t>
      </w:r>
      <w:r w:rsidRPr="001241C8">
        <w:rPr>
          <w:rFonts w:cs="Times New Roman"/>
        </w:rPr>
        <w:t xml:space="preserve">7-8 </w:t>
      </w:r>
      <w:r w:rsidRPr="001241C8">
        <w:rPr>
          <w:rFonts w:cs="Times New Roman"/>
        </w:rPr>
        <w:t>各牧户每年的因素</w:t>
      </w:r>
    </w:p>
    <w:tbl>
      <w:tblPr>
        <w:tblStyle w:val="afd"/>
        <w:tblW w:w="0" w:type="auto"/>
        <w:tblLook w:val="04A0" w:firstRow="1" w:lastRow="0" w:firstColumn="1" w:lastColumn="0" w:noHBand="0" w:noVBand="1"/>
      </w:tblPr>
      <w:tblGrid>
        <w:gridCol w:w="1557"/>
        <w:gridCol w:w="1557"/>
        <w:gridCol w:w="1558"/>
        <w:gridCol w:w="1558"/>
        <w:gridCol w:w="1558"/>
        <w:gridCol w:w="1558"/>
      </w:tblGrid>
      <w:tr w:rsidR="00D20D2B" w:rsidRPr="001241C8" w14:paraId="51FB0B01" w14:textId="77777777" w:rsidTr="00CF23D8">
        <w:trPr>
          <w:trHeight w:val="805"/>
        </w:trPr>
        <w:tc>
          <w:tcPr>
            <w:tcW w:w="4672" w:type="dxa"/>
            <w:gridSpan w:val="3"/>
            <w:tcBorders>
              <w:tl2br w:val="single" w:sz="4" w:space="0" w:color="auto"/>
            </w:tcBorders>
            <w:vAlign w:val="center"/>
          </w:tcPr>
          <w:p w14:paraId="44A6F23A" w14:textId="77777777" w:rsidR="00D20D2B" w:rsidRPr="001241C8" w:rsidRDefault="00D20D2B" w:rsidP="00A82A9E">
            <w:pPr>
              <w:pStyle w:val="ab"/>
            </w:pPr>
            <w:r w:rsidRPr="001241C8">
              <w:t xml:space="preserve">                                  </w:t>
            </w:r>
            <w:r w:rsidRPr="001241C8">
              <w:t>年份</w:t>
            </w:r>
          </w:p>
          <w:p w14:paraId="53A78697" w14:textId="77777777" w:rsidR="00D20D2B" w:rsidRPr="001241C8" w:rsidRDefault="00D20D2B" w:rsidP="00A82A9E">
            <w:pPr>
              <w:pStyle w:val="ab"/>
              <w:jc w:val="both"/>
            </w:pPr>
            <w:r w:rsidRPr="001241C8">
              <w:t>因素</w:t>
            </w:r>
            <w:r w:rsidRPr="001241C8">
              <w:t xml:space="preserve">   </w:t>
            </w:r>
          </w:p>
        </w:tc>
        <w:tc>
          <w:tcPr>
            <w:tcW w:w="1558" w:type="dxa"/>
            <w:vAlign w:val="center"/>
          </w:tcPr>
          <w:p w14:paraId="5CE341CB" w14:textId="77777777" w:rsidR="00D20D2B" w:rsidRPr="001241C8" w:rsidRDefault="00D20D2B" w:rsidP="00A82A9E">
            <w:pPr>
              <w:pStyle w:val="ab"/>
            </w:pPr>
            <w:r w:rsidRPr="001241C8">
              <w:t>2018</w:t>
            </w:r>
          </w:p>
        </w:tc>
        <w:tc>
          <w:tcPr>
            <w:tcW w:w="1558" w:type="dxa"/>
            <w:vAlign w:val="center"/>
          </w:tcPr>
          <w:p w14:paraId="155FFB04" w14:textId="77777777" w:rsidR="00D20D2B" w:rsidRPr="001241C8" w:rsidRDefault="00D20D2B" w:rsidP="00A82A9E">
            <w:pPr>
              <w:pStyle w:val="ab"/>
            </w:pPr>
            <w:r w:rsidRPr="001241C8">
              <w:t>2019</w:t>
            </w:r>
          </w:p>
        </w:tc>
        <w:tc>
          <w:tcPr>
            <w:tcW w:w="1558" w:type="dxa"/>
            <w:vAlign w:val="center"/>
          </w:tcPr>
          <w:p w14:paraId="1E2D7C02" w14:textId="77777777" w:rsidR="00D20D2B" w:rsidRPr="001241C8" w:rsidRDefault="00D20D2B" w:rsidP="00A82A9E">
            <w:pPr>
              <w:pStyle w:val="ab"/>
            </w:pPr>
            <w:r w:rsidRPr="001241C8">
              <w:t>2020</w:t>
            </w:r>
          </w:p>
        </w:tc>
      </w:tr>
      <w:tr w:rsidR="00D20D2B" w:rsidRPr="001241C8" w14:paraId="3CF976DA" w14:textId="77777777" w:rsidTr="00CF23D8">
        <w:tc>
          <w:tcPr>
            <w:tcW w:w="1557" w:type="dxa"/>
            <w:vMerge w:val="restart"/>
            <w:vAlign w:val="center"/>
          </w:tcPr>
          <w:p w14:paraId="26E1FAA2" w14:textId="77777777" w:rsidR="00D20D2B" w:rsidRPr="001241C8" w:rsidRDefault="00D20D2B" w:rsidP="00A82A9E">
            <w:pPr>
              <w:pStyle w:val="ab"/>
            </w:pPr>
            <w:r w:rsidRPr="001241C8">
              <w:t>气象因素</w:t>
            </w:r>
          </w:p>
        </w:tc>
        <w:tc>
          <w:tcPr>
            <w:tcW w:w="3115" w:type="dxa"/>
            <w:gridSpan w:val="2"/>
            <w:vAlign w:val="center"/>
          </w:tcPr>
          <w:p w14:paraId="4658E774" w14:textId="77777777" w:rsidR="00D20D2B" w:rsidRPr="001241C8" w:rsidRDefault="00D20D2B" w:rsidP="00A82A9E">
            <w:pPr>
              <w:pStyle w:val="ab"/>
            </w:pPr>
            <w:r w:rsidRPr="001241C8">
              <w:t>风速（</w:t>
            </w:r>
            <m:oMath>
              <m:r>
                <w:rPr>
                  <w:rFonts w:ascii="Cambria Math" w:hAnsi="Cambria Math"/>
                </w:rPr>
                <m:t>m/s</m:t>
              </m:r>
            </m:oMath>
            <w:r w:rsidRPr="001241C8">
              <w:t>）</w:t>
            </w:r>
          </w:p>
        </w:tc>
        <w:tc>
          <w:tcPr>
            <w:tcW w:w="1558" w:type="dxa"/>
            <w:vAlign w:val="center"/>
          </w:tcPr>
          <w:p w14:paraId="5BB4155F" w14:textId="77777777" w:rsidR="00D20D2B" w:rsidRPr="001241C8" w:rsidRDefault="00D20D2B" w:rsidP="00A82A9E">
            <w:pPr>
              <w:pStyle w:val="ab"/>
            </w:pPr>
            <w:r w:rsidRPr="001241C8">
              <w:t>3.33</w:t>
            </w:r>
          </w:p>
        </w:tc>
        <w:tc>
          <w:tcPr>
            <w:tcW w:w="1558" w:type="dxa"/>
            <w:vAlign w:val="center"/>
          </w:tcPr>
          <w:p w14:paraId="26A4BB40" w14:textId="77777777" w:rsidR="00D20D2B" w:rsidRPr="001241C8" w:rsidRDefault="00D20D2B" w:rsidP="00A82A9E">
            <w:pPr>
              <w:pStyle w:val="ab"/>
            </w:pPr>
            <w:r w:rsidRPr="001241C8">
              <w:t>3.63</w:t>
            </w:r>
          </w:p>
        </w:tc>
        <w:tc>
          <w:tcPr>
            <w:tcW w:w="1558" w:type="dxa"/>
            <w:vAlign w:val="center"/>
          </w:tcPr>
          <w:p w14:paraId="18B042A5" w14:textId="77777777" w:rsidR="00D20D2B" w:rsidRPr="001241C8" w:rsidRDefault="00D20D2B" w:rsidP="00A82A9E">
            <w:pPr>
              <w:pStyle w:val="ab"/>
            </w:pPr>
            <w:r w:rsidRPr="001241C8">
              <w:t>3.42</w:t>
            </w:r>
          </w:p>
        </w:tc>
      </w:tr>
      <w:tr w:rsidR="00D20D2B" w:rsidRPr="001241C8" w14:paraId="4D7EB183" w14:textId="77777777" w:rsidTr="00CF23D8">
        <w:tc>
          <w:tcPr>
            <w:tcW w:w="1557" w:type="dxa"/>
            <w:vMerge/>
            <w:vAlign w:val="center"/>
          </w:tcPr>
          <w:p w14:paraId="49516AE7" w14:textId="77777777" w:rsidR="00D20D2B" w:rsidRPr="001241C8" w:rsidRDefault="00D20D2B" w:rsidP="00A82A9E">
            <w:pPr>
              <w:pStyle w:val="ab"/>
            </w:pPr>
          </w:p>
        </w:tc>
        <w:tc>
          <w:tcPr>
            <w:tcW w:w="3115" w:type="dxa"/>
            <w:gridSpan w:val="2"/>
            <w:vAlign w:val="center"/>
          </w:tcPr>
          <w:p w14:paraId="537EF45C" w14:textId="77777777" w:rsidR="00D20D2B" w:rsidRPr="001241C8" w:rsidRDefault="00D20D2B" w:rsidP="00A82A9E">
            <w:pPr>
              <w:pStyle w:val="ab"/>
            </w:pPr>
            <w:r w:rsidRPr="001241C8">
              <w:t>降水（</w:t>
            </w:r>
            <m:oMath>
              <m:r>
                <w:rPr>
                  <w:rFonts w:ascii="Cambria Math" w:hAnsi="Cambria Math"/>
                </w:rPr>
                <m:t>mm</m:t>
              </m:r>
            </m:oMath>
            <w:r w:rsidRPr="001241C8">
              <w:t>）</w:t>
            </w:r>
          </w:p>
        </w:tc>
        <w:tc>
          <w:tcPr>
            <w:tcW w:w="1558" w:type="dxa"/>
            <w:vAlign w:val="center"/>
          </w:tcPr>
          <w:p w14:paraId="48716276" w14:textId="77777777" w:rsidR="00D20D2B" w:rsidRPr="001241C8" w:rsidRDefault="00D20D2B" w:rsidP="00A82A9E">
            <w:pPr>
              <w:pStyle w:val="ab"/>
            </w:pPr>
            <w:r w:rsidRPr="001241C8">
              <w:t>206.37</w:t>
            </w:r>
          </w:p>
        </w:tc>
        <w:tc>
          <w:tcPr>
            <w:tcW w:w="1558" w:type="dxa"/>
            <w:vAlign w:val="center"/>
          </w:tcPr>
          <w:p w14:paraId="40DB1811" w14:textId="77777777" w:rsidR="00D20D2B" w:rsidRPr="001241C8" w:rsidRDefault="00D20D2B" w:rsidP="00A82A9E">
            <w:pPr>
              <w:pStyle w:val="ab"/>
            </w:pPr>
            <w:r w:rsidRPr="001241C8">
              <w:t>322.85</w:t>
            </w:r>
          </w:p>
        </w:tc>
        <w:tc>
          <w:tcPr>
            <w:tcW w:w="1558" w:type="dxa"/>
            <w:vAlign w:val="center"/>
          </w:tcPr>
          <w:p w14:paraId="30371DCB" w14:textId="77777777" w:rsidR="00D20D2B" w:rsidRPr="001241C8" w:rsidRDefault="00D20D2B" w:rsidP="00A82A9E">
            <w:pPr>
              <w:pStyle w:val="ab"/>
            </w:pPr>
            <w:r w:rsidRPr="001241C8">
              <w:t>285.15</w:t>
            </w:r>
          </w:p>
        </w:tc>
      </w:tr>
      <w:tr w:rsidR="00D20D2B" w:rsidRPr="001241C8" w14:paraId="1589D8F8" w14:textId="77777777" w:rsidTr="00CF23D8">
        <w:tc>
          <w:tcPr>
            <w:tcW w:w="1557" w:type="dxa"/>
            <w:vMerge/>
            <w:vAlign w:val="center"/>
          </w:tcPr>
          <w:p w14:paraId="106CD458" w14:textId="77777777" w:rsidR="00D20D2B" w:rsidRPr="001241C8" w:rsidRDefault="00D20D2B" w:rsidP="00A82A9E">
            <w:pPr>
              <w:pStyle w:val="ab"/>
            </w:pPr>
          </w:p>
        </w:tc>
        <w:tc>
          <w:tcPr>
            <w:tcW w:w="3115" w:type="dxa"/>
            <w:gridSpan w:val="2"/>
            <w:vAlign w:val="center"/>
          </w:tcPr>
          <w:p w14:paraId="3A1B0112" w14:textId="77777777" w:rsidR="00D20D2B" w:rsidRPr="001241C8" w:rsidRDefault="00D20D2B" w:rsidP="00A82A9E">
            <w:pPr>
              <w:pStyle w:val="ab"/>
            </w:pPr>
            <w:r w:rsidRPr="001241C8">
              <w:t>气温（</w:t>
            </w:r>
            <m:oMath>
              <m:sPre>
                <m:sPrePr>
                  <m:ctrlPr>
                    <w:rPr>
                      <w:rFonts w:ascii="Cambria Math" w:hAnsi="Cambria Math"/>
                      <w:i/>
                    </w:rPr>
                  </m:ctrlPr>
                </m:sPrePr>
                <m:sub/>
                <m:sup>
                  <m:r>
                    <w:rPr>
                      <w:rFonts w:ascii="Cambria Math" w:hAnsi="Cambria Math"/>
                    </w:rPr>
                    <m:t>o</m:t>
                  </m:r>
                </m:sup>
                <m:e>
                  <m:r>
                    <w:rPr>
                      <w:rFonts w:ascii="Cambria Math" w:hAnsi="Cambria Math"/>
                    </w:rPr>
                    <m:t>C</m:t>
                  </m:r>
                </m:e>
              </m:sPre>
            </m:oMath>
            <w:r w:rsidRPr="001241C8">
              <w:t>）</w:t>
            </w:r>
          </w:p>
        </w:tc>
        <w:tc>
          <w:tcPr>
            <w:tcW w:w="1558" w:type="dxa"/>
            <w:vAlign w:val="center"/>
          </w:tcPr>
          <w:p w14:paraId="3904E5DB" w14:textId="77777777" w:rsidR="00D20D2B" w:rsidRPr="001241C8" w:rsidRDefault="00D20D2B" w:rsidP="00A82A9E">
            <w:pPr>
              <w:pStyle w:val="ab"/>
            </w:pPr>
            <w:r w:rsidRPr="001241C8">
              <w:t>4.78</w:t>
            </w:r>
          </w:p>
        </w:tc>
        <w:tc>
          <w:tcPr>
            <w:tcW w:w="1558" w:type="dxa"/>
            <w:vAlign w:val="center"/>
          </w:tcPr>
          <w:p w14:paraId="0BF2E5FE" w14:textId="77777777" w:rsidR="00D20D2B" w:rsidRPr="001241C8" w:rsidRDefault="00D20D2B" w:rsidP="00A82A9E">
            <w:pPr>
              <w:pStyle w:val="ab"/>
            </w:pPr>
            <w:r w:rsidRPr="001241C8">
              <w:t>4.32</w:t>
            </w:r>
          </w:p>
        </w:tc>
        <w:tc>
          <w:tcPr>
            <w:tcW w:w="1558" w:type="dxa"/>
            <w:vAlign w:val="center"/>
          </w:tcPr>
          <w:p w14:paraId="006DF62D" w14:textId="77777777" w:rsidR="00D20D2B" w:rsidRPr="001241C8" w:rsidRDefault="00D20D2B" w:rsidP="00A82A9E">
            <w:pPr>
              <w:pStyle w:val="ab"/>
            </w:pPr>
            <w:r w:rsidRPr="001241C8">
              <w:t>4.5</w:t>
            </w:r>
          </w:p>
        </w:tc>
      </w:tr>
      <w:tr w:rsidR="00D20D2B" w:rsidRPr="001241C8" w14:paraId="3EBDA1F0" w14:textId="77777777" w:rsidTr="00CF23D8">
        <w:tc>
          <w:tcPr>
            <w:tcW w:w="1557" w:type="dxa"/>
            <w:vMerge w:val="restart"/>
            <w:vAlign w:val="center"/>
          </w:tcPr>
          <w:p w14:paraId="6455538C" w14:textId="77777777" w:rsidR="00D20D2B" w:rsidRPr="001241C8" w:rsidRDefault="00D20D2B" w:rsidP="00A82A9E">
            <w:pPr>
              <w:pStyle w:val="ab"/>
            </w:pPr>
            <w:r w:rsidRPr="001241C8">
              <w:t>地表因素</w:t>
            </w:r>
          </w:p>
        </w:tc>
        <w:tc>
          <w:tcPr>
            <w:tcW w:w="3115" w:type="dxa"/>
            <w:gridSpan w:val="2"/>
            <w:vAlign w:val="center"/>
          </w:tcPr>
          <w:p w14:paraId="387302B4" w14:textId="77777777" w:rsidR="00D20D2B" w:rsidRPr="001241C8" w:rsidRDefault="00D20D2B" w:rsidP="00A82A9E">
            <w:pPr>
              <w:pStyle w:val="ab"/>
            </w:pPr>
            <w:r w:rsidRPr="001241C8">
              <w:t>植被盖度（</w:t>
            </w:r>
            <m:oMath>
              <m:r>
                <w:rPr>
                  <w:rFonts w:ascii="Cambria Math" w:hAnsi="Cambria Math"/>
                </w:rPr>
                <m:t>%</m:t>
              </m:r>
            </m:oMath>
            <w:r w:rsidRPr="001241C8">
              <w:t>）</w:t>
            </w:r>
          </w:p>
        </w:tc>
        <w:tc>
          <w:tcPr>
            <w:tcW w:w="1558" w:type="dxa"/>
            <w:vAlign w:val="center"/>
          </w:tcPr>
          <w:p w14:paraId="2F3B97A5" w14:textId="77777777" w:rsidR="00D20D2B" w:rsidRPr="001241C8" w:rsidRDefault="00D20D2B" w:rsidP="00A82A9E">
            <w:pPr>
              <w:pStyle w:val="ab"/>
            </w:pPr>
            <w:r w:rsidRPr="001241C8">
              <w:t>88</w:t>
            </w:r>
          </w:p>
        </w:tc>
        <w:tc>
          <w:tcPr>
            <w:tcW w:w="1558" w:type="dxa"/>
            <w:vAlign w:val="center"/>
          </w:tcPr>
          <w:p w14:paraId="1C357022" w14:textId="77777777" w:rsidR="00D20D2B" w:rsidRPr="001241C8" w:rsidRDefault="00D20D2B" w:rsidP="00A82A9E">
            <w:pPr>
              <w:pStyle w:val="ab"/>
            </w:pPr>
            <w:r w:rsidRPr="001241C8">
              <w:t>95.4</w:t>
            </w:r>
          </w:p>
        </w:tc>
        <w:tc>
          <w:tcPr>
            <w:tcW w:w="1558" w:type="dxa"/>
            <w:vAlign w:val="center"/>
          </w:tcPr>
          <w:p w14:paraId="491B7E00" w14:textId="77777777" w:rsidR="00D20D2B" w:rsidRPr="001241C8" w:rsidRDefault="00D20D2B" w:rsidP="00A82A9E">
            <w:pPr>
              <w:pStyle w:val="ab"/>
            </w:pPr>
            <w:r w:rsidRPr="001241C8">
              <w:t>95.4</w:t>
            </w:r>
          </w:p>
        </w:tc>
      </w:tr>
      <w:tr w:rsidR="00D20D2B" w:rsidRPr="001241C8" w14:paraId="332E58B8" w14:textId="77777777" w:rsidTr="00CF23D8">
        <w:tc>
          <w:tcPr>
            <w:tcW w:w="1557" w:type="dxa"/>
            <w:vMerge/>
            <w:vAlign w:val="center"/>
          </w:tcPr>
          <w:p w14:paraId="0BFA4929" w14:textId="77777777" w:rsidR="00D20D2B" w:rsidRPr="001241C8" w:rsidRDefault="00D20D2B" w:rsidP="00A82A9E">
            <w:pPr>
              <w:pStyle w:val="ab"/>
            </w:pPr>
          </w:p>
        </w:tc>
        <w:tc>
          <w:tcPr>
            <w:tcW w:w="3115" w:type="dxa"/>
            <w:gridSpan w:val="2"/>
            <w:vAlign w:val="center"/>
          </w:tcPr>
          <w:p w14:paraId="1BD55CA0" w14:textId="77777777" w:rsidR="00D20D2B" w:rsidRPr="001241C8" w:rsidRDefault="00D20D2B" w:rsidP="00A82A9E">
            <w:pPr>
              <w:pStyle w:val="ab"/>
            </w:pPr>
            <w:r w:rsidRPr="001241C8">
              <w:t>地表水资源（</w:t>
            </w:r>
            <m:oMath>
              <m:sSup>
                <m:sSupPr>
                  <m:ctrlPr>
                    <w:rPr>
                      <w:rFonts w:ascii="Cambria Math" w:hAnsi="Cambria Math"/>
                    </w:rPr>
                  </m:ctrlPr>
                </m:sSupPr>
                <m:e>
                  <m:r>
                    <m:rPr>
                      <m:sty m:val="p"/>
                    </m:rPr>
                    <w:rPr>
                      <w:rFonts w:ascii="Cambria Math" w:hAnsi="Cambria Math"/>
                    </w:rPr>
                    <m:t>10</m:t>
                  </m:r>
                </m:e>
                <m:sup>
                  <m:r>
                    <m:rPr>
                      <m:sty m:val="p"/>
                    </m:rPr>
                    <w:rPr>
                      <w:rFonts w:ascii="Cambria Math" w:hAnsi="Cambria Math"/>
                    </w:rPr>
                    <m:t>4</m:t>
                  </m:r>
                </m:sup>
              </m:sSup>
              <m:sSup>
                <m:sSupPr>
                  <m:ctrlPr>
                    <w:rPr>
                      <w:rFonts w:ascii="Cambria Math" w:hAnsi="Cambria Math"/>
                      <w:i/>
                    </w:rPr>
                  </m:ctrlPr>
                </m:sSupPr>
                <m:e>
                  <m:r>
                    <w:rPr>
                      <w:rFonts w:ascii="Cambria Math" w:hAnsi="Cambria Math"/>
                    </w:rPr>
                    <m:t>m</m:t>
                  </m:r>
                </m:e>
                <m:sup>
                  <m:r>
                    <w:rPr>
                      <w:rFonts w:ascii="Cambria Math" w:hAnsi="Cambria Math"/>
                    </w:rPr>
                    <m:t>3</m:t>
                  </m:r>
                </m:sup>
              </m:sSup>
              <m:r>
                <w:rPr>
                  <w:rFonts w:ascii="Cambria Math" w:hAnsi="Cambria Math"/>
                </w:rPr>
                <m:t>/k</m:t>
              </m:r>
              <m:sSup>
                <m:sSupPr>
                  <m:ctrlPr>
                    <w:rPr>
                      <w:rFonts w:ascii="Cambria Math" w:hAnsi="Cambria Math"/>
                      <w:i/>
                    </w:rPr>
                  </m:ctrlPr>
                </m:sSupPr>
                <m:e>
                  <m:r>
                    <w:rPr>
                      <w:rFonts w:ascii="Cambria Math" w:hAnsi="Cambria Math"/>
                    </w:rPr>
                    <m:t>m</m:t>
                  </m:r>
                </m:e>
                <m:sup>
                  <m:r>
                    <w:rPr>
                      <w:rFonts w:ascii="Cambria Math" w:hAnsi="Cambria Math"/>
                    </w:rPr>
                    <m:t>2</m:t>
                  </m:r>
                </m:sup>
              </m:sSup>
            </m:oMath>
            <w:r w:rsidRPr="001241C8">
              <w:t>）</w:t>
            </w:r>
          </w:p>
        </w:tc>
        <w:tc>
          <w:tcPr>
            <w:tcW w:w="1558" w:type="dxa"/>
            <w:vAlign w:val="center"/>
          </w:tcPr>
          <w:p w14:paraId="634F187A" w14:textId="77777777" w:rsidR="00D20D2B" w:rsidRPr="001241C8" w:rsidRDefault="00D20D2B" w:rsidP="00A82A9E">
            <w:pPr>
              <w:pStyle w:val="ab"/>
            </w:pPr>
            <w:r w:rsidRPr="001241C8">
              <w:t>1.641</w:t>
            </w:r>
          </w:p>
        </w:tc>
        <w:tc>
          <w:tcPr>
            <w:tcW w:w="1558" w:type="dxa"/>
            <w:vAlign w:val="center"/>
          </w:tcPr>
          <w:p w14:paraId="6C6ADC8E" w14:textId="77777777" w:rsidR="00D20D2B" w:rsidRPr="001241C8" w:rsidRDefault="00D20D2B" w:rsidP="00A82A9E">
            <w:pPr>
              <w:pStyle w:val="ab"/>
            </w:pPr>
            <w:r w:rsidRPr="001241C8">
              <w:t>1.641</w:t>
            </w:r>
          </w:p>
        </w:tc>
        <w:tc>
          <w:tcPr>
            <w:tcW w:w="1558" w:type="dxa"/>
            <w:vAlign w:val="center"/>
          </w:tcPr>
          <w:p w14:paraId="5A9C246D" w14:textId="77777777" w:rsidR="00D20D2B" w:rsidRPr="001241C8" w:rsidRDefault="00D20D2B" w:rsidP="00A82A9E">
            <w:pPr>
              <w:pStyle w:val="ab"/>
            </w:pPr>
            <w:r w:rsidRPr="001241C8">
              <w:t>1.641</w:t>
            </w:r>
          </w:p>
        </w:tc>
      </w:tr>
      <w:tr w:rsidR="00D20D2B" w:rsidRPr="001241C8" w14:paraId="165AA9EC" w14:textId="77777777" w:rsidTr="00CF23D8">
        <w:tc>
          <w:tcPr>
            <w:tcW w:w="1557" w:type="dxa"/>
            <w:vMerge/>
            <w:vAlign w:val="center"/>
          </w:tcPr>
          <w:p w14:paraId="140E4CA2" w14:textId="77777777" w:rsidR="00D20D2B" w:rsidRPr="001241C8" w:rsidRDefault="00D20D2B" w:rsidP="00A82A9E">
            <w:pPr>
              <w:pStyle w:val="ab"/>
            </w:pPr>
          </w:p>
        </w:tc>
        <w:tc>
          <w:tcPr>
            <w:tcW w:w="3115" w:type="dxa"/>
            <w:gridSpan w:val="2"/>
            <w:vAlign w:val="center"/>
          </w:tcPr>
          <w:p w14:paraId="039EA8C4" w14:textId="77777777" w:rsidR="00D20D2B" w:rsidRPr="001241C8" w:rsidRDefault="00D20D2B" w:rsidP="00A82A9E">
            <w:pPr>
              <w:pStyle w:val="ab"/>
            </w:pPr>
            <w:r w:rsidRPr="001241C8">
              <w:t>水域及水利设施用地（</w:t>
            </w:r>
            <m:oMath>
              <m:r>
                <w:rPr>
                  <w:rFonts w:ascii="Cambria Math" w:hAnsi="Cambria Math"/>
                </w:rPr>
                <m:t>k</m:t>
              </m:r>
              <m:sSup>
                <m:sSupPr>
                  <m:ctrlPr>
                    <w:rPr>
                      <w:rFonts w:ascii="Cambria Math" w:hAnsi="Cambria Math"/>
                      <w:i/>
                    </w:rPr>
                  </m:ctrlPr>
                </m:sSupPr>
                <m:e>
                  <m:r>
                    <w:rPr>
                      <w:rFonts w:ascii="Cambria Math" w:hAnsi="Cambria Math"/>
                    </w:rPr>
                    <m:t>m</m:t>
                  </m:r>
                </m:e>
                <m:sup>
                  <m:r>
                    <w:rPr>
                      <w:rFonts w:ascii="Cambria Math" w:hAnsi="Cambria Math"/>
                    </w:rPr>
                    <m:t>2</m:t>
                  </m:r>
                </m:sup>
              </m:sSup>
            </m:oMath>
            <w:r w:rsidRPr="001241C8">
              <w:t>）</w:t>
            </w:r>
          </w:p>
        </w:tc>
        <w:tc>
          <w:tcPr>
            <w:tcW w:w="1558" w:type="dxa"/>
            <w:vAlign w:val="center"/>
          </w:tcPr>
          <w:p w14:paraId="78BD065F" w14:textId="77777777" w:rsidR="00D20D2B" w:rsidRPr="001241C8" w:rsidRDefault="00D20D2B" w:rsidP="00A82A9E">
            <w:pPr>
              <w:pStyle w:val="ab"/>
            </w:pPr>
            <w:r w:rsidRPr="001241C8">
              <w:t>4866</w:t>
            </w:r>
          </w:p>
        </w:tc>
        <w:tc>
          <w:tcPr>
            <w:tcW w:w="1558" w:type="dxa"/>
            <w:vAlign w:val="center"/>
          </w:tcPr>
          <w:p w14:paraId="06AA59EF" w14:textId="77777777" w:rsidR="00D20D2B" w:rsidRPr="001241C8" w:rsidRDefault="00D20D2B" w:rsidP="00A82A9E">
            <w:pPr>
              <w:pStyle w:val="ab"/>
            </w:pPr>
            <w:r w:rsidRPr="001241C8">
              <w:t>4866</w:t>
            </w:r>
          </w:p>
        </w:tc>
        <w:tc>
          <w:tcPr>
            <w:tcW w:w="1558" w:type="dxa"/>
            <w:vAlign w:val="center"/>
          </w:tcPr>
          <w:p w14:paraId="5048DD32" w14:textId="77777777" w:rsidR="00D20D2B" w:rsidRPr="001241C8" w:rsidRDefault="00D20D2B" w:rsidP="00A82A9E">
            <w:pPr>
              <w:pStyle w:val="ab"/>
            </w:pPr>
            <w:r w:rsidRPr="001241C8">
              <w:t>738</w:t>
            </w:r>
          </w:p>
        </w:tc>
      </w:tr>
      <w:tr w:rsidR="00D20D2B" w:rsidRPr="001241C8" w14:paraId="34D81357" w14:textId="77777777" w:rsidTr="00CF23D8">
        <w:tc>
          <w:tcPr>
            <w:tcW w:w="1557" w:type="dxa"/>
            <w:vMerge w:val="restart"/>
            <w:vAlign w:val="center"/>
          </w:tcPr>
          <w:p w14:paraId="2F3585A6" w14:textId="77777777" w:rsidR="00D20D2B" w:rsidRPr="001241C8" w:rsidRDefault="00D20D2B" w:rsidP="00A82A9E">
            <w:pPr>
              <w:pStyle w:val="ab"/>
            </w:pPr>
            <w:r w:rsidRPr="001241C8">
              <w:t>人文因素</w:t>
            </w:r>
          </w:p>
        </w:tc>
        <w:tc>
          <w:tcPr>
            <w:tcW w:w="1557" w:type="dxa"/>
            <w:vMerge w:val="restart"/>
            <w:vAlign w:val="center"/>
          </w:tcPr>
          <w:p w14:paraId="3354ECA6" w14:textId="77777777" w:rsidR="00D20D2B" w:rsidRPr="001241C8" w:rsidRDefault="00D20D2B" w:rsidP="00A82A9E">
            <w:pPr>
              <w:pStyle w:val="ab"/>
            </w:pPr>
            <w:r w:rsidRPr="001241C8">
              <w:t>人口密度（</w:t>
            </w:r>
            <m:oMath>
              <m:r>
                <w:rPr>
                  <w:rFonts w:ascii="Cambria Math" w:hAnsi="Cambria Math"/>
                </w:rPr>
                <m:t>person/k</m:t>
              </m:r>
              <m:sSup>
                <m:sSupPr>
                  <m:ctrlPr>
                    <w:rPr>
                      <w:rFonts w:ascii="Cambria Math" w:hAnsi="Cambria Math"/>
                      <w:i/>
                    </w:rPr>
                  </m:ctrlPr>
                </m:sSupPr>
                <m:e>
                  <m:r>
                    <w:rPr>
                      <w:rFonts w:ascii="Cambria Math" w:hAnsi="Cambria Math"/>
                    </w:rPr>
                    <m:t>m</m:t>
                  </m:r>
                </m:e>
                <m:sup>
                  <m:r>
                    <w:rPr>
                      <w:rFonts w:ascii="Cambria Math" w:hAnsi="Cambria Math"/>
                    </w:rPr>
                    <m:t>2</m:t>
                  </m:r>
                </m:sup>
              </m:sSup>
            </m:oMath>
            <w:r w:rsidRPr="001241C8">
              <w:t>）</w:t>
            </w:r>
          </w:p>
        </w:tc>
        <w:tc>
          <w:tcPr>
            <w:tcW w:w="1558" w:type="dxa"/>
            <w:vAlign w:val="center"/>
          </w:tcPr>
          <w:p w14:paraId="5C0770BF" w14:textId="77777777" w:rsidR="00D20D2B" w:rsidRPr="001241C8" w:rsidRDefault="00D20D2B" w:rsidP="00A82A9E">
            <w:pPr>
              <w:pStyle w:val="ab"/>
            </w:pPr>
            <w:r w:rsidRPr="001241C8">
              <w:t>牧户</w:t>
            </w:r>
            <w:r w:rsidRPr="001241C8">
              <w:t>1</w:t>
            </w:r>
          </w:p>
        </w:tc>
        <w:tc>
          <w:tcPr>
            <w:tcW w:w="1558" w:type="dxa"/>
            <w:vAlign w:val="center"/>
          </w:tcPr>
          <w:p w14:paraId="247D446D" w14:textId="77777777" w:rsidR="00D20D2B" w:rsidRPr="001241C8" w:rsidRDefault="00D20D2B" w:rsidP="00A82A9E">
            <w:pPr>
              <w:pStyle w:val="ab"/>
            </w:pPr>
            <w:r w:rsidRPr="001241C8">
              <w:t>0.83</w:t>
            </w:r>
          </w:p>
        </w:tc>
        <w:tc>
          <w:tcPr>
            <w:tcW w:w="1558" w:type="dxa"/>
            <w:vAlign w:val="center"/>
          </w:tcPr>
          <w:p w14:paraId="74B6D8CB" w14:textId="77777777" w:rsidR="00D20D2B" w:rsidRPr="001241C8" w:rsidRDefault="00D20D2B" w:rsidP="00A82A9E">
            <w:pPr>
              <w:pStyle w:val="ab"/>
            </w:pPr>
            <w:r w:rsidRPr="001241C8">
              <w:t>0.83</w:t>
            </w:r>
          </w:p>
        </w:tc>
        <w:tc>
          <w:tcPr>
            <w:tcW w:w="1558" w:type="dxa"/>
            <w:vAlign w:val="center"/>
          </w:tcPr>
          <w:p w14:paraId="25A7E3BA" w14:textId="77777777" w:rsidR="00D20D2B" w:rsidRPr="001241C8" w:rsidRDefault="00D20D2B" w:rsidP="00A82A9E">
            <w:pPr>
              <w:pStyle w:val="ab"/>
            </w:pPr>
            <w:r w:rsidRPr="001241C8">
              <w:t>0.83</w:t>
            </w:r>
          </w:p>
        </w:tc>
      </w:tr>
      <w:tr w:rsidR="00D20D2B" w:rsidRPr="001241C8" w14:paraId="285A76DB" w14:textId="77777777" w:rsidTr="00CF23D8">
        <w:tc>
          <w:tcPr>
            <w:tcW w:w="1557" w:type="dxa"/>
            <w:vMerge/>
            <w:vAlign w:val="center"/>
          </w:tcPr>
          <w:p w14:paraId="606AAFFE" w14:textId="77777777" w:rsidR="00D20D2B" w:rsidRPr="001241C8" w:rsidRDefault="00D20D2B" w:rsidP="00A82A9E">
            <w:pPr>
              <w:pStyle w:val="ab"/>
            </w:pPr>
          </w:p>
        </w:tc>
        <w:tc>
          <w:tcPr>
            <w:tcW w:w="1557" w:type="dxa"/>
            <w:vMerge/>
            <w:vAlign w:val="center"/>
          </w:tcPr>
          <w:p w14:paraId="77EE96BC" w14:textId="77777777" w:rsidR="00D20D2B" w:rsidRPr="001241C8" w:rsidRDefault="00D20D2B" w:rsidP="00A82A9E">
            <w:pPr>
              <w:pStyle w:val="ab"/>
            </w:pPr>
          </w:p>
        </w:tc>
        <w:tc>
          <w:tcPr>
            <w:tcW w:w="1558" w:type="dxa"/>
            <w:vAlign w:val="center"/>
          </w:tcPr>
          <w:p w14:paraId="1719A6FB" w14:textId="77777777" w:rsidR="00D20D2B" w:rsidRPr="001241C8" w:rsidRDefault="00D20D2B" w:rsidP="00A82A9E">
            <w:pPr>
              <w:pStyle w:val="ab"/>
            </w:pPr>
            <w:r w:rsidRPr="001241C8">
              <w:t>牧户</w:t>
            </w:r>
            <w:r w:rsidRPr="001241C8">
              <w:t>2</w:t>
            </w:r>
          </w:p>
        </w:tc>
        <w:tc>
          <w:tcPr>
            <w:tcW w:w="1558" w:type="dxa"/>
            <w:vAlign w:val="center"/>
          </w:tcPr>
          <w:p w14:paraId="4E27A840" w14:textId="77777777" w:rsidR="00D20D2B" w:rsidRPr="001241C8" w:rsidRDefault="00D20D2B" w:rsidP="00A82A9E">
            <w:pPr>
              <w:pStyle w:val="ab"/>
            </w:pPr>
            <w:r w:rsidRPr="001241C8">
              <w:t>1</w:t>
            </w:r>
          </w:p>
        </w:tc>
        <w:tc>
          <w:tcPr>
            <w:tcW w:w="1558" w:type="dxa"/>
            <w:vAlign w:val="center"/>
          </w:tcPr>
          <w:p w14:paraId="626E7A83" w14:textId="77777777" w:rsidR="00D20D2B" w:rsidRPr="001241C8" w:rsidRDefault="00D20D2B" w:rsidP="00A82A9E">
            <w:pPr>
              <w:pStyle w:val="ab"/>
            </w:pPr>
            <w:r w:rsidRPr="001241C8">
              <w:t>1</w:t>
            </w:r>
          </w:p>
        </w:tc>
        <w:tc>
          <w:tcPr>
            <w:tcW w:w="1558" w:type="dxa"/>
            <w:vAlign w:val="center"/>
          </w:tcPr>
          <w:p w14:paraId="435ED692" w14:textId="77777777" w:rsidR="00D20D2B" w:rsidRPr="001241C8" w:rsidRDefault="00D20D2B" w:rsidP="00A82A9E">
            <w:pPr>
              <w:pStyle w:val="ab"/>
            </w:pPr>
            <w:r w:rsidRPr="001241C8">
              <w:t>1</w:t>
            </w:r>
          </w:p>
        </w:tc>
      </w:tr>
      <w:tr w:rsidR="00D20D2B" w:rsidRPr="001241C8" w14:paraId="238249F1" w14:textId="77777777" w:rsidTr="00CF23D8">
        <w:tc>
          <w:tcPr>
            <w:tcW w:w="1557" w:type="dxa"/>
            <w:vMerge/>
            <w:vAlign w:val="center"/>
          </w:tcPr>
          <w:p w14:paraId="318E84E7" w14:textId="77777777" w:rsidR="00D20D2B" w:rsidRPr="001241C8" w:rsidRDefault="00D20D2B" w:rsidP="00A82A9E">
            <w:pPr>
              <w:pStyle w:val="ab"/>
            </w:pPr>
          </w:p>
        </w:tc>
        <w:tc>
          <w:tcPr>
            <w:tcW w:w="1557" w:type="dxa"/>
            <w:vMerge/>
            <w:vAlign w:val="center"/>
          </w:tcPr>
          <w:p w14:paraId="438D677C" w14:textId="77777777" w:rsidR="00D20D2B" w:rsidRPr="001241C8" w:rsidRDefault="00D20D2B" w:rsidP="00A82A9E">
            <w:pPr>
              <w:pStyle w:val="ab"/>
            </w:pPr>
          </w:p>
        </w:tc>
        <w:tc>
          <w:tcPr>
            <w:tcW w:w="1558" w:type="dxa"/>
            <w:vAlign w:val="center"/>
          </w:tcPr>
          <w:p w14:paraId="22C7EA86" w14:textId="77777777" w:rsidR="00D20D2B" w:rsidRPr="001241C8" w:rsidRDefault="00D20D2B" w:rsidP="00A82A9E">
            <w:pPr>
              <w:pStyle w:val="ab"/>
            </w:pPr>
            <w:r w:rsidRPr="001241C8">
              <w:t>牧户</w:t>
            </w:r>
            <w:r w:rsidRPr="001241C8">
              <w:t>3</w:t>
            </w:r>
          </w:p>
        </w:tc>
        <w:tc>
          <w:tcPr>
            <w:tcW w:w="1558" w:type="dxa"/>
            <w:vAlign w:val="center"/>
          </w:tcPr>
          <w:p w14:paraId="6A7CCE6D" w14:textId="77777777" w:rsidR="00D20D2B" w:rsidRPr="001241C8" w:rsidRDefault="00D20D2B" w:rsidP="00A82A9E">
            <w:pPr>
              <w:pStyle w:val="ab"/>
            </w:pPr>
            <w:r w:rsidRPr="001241C8">
              <w:t>0.5</w:t>
            </w:r>
          </w:p>
        </w:tc>
        <w:tc>
          <w:tcPr>
            <w:tcW w:w="1558" w:type="dxa"/>
            <w:vAlign w:val="center"/>
          </w:tcPr>
          <w:p w14:paraId="51080AD5" w14:textId="77777777" w:rsidR="00D20D2B" w:rsidRPr="001241C8" w:rsidRDefault="00D20D2B" w:rsidP="00A82A9E">
            <w:pPr>
              <w:pStyle w:val="ab"/>
            </w:pPr>
            <w:r w:rsidRPr="001241C8">
              <w:t>0.5</w:t>
            </w:r>
          </w:p>
        </w:tc>
        <w:tc>
          <w:tcPr>
            <w:tcW w:w="1558" w:type="dxa"/>
            <w:vAlign w:val="center"/>
          </w:tcPr>
          <w:p w14:paraId="3C94620C" w14:textId="77777777" w:rsidR="00D20D2B" w:rsidRPr="001241C8" w:rsidRDefault="00D20D2B" w:rsidP="00A82A9E">
            <w:pPr>
              <w:pStyle w:val="ab"/>
            </w:pPr>
            <w:r w:rsidRPr="001241C8">
              <w:t>0.5</w:t>
            </w:r>
          </w:p>
        </w:tc>
      </w:tr>
      <w:tr w:rsidR="00D20D2B" w:rsidRPr="001241C8" w14:paraId="57E4FE97" w14:textId="77777777" w:rsidTr="00CF23D8">
        <w:tc>
          <w:tcPr>
            <w:tcW w:w="1557" w:type="dxa"/>
            <w:vMerge/>
            <w:vAlign w:val="center"/>
          </w:tcPr>
          <w:p w14:paraId="585B6563" w14:textId="77777777" w:rsidR="00D20D2B" w:rsidRPr="001241C8" w:rsidRDefault="00D20D2B" w:rsidP="00A82A9E">
            <w:pPr>
              <w:pStyle w:val="ab"/>
            </w:pPr>
          </w:p>
        </w:tc>
        <w:tc>
          <w:tcPr>
            <w:tcW w:w="1557" w:type="dxa"/>
            <w:vMerge/>
            <w:vAlign w:val="center"/>
          </w:tcPr>
          <w:p w14:paraId="454D61B4" w14:textId="77777777" w:rsidR="00D20D2B" w:rsidRPr="001241C8" w:rsidRDefault="00D20D2B" w:rsidP="00A82A9E">
            <w:pPr>
              <w:pStyle w:val="ab"/>
            </w:pPr>
          </w:p>
        </w:tc>
        <w:tc>
          <w:tcPr>
            <w:tcW w:w="1558" w:type="dxa"/>
            <w:vAlign w:val="center"/>
          </w:tcPr>
          <w:p w14:paraId="44AA0EF5" w14:textId="77777777" w:rsidR="00D20D2B" w:rsidRPr="001241C8" w:rsidRDefault="00D20D2B" w:rsidP="00A82A9E">
            <w:pPr>
              <w:pStyle w:val="ab"/>
            </w:pPr>
            <w:r w:rsidRPr="001241C8">
              <w:t>牧户</w:t>
            </w:r>
            <w:r w:rsidRPr="001241C8">
              <w:t>4</w:t>
            </w:r>
          </w:p>
        </w:tc>
        <w:tc>
          <w:tcPr>
            <w:tcW w:w="1558" w:type="dxa"/>
            <w:vAlign w:val="center"/>
          </w:tcPr>
          <w:p w14:paraId="4B0C9B4E" w14:textId="77777777" w:rsidR="00D20D2B" w:rsidRPr="001241C8" w:rsidRDefault="00D20D2B" w:rsidP="00A82A9E">
            <w:pPr>
              <w:pStyle w:val="ab"/>
            </w:pPr>
            <w:r w:rsidRPr="001241C8">
              <w:t>0.47</w:t>
            </w:r>
          </w:p>
        </w:tc>
        <w:tc>
          <w:tcPr>
            <w:tcW w:w="1558" w:type="dxa"/>
            <w:vAlign w:val="center"/>
          </w:tcPr>
          <w:p w14:paraId="3DAED20F" w14:textId="77777777" w:rsidR="00D20D2B" w:rsidRPr="001241C8" w:rsidRDefault="00D20D2B" w:rsidP="00A82A9E">
            <w:pPr>
              <w:pStyle w:val="ab"/>
            </w:pPr>
            <w:r w:rsidRPr="001241C8">
              <w:t>0.47</w:t>
            </w:r>
          </w:p>
        </w:tc>
        <w:tc>
          <w:tcPr>
            <w:tcW w:w="1558" w:type="dxa"/>
            <w:vAlign w:val="center"/>
          </w:tcPr>
          <w:p w14:paraId="76BD514D" w14:textId="77777777" w:rsidR="00D20D2B" w:rsidRPr="001241C8" w:rsidRDefault="00D20D2B" w:rsidP="00A82A9E">
            <w:pPr>
              <w:pStyle w:val="ab"/>
            </w:pPr>
            <w:r w:rsidRPr="001241C8">
              <w:t>0.47</w:t>
            </w:r>
          </w:p>
        </w:tc>
      </w:tr>
      <w:tr w:rsidR="00D20D2B" w:rsidRPr="001241C8" w14:paraId="00B8B6CC" w14:textId="77777777" w:rsidTr="00CF23D8">
        <w:tc>
          <w:tcPr>
            <w:tcW w:w="1557" w:type="dxa"/>
            <w:vMerge/>
            <w:vAlign w:val="center"/>
          </w:tcPr>
          <w:p w14:paraId="0707DE5F" w14:textId="77777777" w:rsidR="00D20D2B" w:rsidRPr="001241C8" w:rsidRDefault="00D20D2B" w:rsidP="00A82A9E">
            <w:pPr>
              <w:pStyle w:val="ab"/>
            </w:pPr>
          </w:p>
        </w:tc>
        <w:tc>
          <w:tcPr>
            <w:tcW w:w="1557" w:type="dxa"/>
            <w:vMerge w:val="restart"/>
            <w:vAlign w:val="center"/>
          </w:tcPr>
          <w:p w14:paraId="53EA8B1F" w14:textId="77777777" w:rsidR="00D20D2B" w:rsidRPr="001241C8" w:rsidRDefault="00D20D2B" w:rsidP="00A82A9E">
            <w:pPr>
              <w:pStyle w:val="ab"/>
            </w:pPr>
            <w:r w:rsidRPr="001241C8">
              <w:t>牲畜密度（</w:t>
            </w:r>
            <m:oMath>
              <m:r>
                <w:rPr>
                  <w:rFonts w:ascii="Cambria Math" w:hAnsi="Cambria Math"/>
                </w:rPr>
                <m:t>unit/k</m:t>
              </m:r>
              <m:sSup>
                <m:sSupPr>
                  <m:ctrlPr>
                    <w:rPr>
                      <w:rFonts w:ascii="Cambria Math" w:hAnsi="Cambria Math"/>
                      <w:i/>
                    </w:rPr>
                  </m:ctrlPr>
                </m:sSupPr>
                <m:e>
                  <m:r>
                    <w:rPr>
                      <w:rFonts w:ascii="Cambria Math" w:hAnsi="Cambria Math"/>
                    </w:rPr>
                    <m:t>m</m:t>
                  </m:r>
                </m:e>
                <m:sup>
                  <m:r>
                    <w:rPr>
                      <w:rFonts w:ascii="Cambria Math" w:hAnsi="Cambria Math"/>
                    </w:rPr>
                    <m:t>2</m:t>
                  </m:r>
                </m:sup>
              </m:sSup>
            </m:oMath>
            <w:r w:rsidRPr="001241C8">
              <w:t>）</w:t>
            </w:r>
          </w:p>
        </w:tc>
        <w:tc>
          <w:tcPr>
            <w:tcW w:w="1558" w:type="dxa"/>
            <w:vAlign w:val="center"/>
          </w:tcPr>
          <w:p w14:paraId="67E80F55" w14:textId="77777777" w:rsidR="00D20D2B" w:rsidRPr="001241C8" w:rsidRDefault="00D20D2B" w:rsidP="00A82A9E">
            <w:pPr>
              <w:pStyle w:val="ab"/>
            </w:pPr>
            <w:r w:rsidRPr="001241C8">
              <w:t>牧户</w:t>
            </w:r>
            <w:r w:rsidRPr="001241C8">
              <w:t>1</w:t>
            </w:r>
          </w:p>
        </w:tc>
        <w:tc>
          <w:tcPr>
            <w:tcW w:w="1558" w:type="dxa"/>
          </w:tcPr>
          <w:p w14:paraId="4CA11F5F" w14:textId="77777777" w:rsidR="00D20D2B" w:rsidRPr="001241C8" w:rsidRDefault="00D20D2B" w:rsidP="00A82A9E">
            <w:pPr>
              <w:pStyle w:val="ab"/>
            </w:pPr>
            <w:r w:rsidRPr="001241C8">
              <w:t>275.83</w:t>
            </w:r>
          </w:p>
        </w:tc>
        <w:tc>
          <w:tcPr>
            <w:tcW w:w="1558" w:type="dxa"/>
          </w:tcPr>
          <w:p w14:paraId="5C3D6424" w14:textId="77777777" w:rsidR="00D20D2B" w:rsidRPr="001241C8" w:rsidRDefault="00D20D2B" w:rsidP="00A82A9E">
            <w:pPr>
              <w:pStyle w:val="ab"/>
            </w:pPr>
            <w:r w:rsidRPr="001241C8">
              <w:t>272.22</w:t>
            </w:r>
          </w:p>
        </w:tc>
        <w:tc>
          <w:tcPr>
            <w:tcW w:w="1558" w:type="dxa"/>
          </w:tcPr>
          <w:p w14:paraId="3A3790BF" w14:textId="77777777" w:rsidR="00D20D2B" w:rsidRPr="001241C8" w:rsidRDefault="00D20D2B" w:rsidP="00A82A9E">
            <w:pPr>
              <w:pStyle w:val="ab"/>
            </w:pPr>
            <w:r w:rsidRPr="001241C8">
              <w:t>256.39</w:t>
            </w:r>
          </w:p>
        </w:tc>
      </w:tr>
      <w:tr w:rsidR="00D20D2B" w:rsidRPr="001241C8" w14:paraId="2B42218A" w14:textId="77777777" w:rsidTr="00CF23D8">
        <w:tc>
          <w:tcPr>
            <w:tcW w:w="1557" w:type="dxa"/>
            <w:vMerge/>
            <w:vAlign w:val="center"/>
          </w:tcPr>
          <w:p w14:paraId="4949678E" w14:textId="77777777" w:rsidR="00D20D2B" w:rsidRPr="001241C8" w:rsidRDefault="00D20D2B" w:rsidP="00A82A9E">
            <w:pPr>
              <w:pStyle w:val="ab"/>
            </w:pPr>
          </w:p>
        </w:tc>
        <w:tc>
          <w:tcPr>
            <w:tcW w:w="1557" w:type="dxa"/>
            <w:vMerge/>
            <w:vAlign w:val="center"/>
          </w:tcPr>
          <w:p w14:paraId="20169C50" w14:textId="77777777" w:rsidR="00D20D2B" w:rsidRPr="001241C8" w:rsidRDefault="00D20D2B" w:rsidP="00A82A9E">
            <w:pPr>
              <w:pStyle w:val="ab"/>
            </w:pPr>
          </w:p>
        </w:tc>
        <w:tc>
          <w:tcPr>
            <w:tcW w:w="1558" w:type="dxa"/>
            <w:vAlign w:val="center"/>
          </w:tcPr>
          <w:p w14:paraId="1E777352" w14:textId="77777777" w:rsidR="00D20D2B" w:rsidRPr="001241C8" w:rsidRDefault="00D20D2B" w:rsidP="00A82A9E">
            <w:pPr>
              <w:pStyle w:val="ab"/>
            </w:pPr>
            <w:r w:rsidRPr="001241C8">
              <w:t>牧户</w:t>
            </w:r>
            <w:r w:rsidRPr="001241C8">
              <w:t>2</w:t>
            </w:r>
          </w:p>
        </w:tc>
        <w:tc>
          <w:tcPr>
            <w:tcW w:w="1558" w:type="dxa"/>
          </w:tcPr>
          <w:p w14:paraId="678FC47D" w14:textId="77777777" w:rsidR="00D20D2B" w:rsidRPr="001241C8" w:rsidRDefault="00D20D2B" w:rsidP="00A82A9E">
            <w:pPr>
              <w:pStyle w:val="ab"/>
            </w:pPr>
            <w:r w:rsidRPr="001241C8">
              <w:t>230</w:t>
            </w:r>
          </w:p>
        </w:tc>
        <w:tc>
          <w:tcPr>
            <w:tcW w:w="1558" w:type="dxa"/>
          </w:tcPr>
          <w:p w14:paraId="1171D5FD" w14:textId="77777777" w:rsidR="00D20D2B" w:rsidRPr="001241C8" w:rsidRDefault="00D20D2B" w:rsidP="00A82A9E">
            <w:pPr>
              <w:pStyle w:val="ab"/>
            </w:pPr>
            <w:r w:rsidRPr="001241C8">
              <w:t>210</w:t>
            </w:r>
          </w:p>
        </w:tc>
        <w:tc>
          <w:tcPr>
            <w:tcW w:w="1558" w:type="dxa"/>
          </w:tcPr>
          <w:p w14:paraId="572B17EF" w14:textId="77777777" w:rsidR="00D20D2B" w:rsidRPr="001241C8" w:rsidRDefault="00D20D2B" w:rsidP="00A82A9E">
            <w:pPr>
              <w:pStyle w:val="ab"/>
            </w:pPr>
            <w:r w:rsidRPr="001241C8">
              <w:t>200</w:t>
            </w:r>
          </w:p>
        </w:tc>
      </w:tr>
      <w:tr w:rsidR="00D20D2B" w:rsidRPr="001241C8" w14:paraId="67E161BE" w14:textId="77777777" w:rsidTr="00CF23D8">
        <w:tc>
          <w:tcPr>
            <w:tcW w:w="1557" w:type="dxa"/>
            <w:vMerge/>
            <w:vAlign w:val="center"/>
          </w:tcPr>
          <w:p w14:paraId="230D6C53" w14:textId="77777777" w:rsidR="00D20D2B" w:rsidRPr="001241C8" w:rsidRDefault="00D20D2B" w:rsidP="00A82A9E">
            <w:pPr>
              <w:pStyle w:val="ab"/>
            </w:pPr>
          </w:p>
        </w:tc>
        <w:tc>
          <w:tcPr>
            <w:tcW w:w="1557" w:type="dxa"/>
            <w:vMerge/>
            <w:vAlign w:val="center"/>
          </w:tcPr>
          <w:p w14:paraId="550160AD" w14:textId="77777777" w:rsidR="00D20D2B" w:rsidRPr="001241C8" w:rsidRDefault="00D20D2B" w:rsidP="00A82A9E">
            <w:pPr>
              <w:pStyle w:val="ab"/>
            </w:pPr>
          </w:p>
        </w:tc>
        <w:tc>
          <w:tcPr>
            <w:tcW w:w="1558" w:type="dxa"/>
            <w:vAlign w:val="center"/>
          </w:tcPr>
          <w:p w14:paraId="30E6B35A" w14:textId="77777777" w:rsidR="00D20D2B" w:rsidRPr="001241C8" w:rsidRDefault="00D20D2B" w:rsidP="00A82A9E">
            <w:pPr>
              <w:pStyle w:val="ab"/>
            </w:pPr>
            <w:r w:rsidRPr="001241C8">
              <w:t>牧户</w:t>
            </w:r>
            <w:r w:rsidRPr="001241C8">
              <w:t>3</w:t>
            </w:r>
          </w:p>
        </w:tc>
        <w:tc>
          <w:tcPr>
            <w:tcW w:w="1558" w:type="dxa"/>
          </w:tcPr>
          <w:p w14:paraId="1D7B49C1" w14:textId="77777777" w:rsidR="00D20D2B" w:rsidRPr="001241C8" w:rsidRDefault="00D20D2B" w:rsidP="00A82A9E">
            <w:pPr>
              <w:pStyle w:val="ab"/>
            </w:pPr>
            <w:r w:rsidRPr="001241C8">
              <w:t>601.75</w:t>
            </w:r>
          </w:p>
        </w:tc>
        <w:tc>
          <w:tcPr>
            <w:tcW w:w="1558" w:type="dxa"/>
          </w:tcPr>
          <w:p w14:paraId="1DC94496" w14:textId="77777777" w:rsidR="00D20D2B" w:rsidRPr="001241C8" w:rsidRDefault="00D20D2B" w:rsidP="00A82A9E">
            <w:pPr>
              <w:pStyle w:val="ab"/>
            </w:pPr>
            <w:r w:rsidRPr="001241C8">
              <w:t>492</w:t>
            </w:r>
          </w:p>
        </w:tc>
        <w:tc>
          <w:tcPr>
            <w:tcW w:w="1558" w:type="dxa"/>
          </w:tcPr>
          <w:p w14:paraId="4D58EF4E" w14:textId="77777777" w:rsidR="00D20D2B" w:rsidRPr="001241C8" w:rsidRDefault="00D20D2B" w:rsidP="00A82A9E">
            <w:pPr>
              <w:pStyle w:val="ab"/>
            </w:pPr>
            <w:r w:rsidRPr="001241C8">
              <w:t>492</w:t>
            </w:r>
          </w:p>
        </w:tc>
      </w:tr>
      <w:tr w:rsidR="00D20D2B" w:rsidRPr="001241C8" w14:paraId="1CB6399D" w14:textId="77777777" w:rsidTr="00CF23D8">
        <w:tc>
          <w:tcPr>
            <w:tcW w:w="1557" w:type="dxa"/>
            <w:vMerge/>
            <w:vAlign w:val="center"/>
          </w:tcPr>
          <w:p w14:paraId="4C6FB121" w14:textId="77777777" w:rsidR="00D20D2B" w:rsidRPr="001241C8" w:rsidRDefault="00D20D2B" w:rsidP="00A82A9E">
            <w:pPr>
              <w:pStyle w:val="ab"/>
            </w:pPr>
          </w:p>
        </w:tc>
        <w:tc>
          <w:tcPr>
            <w:tcW w:w="1557" w:type="dxa"/>
            <w:vMerge/>
            <w:vAlign w:val="center"/>
          </w:tcPr>
          <w:p w14:paraId="73EB2989" w14:textId="77777777" w:rsidR="00D20D2B" w:rsidRPr="001241C8" w:rsidRDefault="00D20D2B" w:rsidP="00A82A9E">
            <w:pPr>
              <w:pStyle w:val="ab"/>
            </w:pPr>
          </w:p>
        </w:tc>
        <w:tc>
          <w:tcPr>
            <w:tcW w:w="1558" w:type="dxa"/>
            <w:vAlign w:val="center"/>
          </w:tcPr>
          <w:p w14:paraId="1FA551DA" w14:textId="77777777" w:rsidR="00D20D2B" w:rsidRPr="001241C8" w:rsidRDefault="00D20D2B" w:rsidP="00A82A9E">
            <w:pPr>
              <w:pStyle w:val="ab"/>
            </w:pPr>
            <w:r w:rsidRPr="001241C8">
              <w:t>牧户</w:t>
            </w:r>
            <w:r w:rsidRPr="001241C8">
              <w:t>4</w:t>
            </w:r>
          </w:p>
        </w:tc>
        <w:tc>
          <w:tcPr>
            <w:tcW w:w="1558" w:type="dxa"/>
          </w:tcPr>
          <w:p w14:paraId="2441CD06" w14:textId="77777777" w:rsidR="00D20D2B" w:rsidRPr="001241C8" w:rsidRDefault="00D20D2B" w:rsidP="00A82A9E">
            <w:pPr>
              <w:pStyle w:val="ab"/>
            </w:pPr>
            <w:r w:rsidRPr="001241C8">
              <w:t>245.9</w:t>
            </w:r>
          </w:p>
        </w:tc>
        <w:tc>
          <w:tcPr>
            <w:tcW w:w="1558" w:type="dxa"/>
          </w:tcPr>
          <w:p w14:paraId="0B6314D5" w14:textId="77777777" w:rsidR="00D20D2B" w:rsidRPr="001241C8" w:rsidRDefault="00D20D2B" w:rsidP="00A82A9E">
            <w:pPr>
              <w:pStyle w:val="ab"/>
            </w:pPr>
            <w:r w:rsidRPr="001241C8">
              <w:t>245.9</w:t>
            </w:r>
          </w:p>
        </w:tc>
        <w:tc>
          <w:tcPr>
            <w:tcW w:w="1558" w:type="dxa"/>
          </w:tcPr>
          <w:p w14:paraId="7322E4F3" w14:textId="77777777" w:rsidR="00D20D2B" w:rsidRPr="001241C8" w:rsidRDefault="00D20D2B" w:rsidP="00A82A9E">
            <w:pPr>
              <w:pStyle w:val="ab"/>
            </w:pPr>
            <w:r w:rsidRPr="001241C8">
              <w:t>255.7</w:t>
            </w:r>
          </w:p>
        </w:tc>
      </w:tr>
      <w:tr w:rsidR="00D20D2B" w:rsidRPr="001241C8" w14:paraId="4D262B01" w14:textId="77777777" w:rsidTr="00CF23D8">
        <w:tc>
          <w:tcPr>
            <w:tcW w:w="1557" w:type="dxa"/>
            <w:vMerge/>
            <w:vAlign w:val="center"/>
          </w:tcPr>
          <w:p w14:paraId="15CCEEEA" w14:textId="77777777" w:rsidR="00D20D2B" w:rsidRPr="001241C8" w:rsidRDefault="00D20D2B" w:rsidP="00A82A9E">
            <w:pPr>
              <w:pStyle w:val="ab"/>
            </w:pPr>
          </w:p>
        </w:tc>
        <w:tc>
          <w:tcPr>
            <w:tcW w:w="1557" w:type="dxa"/>
            <w:vMerge w:val="restart"/>
            <w:vAlign w:val="center"/>
          </w:tcPr>
          <w:p w14:paraId="71F6474B" w14:textId="77777777" w:rsidR="00D20D2B" w:rsidRPr="001241C8" w:rsidRDefault="00D20D2B" w:rsidP="00A82A9E">
            <w:pPr>
              <w:pStyle w:val="ab"/>
            </w:pPr>
            <w:r w:rsidRPr="001241C8">
              <w:t>人均纯收入（</w:t>
            </w:r>
            <m:oMath>
              <m:sSup>
                <m:sSupPr>
                  <m:ctrlPr>
                    <w:rPr>
                      <w:rFonts w:ascii="Cambria Math" w:hAnsi="Cambria Math"/>
                    </w:rPr>
                  </m:ctrlPr>
                </m:sSupPr>
                <m:e>
                  <m:r>
                    <m:rPr>
                      <m:sty m:val="p"/>
                    </m:rPr>
                    <w:rPr>
                      <w:rFonts w:ascii="Cambria Math" w:hAnsi="Cambria Math"/>
                    </w:rPr>
                    <m:t>10</m:t>
                  </m:r>
                </m:e>
                <m:sup>
                  <m:r>
                    <w:rPr>
                      <w:rFonts w:ascii="Cambria Math" w:hAnsi="Cambria Math"/>
                    </w:rPr>
                    <m:t>4</m:t>
                  </m:r>
                </m:sup>
              </m:sSup>
              <m:r>
                <w:rPr>
                  <w:rFonts w:ascii="Cambria Math" w:hAnsi="Cambria Math"/>
                </w:rPr>
                <m:t>yuan</m:t>
              </m:r>
            </m:oMath>
            <w:r w:rsidRPr="001241C8">
              <w:t>）</w:t>
            </w:r>
          </w:p>
        </w:tc>
        <w:tc>
          <w:tcPr>
            <w:tcW w:w="1558" w:type="dxa"/>
            <w:vAlign w:val="center"/>
          </w:tcPr>
          <w:p w14:paraId="101A029B" w14:textId="77777777" w:rsidR="00D20D2B" w:rsidRPr="001241C8" w:rsidRDefault="00D20D2B" w:rsidP="00A82A9E">
            <w:pPr>
              <w:pStyle w:val="ab"/>
            </w:pPr>
            <w:r w:rsidRPr="001241C8">
              <w:t>牧户</w:t>
            </w:r>
            <w:r w:rsidRPr="001241C8">
              <w:t>1</w:t>
            </w:r>
          </w:p>
        </w:tc>
        <w:tc>
          <w:tcPr>
            <w:tcW w:w="1558" w:type="dxa"/>
          </w:tcPr>
          <w:p w14:paraId="50E2BF9C" w14:textId="77777777" w:rsidR="00D20D2B" w:rsidRPr="001241C8" w:rsidRDefault="00D20D2B" w:rsidP="00A82A9E">
            <w:pPr>
              <w:pStyle w:val="ab"/>
            </w:pPr>
            <w:r w:rsidRPr="001241C8">
              <w:t>10.56</w:t>
            </w:r>
          </w:p>
        </w:tc>
        <w:tc>
          <w:tcPr>
            <w:tcW w:w="1558" w:type="dxa"/>
          </w:tcPr>
          <w:p w14:paraId="25DDB291" w14:textId="77777777" w:rsidR="00D20D2B" w:rsidRPr="001241C8" w:rsidRDefault="00D20D2B" w:rsidP="00A82A9E">
            <w:pPr>
              <w:pStyle w:val="ab"/>
            </w:pPr>
            <w:r w:rsidRPr="001241C8">
              <w:t>15.54</w:t>
            </w:r>
          </w:p>
        </w:tc>
        <w:tc>
          <w:tcPr>
            <w:tcW w:w="1558" w:type="dxa"/>
          </w:tcPr>
          <w:p w14:paraId="451837EC" w14:textId="77777777" w:rsidR="00D20D2B" w:rsidRPr="001241C8" w:rsidRDefault="00D20D2B" w:rsidP="00A82A9E">
            <w:pPr>
              <w:pStyle w:val="ab"/>
            </w:pPr>
            <w:r w:rsidRPr="001241C8">
              <w:t>12.86</w:t>
            </w:r>
          </w:p>
        </w:tc>
      </w:tr>
      <w:tr w:rsidR="00D20D2B" w:rsidRPr="001241C8" w14:paraId="0B8B4B2A" w14:textId="77777777" w:rsidTr="00CF23D8">
        <w:tc>
          <w:tcPr>
            <w:tcW w:w="1557" w:type="dxa"/>
            <w:vMerge/>
            <w:vAlign w:val="center"/>
          </w:tcPr>
          <w:p w14:paraId="4C4CB023" w14:textId="77777777" w:rsidR="00D20D2B" w:rsidRPr="001241C8" w:rsidRDefault="00D20D2B" w:rsidP="00A82A9E">
            <w:pPr>
              <w:pStyle w:val="ab"/>
            </w:pPr>
          </w:p>
        </w:tc>
        <w:tc>
          <w:tcPr>
            <w:tcW w:w="1557" w:type="dxa"/>
            <w:vMerge/>
            <w:vAlign w:val="center"/>
          </w:tcPr>
          <w:p w14:paraId="350E0256" w14:textId="77777777" w:rsidR="00D20D2B" w:rsidRPr="001241C8" w:rsidRDefault="00D20D2B" w:rsidP="00A82A9E">
            <w:pPr>
              <w:pStyle w:val="ab"/>
            </w:pPr>
          </w:p>
        </w:tc>
        <w:tc>
          <w:tcPr>
            <w:tcW w:w="1558" w:type="dxa"/>
            <w:vAlign w:val="center"/>
          </w:tcPr>
          <w:p w14:paraId="757C6BFD" w14:textId="77777777" w:rsidR="00D20D2B" w:rsidRPr="001241C8" w:rsidRDefault="00D20D2B" w:rsidP="00A82A9E">
            <w:pPr>
              <w:pStyle w:val="ab"/>
            </w:pPr>
            <w:r w:rsidRPr="001241C8">
              <w:t>牧户</w:t>
            </w:r>
            <w:r w:rsidRPr="001241C8">
              <w:t>2</w:t>
            </w:r>
          </w:p>
        </w:tc>
        <w:tc>
          <w:tcPr>
            <w:tcW w:w="1558" w:type="dxa"/>
          </w:tcPr>
          <w:p w14:paraId="4147C571" w14:textId="77777777" w:rsidR="00D20D2B" w:rsidRPr="001241C8" w:rsidRDefault="00D20D2B" w:rsidP="00A82A9E">
            <w:pPr>
              <w:pStyle w:val="ab"/>
            </w:pPr>
            <w:r w:rsidRPr="001241C8">
              <w:t>21.95</w:t>
            </w:r>
          </w:p>
        </w:tc>
        <w:tc>
          <w:tcPr>
            <w:tcW w:w="1558" w:type="dxa"/>
          </w:tcPr>
          <w:p w14:paraId="796E55B1" w14:textId="77777777" w:rsidR="00D20D2B" w:rsidRPr="001241C8" w:rsidRDefault="00D20D2B" w:rsidP="00A82A9E">
            <w:pPr>
              <w:pStyle w:val="ab"/>
            </w:pPr>
            <w:r w:rsidRPr="001241C8">
              <w:t>24.195</w:t>
            </w:r>
          </w:p>
        </w:tc>
        <w:tc>
          <w:tcPr>
            <w:tcW w:w="1558" w:type="dxa"/>
          </w:tcPr>
          <w:p w14:paraId="18DA58BF" w14:textId="77777777" w:rsidR="00D20D2B" w:rsidRPr="001241C8" w:rsidRDefault="00D20D2B" w:rsidP="00A82A9E">
            <w:pPr>
              <w:pStyle w:val="ab"/>
            </w:pPr>
            <w:r w:rsidRPr="001241C8">
              <w:t>31.175</w:t>
            </w:r>
          </w:p>
        </w:tc>
      </w:tr>
      <w:tr w:rsidR="00D20D2B" w:rsidRPr="001241C8" w14:paraId="4ED70F98" w14:textId="77777777" w:rsidTr="00CF23D8">
        <w:tc>
          <w:tcPr>
            <w:tcW w:w="1557" w:type="dxa"/>
            <w:vMerge/>
            <w:vAlign w:val="center"/>
          </w:tcPr>
          <w:p w14:paraId="79CF5170" w14:textId="77777777" w:rsidR="00D20D2B" w:rsidRPr="001241C8" w:rsidRDefault="00D20D2B" w:rsidP="00A82A9E">
            <w:pPr>
              <w:pStyle w:val="ab"/>
            </w:pPr>
          </w:p>
        </w:tc>
        <w:tc>
          <w:tcPr>
            <w:tcW w:w="1557" w:type="dxa"/>
            <w:vMerge/>
            <w:vAlign w:val="center"/>
          </w:tcPr>
          <w:p w14:paraId="217424F5" w14:textId="77777777" w:rsidR="00D20D2B" w:rsidRPr="001241C8" w:rsidRDefault="00D20D2B" w:rsidP="00A82A9E">
            <w:pPr>
              <w:pStyle w:val="ab"/>
            </w:pPr>
          </w:p>
        </w:tc>
        <w:tc>
          <w:tcPr>
            <w:tcW w:w="1558" w:type="dxa"/>
            <w:vAlign w:val="center"/>
          </w:tcPr>
          <w:p w14:paraId="7FBA9ACD" w14:textId="77777777" w:rsidR="00D20D2B" w:rsidRPr="001241C8" w:rsidRDefault="00D20D2B" w:rsidP="00A82A9E">
            <w:pPr>
              <w:pStyle w:val="ab"/>
            </w:pPr>
            <w:r w:rsidRPr="001241C8">
              <w:t>牧户</w:t>
            </w:r>
            <w:r w:rsidRPr="001241C8">
              <w:t>3</w:t>
            </w:r>
          </w:p>
        </w:tc>
        <w:tc>
          <w:tcPr>
            <w:tcW w:w="1558" w:type="dxa"/>
          </w:tcPr>
          <w:p w14:paraId="34D19579" w14:textId="77777777" w:rsidR="00D20D2B" w:rsidRPr="001241C8" w:rsidRDefault="00D20D2B" w:rsidP="00A82A9E">
            <w:pPr>
              <w:pStyle w:val="ab"/>
            </w:pPr>
            <w:r w:rsidRPr="001241C8">
              <w:t>38.925</w:t>
            </w:r>
          </w:p>
        </w:tc>
        <w:tc>
          <w:tcPr>
            <w:tcW w:w="1558" w:type="dxa"/>
          </w:tcPr>
          <w:p w14:paraId="6760051E" w14:textId="77777777" w:rsidR="00D20D2B" w:rsidRPr="001241C8" w:rsidRDefault="00D20D2B" w:rsidP="00A82A9E">
            <w:pPr>
              <w:pStyle w:val="ab"/>
            </w:pPr>
            <w:r w:rsidRPr="001241C8">
              <w:t>42.3375</w:t>
            </w:r>
          </w:p>
        </w:tc>
        <w:tc>
          <w:tcPr>
            <w:tcW w:w="1558" w:type="dxa"/>
          </w:tcPr>
          <w:p w14:paraId="69B138A5" w14:textId="77777777" w:rsidR="00D20D2B" w:rsidRPr="001241C8" w:rsidRDefault="00D20D2B" w:rsidP="00A82A9E">
            <w:pPr>
              <w:pStyle w:val="ab"/>
            </w:pPr>
            <w:r w:rsidRPr="001241C8">
              <w:t>44.8375</w:t>
            </w:r>
          </w:p>
        </w:tc>
      </w:tr>
      <w:tr w:rsidR="00D20D2B" w:rsidRPr="001241C8" w14:paraId="37991E0E" w14:textId="77777777" w:rsidTr="00CF23D8">
        <w:tc>
          <w:tcPr>
            <w:tcW w:w="1557" w:type="dxa"/>
            <w:vMerge/>
            <w:vAlign w:val="center"/>
          </w:tcPr>
          <w:p w14:paraId="2B7E2B83" w14:textId="77777777" w:rsidR="00D20D2B" w:rsidRPr="001241C8" w:rsidRDefault="00D20D2B" w:rsidP="00A82A9E">
            <w:pPr>
              <w:pStyle w:val="ab"/>
            </w:pPr>
          </w:p>
        </w:tc>
        <w:tc>
          <w:tcPr>
            <w:tcW w:w="1557" w:type="dxa"/>
            <w:vMerge/>
            <w:vAlign w:val="center"/>
          </w:tcPr>
          <w:p w14:paraId="22580CA5" w14:textId="77777777" w:rsidR="00D20D2B" w:rsidRPr="001241C8" w:rsidRDefault="00D20D2B" w:rsidP="00A82A9E">
            <w:pPr>
              <w:pStyle w:val="ab"/>
            </w:pPr>
          </w:p>
        </w:tc>
        <w:tc>
          <w:tcPr>
            <w:tcW w:w="1558" w:type="dxa"/>
            <w:vAlign w:val="center"/>
          </w:tcPr>
          <w:p w14:paraId="26E9D76E" w14:textId="77777777" w:rsidR="00D20D2B" w:rsidRPr="001241C8" w:rsidRDefault="00D20D2B" w:rsidP="00A82A9E">
            <w:pPr>
              <w:pStyle w:val="ab"/>
            </w:pPr>
            <w:r w:rsidRPr="001241C8">
              <w:t>牧户</w:t>
            </w:r>
            <w:r w:rsidRPr="001241C8">
              <w:t>4</w:t>
            </w:r>
          </w:p>
        </w:tc>
        <w:tc>
          <w:tcPr>
            <w:tcW w:w="1558" w:type="dxa"/>
          </w:tcPr>
          <w:p w14:paraId="73FA675B" w14:textId="77777777" w:rsidR="00D20D2B" w:rsidRPr="001241C8" w:rsidRDefault="00D20D2B" w:rsidP="00A82A9E">
            <w:pPr>
              <w:pStyle w:val="ab"/>
            </w:pPr>
            <w:r w:rsidRPr="001241C8">
              <w:t>3.33</w:t>
            </w:r>
          </w:p>
        </w:tc>
        <w:tc>
          <w:tcPr>
            <w:tcW w:w="1558" w:type="dxa"/>
          </w:tcPr>
          <w:p w14:paraId="685C0A70" w14:textId="77777777" w:rsidR="00D20D2B" w:rsidRPr="001241C8" w:rsidRDefault="00D20D2B" w:rsidP="00A82A9E">
            <w:pPr>
              <w:pStyle w:val="ab"/>
            </w:pPr>
            <w:r w:rsidRPr="001241C8">
              <w:t>3.33</w:t>
            </w:r>
          </w:p>
        </w:tc>
        <w:tc>
          <w:tcPr>
            <w:tcW w:w="1558" w:type="dxa"/>
          </w:tcPr>
          <w:p w14:paraId="2E09589C" w14:textId="77777777" w:rsidR="00D20D2B" w:rsidRPr="001241C8" w:rsidRDefault="00D20D2B" w:rsidP="00A82A9E">
            <w:pPr>
              <w:pStyle w:val="ab"/>
            </w:pPr>
            <w:r w:rsidRPr="001241C8">
              <w:t>3</w:t>
            </w:r>
          </w:p>
        </w:tc>
      </w:tr>
    </w:tbl>
    <w:p w14:paraId="0822E092" w14:textId="77777777" w:rsidR="00D20D2B" w:rsidRPr="001241C8" w:rsidRDefault="00D20D2B" w:rsidP="00D20D2B">
      <w:pPr>
        <w:ind w:firstLine="480"/>
        <w:rPr>
          <w:szCs w:val="36"/>
        </w:rPr>
      </w:pPr>
    </w:p>
    <w:p w14:paraId="3D0E0094" w14:textId="38577B22" w:rsidR="00D20D2B" w:rsidRPr="001241C8" w:rsidRDefault="000E60EF" w:rsidP="000E60EF">
      <w:pPr>
        <w:pStyle w:val="3"/>
      </w:pPr>
      <w:r w:rsidRPr="001241C8">
        <w:rPr>
          <w:lang w:eastAsia="zh-CN"/>
        </w:rPr>
        <w:t xml:space="preserve">7.3.2 </w:t>
      </w:r>
      <w:proofErr w:type="spellStart"/>
      <w:r w:rsidR="00D20D2B" w:rsidRPr="001241C8">
        <w:t>沙漠化程度计算</w:t>
      </w:r>
      <w:proofErr w:type="spellEnd"/>
    </w:p>
    <w:p w14:paraId="5D3908CD" w14:textId="5DCA8EB0" w:rsidR="00D20D2B" w:rsidRPr="001241C8" w:rsidRDefault="00D20D2B" w:rsidP="00D20D2B">
      <w:pPr>
        <w:ind w:firstLine="480"/>
        <w:rPr>
          <w:szCs w:val="36"/>
        </w:rPr>
      </w:pPr>
      <w:r w:rsidRPr="001241C8">
        <w:rPr>
          <w:szCs w:val="36"/>
        </w:rPr>
        <w:t>将表</w:t>
      </w:r>
      <w:r w:rsidRPr="001241C8">
        <w:rPr>
          <w:szCs w:val="36"/>
        </w:rPr>
        <w:t>7-8</w:t>
      </w:r>
      <w:r w:rsidRPr="001241C8">
        <w:rPr>
          <w:szCs w:val="36"/>
        </w:rPr>
        <w:t>中数据代入沙漠化程度预测模型进行计算，可以得到不同牧户和不同年份的沙漠化程度，如图</w:t>
      </w:r>
      <w:r w:rsidRPr="001241C8">
        <w:rPr>
          <w:szCs w:val="36"/>
        </w:rPr>
        <w:t>7-</w:t>
      </w:r>
      <w:r w:rsidR="009E44A4">
        <w:rPr>
          <w:szCs w:val="36"/>
        </w:rPr>
        <w:t>4</w:t>
      </w:r>
      <w:r w:rsidRPr="001241C8">
        <w:rPr>
          <w:szCs w:val="36"/>
        </w:rPr>
        <w:t>所示。</w:t>
      </w:r>
    </w:p>
    <w:p w14:paraId="701394E9" w14:textId="77777777" w:rsidR="00D20D2B" w:rsidRPr="001241C8" w:rsidRDefault="00D20D2B" w:rsidP="00D20D2B">
      <w:pPr>
        <w:ind w:firstLine="480"/>
        <w:jc w:val="center"/>
        <w:rPr>
          <w:szCs w:val="36"/>
        </w:rPr>
      </w:pPr>
      <w:r w:rsidRPr="001241C8">
        <w:rPr>
          <w:noProof/>
          <w:szCs w:val="36"/>
        </w:rPr>
        <w:drawing>
          <wp:inline distT="0" distB="0" distL="0" distR="0" wp14:anchorId="5D4968CC" wp14:editId="3D2BC365">
            <wp:extent cx="5334000" cy="40005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不同年份不同牧户牧户沙漠化程度.emf"/>
                    <pic:cNvPicPr/>
                  </pic:nvPicPr>
                  <pic:blipFill>
                    <a:blip r:embed="rId59">
                      <a:extLst>
                        <a:ext uri="{28A0092B-C50C-407E-A947-70E740481C1C}">
                          <a14:useLocalDpi xmlns:a14="http://schemas.microsoft.com/office/drawing/2010/main" val="0"/>
                        </a:ext>
                      </a:extLst>
                    </a:blip>
                    <a:stretch>
                      <a:fillRect/>
                    </a:stretch>
                  </pic:blipFill>
                  <pic:spPr>
                    <a:xfrm>
                      <a:off x="0" y="0"/>
                      <a:ext cx="5334000" cy="4000500"/>
                    </a:xfrm>
                    <a:prstGeom prst="rect">
                      <a:avLst/>
                    </a:prstGeom>
                  </pic:spPr>
                </pic:pic>
              </a:graphicData>
            </a:graphic>
          </wp:inline>
        </w:drawing>
      </w:r>
    </w:p>
    <w:p w14:paraId="3A4492D3" w14:textId="572DBE87" w:rsidR="00D20D2B" w:rsidRPr="001241C8" w:rsidRDefault="00D20D2B" w:rsidP="003A6098">
      <w:pPr>
        <w:pStyle w:val="af1"/>
      </w:pPr>
      <w:r w:rsidRPr="001241C8">
        <w:t>图</w:t>
      </w:r>
      <w:r w:rsidRPr="001241C8">
        <w:t>7-</w:t>
      </w:r>
      <w:r w:rsidR="009E44A4">
        <w:t>4</w:t>
      </w:r>
      <w:r w:rsidRPr="001241C8">
        <w:t xml:space="preserve"> </w:t>
      </w:r>
      <w:r w:rsidRPr="001241C8">
        <w:t>不同年份不同牧户沙漠化程度示意图</w:t>
      </w:r>
    </w:p>
    <w:p w14:paraId="73C17CF2" w14:textId="447304AC" w:rsidR="00D20D2B" w:rsidRPr="001241C8" w:rsidRDefault="00D20D2B" w:rsidP="00D20D2B">
      <w:pPr>
        <w:ind w:firstLine="480"/>
        <w:rPr>
          <w:szCs w:val="36"/>
        </w:rPr>
      </w:pPr>
      <w:r w:rsidRPr="001241C8">
        <w:rPr>
          <w:szCs w:val="36"/>
        </w:rPr>
        <w:t>可以看出，</w:t>
      </w:r>
      <w:r w:rsidR="006D5959" w:rsidRPr="001241C8">
        <w:rPr>
          <w:szCs w:val="36"/>
        </w:rPr>
        <w:t>2018</w:t>
      </w:r>
      <w:r w:rsidR="006D5959" w:rsidRPr="001241C8">
        <w:rPr>
          <w:szCs w:val="36"/>
        </w:rPr>
        <w:t>年到</w:t>
      </w:r>
      <w:r w:rsidR="006D5959" w:rsidRPr="001241C8">
        <w:rPr>
          <w:szCs w:val="36"/>
        </w:rPr>
        <w:t>2020</w:t>
      </w:r>
      <w:r w:rsidR="006D5959" w:rsidRPr="001241C8">
        <w:rPr>
          <w:szCs w:val="36"/>
        </w:rPr>
        <w:t>年，该地区的沙漠化程度呈现先上升后下降的趋势，</w:t>
      </w:r>
      <w:r w:rsidR="000165A4" w:rsidRPr="001241C8">
        <w:rPr>
          <w:szCs w:val="36"/>
        </w:rPr>
        <w:t>归结于更加科学的放牧方式</w:t>
      </w:r>
      <w:r w:rsidRPr="001241C8">
        <w:rPr>
          <w:szCs w:val="36"/>
        </w:rPr>
        <w:t>。牧户</w:t>
      </w:r>
      <w:r w:rsidRPr="001241C8">
        <w:rPr>
          <w:szCs w:val="36"/>
        </w:rPr>
        <w:t>3</w:t>
      </w:r>
      <w:r w:rsidRPr="001241C8">
        <w:rPr>
          <w:szCs w:val="36"/>
        </w:rPr>
        <w:t>的放牧强度最高且收入最高，所以其沙漠化程度也最高，与之相对，牧户</w:t>
      </w:r>
      <w:r w:rsidRPr="001241C8">
        <w:rPr>
          <w:szCs w:val="36"/>
        </w:rPr>
        <w:t>4</w:t>
      </w:r>
      <w:r w:rsidRPr="001241C8">
        <w:rPr>
          <w:szCs w:val="36"/>
        </w:rPr>
        <w:t>的放牧强度较</w:t>
      </w:r>
      <w:r w:rsidR="000E1783" w:rsidRPr="001241C8">
        <w:rPr>
          <w:szCs w:val="36"/>
        </w:rPr>
        <w:t>低</w:t>
      </w:r>
      <w:r w:rsidRPr="001241C8">
        <w:rPr>
          <w:szCs w:val="36"/>
        </w:rPr>
        <w:t>，收入最</w:t>
      </w:r>
      <w:r w:rsidR="000E1783" w:rsidRPr="001241C8">
        <w:rPr>
          <w:szCs w:val="36"/>
        </w:rPr>
        <w:t>少</w:t>
      </w:r>
      <w:r w:rsidRPr="001241C8">
        <w:rPr>
          <w:szCs w:val="36"/>
        </w:rPr>
        <w:t>，其沙漠化程度也最低。牧户</w:t>
      </w:r>
      <w:r w:rsidRPr="001241C8">
        <w:rPr>
          <w:szCs w:val="36"/>
        </w:rPr>
        <w:t>2</w:t>
      </w:r>
      <w:r w:rsidRPr="001241C8">
        <w:rPr>
          <w:szCs w:val="36"/>
        </w:rPr>
        <w:t>和牧户</w:t>
      </w:r>
      <w:r w:rsidRPr="001241C8">
        <w:rPr>
          <w:szCs w:val="36"/>
        </w:rPr>
        <w:t>3</w:t>
      </w:r>
      <w:r w:rsidRPr="001241C8">
        <w:rPr>
          <w:szCs w:val="36"/>
        </w:rPr>
        <w:t>的沙漠化程度</w:t>
      </w:r>
      <w:r w:rsidR="001B600A" w:rsidRPr="001241C8">
        <w:rPr>
          <w:szCs w:val="36"/>
        </w:rPr>
        <w:t>相近</w:t>
      </w:r>
      <w:r w:rsidRPr="001241C8">
        <w:rPr>
          <w:szCs w:val="36"/>
        </w:rPr>
        <w:t>，介于牧户</w:t>
      </w:r>
      <w:r w:rsidRPr="001241C8">
        <w:rPr>
          <w:szCs w:val="36"/>
        </w:rPr>
        <w:t>3</w:t>
      </w:r>
      <w:r w:rsidRPr="001241C8">
        <w:rPr>
          <w:szCs w:val="36"/>
        </w:rPr>
        <w:t>和牧户</w:t>
      </w:r>
      <w:r w:rsidRPr="001241C8">
        <w:rPr>
          <w:szCs w:val="36"/>
        </w:rPr>
        <w:t>4</w:t>
      </w:r>
      <w:r w:rsidRPr="001241C8">
        <w:rPr>
          <w:szCs w:val="36"/>
        </w:rPr>
        <w:t>之间。</w:t>
      </w:r>
    </w:p>
    <w:p w14:paraId="60E33704" w14:textId="77777777" w:rsidR="00D20D2B" w:rsidRPr="001241C8" w:rsidRDefault="00D20D2B" w:rsidP="00D20D2B">
      <w:pPr>
        <w:ind w:firstLine="480"/>
        <w:rPr>
          <w:szCs w:val="36"/>
        </w:rPr>
      </w:pPr>
      <w:r w:rsidRPr="001241C8">
        <w:rPr>
          <w:szCs w:val="36"/>
        </w:rPr>
        <w:t>为了更清楚地展示不同放牧强度对于沙漠化程度的影响，将同一年内不同放牧强度作为横坐标，沙漠化程度作为纵坐标进行画图。</w:t>
      </w:r>
    </w:p>
    <w:p w14:paraId="07C26BE6" w14:textId="77777777" w:rsidR="00D20D2B" w:rsidRPr="001241C8" w:rsidRDefault="00D20D2B" w:rsidP="00D20D2B">
      <w:pPr>
        <w:ind w:firstLine="480"/>
        <w:jc w:val="center"/>
        <w:rPr>
          <w:szCs w:val="36"/>
        </w:rPr>
      </w:pPr>
      <w:r w:rsidRPr="001241C8">
        <w:rPr>
          <w:noProof/>
          <w:szCs w:val="36"/>
        </w:rPr>
        <w:lastRenderedPageBreak/>
        <w:drawing>
          <wp:inline distT="0" distB="0" distL="0" distR="0" wp14:anchorId="7571955E" wp14:editId="58271DB4">
            <wp:extent cx="1867200" cy="1400400"/>
            <wp:effectExtent l="0" t="0" r="0"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2018监测点沙漠化程度.emf"/>
                    <pic:cNvPicPr/>
                  </pic:nvPicPr>
                  <pic:blipFill>
                    <a:blip r:embed="rId60" cstate="print">
                      <a:extLst>
                        <a:ext uri="{28A0092B-C50C-407E-A947-70E740481C1C}">
                          <a14:useLocalDpi xmlns:a14="http://schemas.microsoft.com/office/drawing/2010/main" val="0"/>
                        </a:ext>
                      </a:extLst>
                    </a:blip>
                    <a:stretch>
                      <a:fillRect/>
                    </a:stretch>
                  </pic:blipFill>
                  <pic:spPr>
                    <a:xfrm>
                      <a:off x="0" y="0"/>
                      <a:ext cx="1867200" cy="1400400"/>
                    </a:xfrm>
                    <a:prstGeom prst="rect">
                      <a:avLst/>
                    </a:prstGeom>
                  </pic:spPr>
                </pic:pic>
              </a:graphicData>
            </a:graphic>
          </wp:inline>
        </w:drawing>
      </w:r>
      <w:r w:rsidRPr="001241C8">
        <w:rPr>
          <w:noProof/>
          <w:szCs w:val="36"/>
        </w:rPr>
        <w:drawing>
          <wp:inline distT="0" distB="0" distL="0" distR="0" wp14:anchorId="33B7FCCA" wp14:editId="7301292C">
            <wp:extent cx="1862400" cy="1396800"/>
            <wp:effectExtent l="0" t="0" r="508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2019监测点沙漠化程度.emf"/>
                    <pic:cNvPicPr/>
                  </pic:nvPicPr>
                  <pic:blipFill>
                    <a:blip r:embed="rId61" cstate="print">
                      <a:extLst>
                        <a:ext uri="{28A0092B-C50C-407E-A947-70E740481C1C}">
                          <a14:useLocalDpi xmlns:a14="http://schemas.microsoft.com/office/drawing/2010/main" val="0"/>
                        </a:ext>
                      </a:extLst>
                    </a:blip>
                    <a:stretch>
                      <a:fillRect/>
                    </a:stretch>
                  </pic:blipFill>
                  <pic:spPr>
                    <a:xfrm>
                      <a:off x="0" y="0"/>
                      <a:ext cx="1862400" cy="1396800"/>
                    </a:xfrm>
                    <a:prstGeom prst="rect">
                      <a:avLst/>
                    </a:prstGeom>
                  </pic:spPr>
                </pic:pic>
              </a:graphicData>
            </a:graphic>
          </wp:inline>
        </w:drawing>
      </w:r>
      <w:r w:rsidRPr="001241C8">
        <w:rPr>
          <w:noProof/>
          <w:szCs w:val="36"/>
        </w:rPr>
        <w:drawing>
          <wp:inline distT="0" distB="0" distL="0" distR="0" wp14:anchorId="5128C5ED" wp14:editId="7044E7F6">
            <wp:extent cx="1862400" cy="1396800"/>
            <wp:effectExtent l="0" t="0" r="508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2020监测点沙漠化程度.emf"/>
                    <pic:cNvPicPr/>
                  </pic:nvPicPr>
                  <pic:blipFill>
                    <a:blip r:embed="rId62" cstate="print">
                      <a:extLst>
                        <a:ext uri="{28A0092B-C50C-407E-A947-70E740481C1C}">
                          <a14:useLocalDpi xmlns:a14="http://schemas.microsoft.com/office/drawing/2010/main" val="0"/>
                        </a:ext>
                      </a:extLst>
                    </a:blip>
                    <a:stretch>
                      <a:fillRect/>
                    </a:stretch>
                  </pic:blipFill>
                  <pic:spPr>
                    <a:xfrm>
                      <a:off x="0" y="0"/>
                      <a:ext cx="1862400" cy="1396800"/>
                    </a:xfrm>
                    <a:prstGeom prst="rect">
                      <a:avLst/>
                    </a:prstGeom>
                  </pic:spPr>
                </pic:pic>
              </a:graphicData>
            </a:graphic>
          </wp:inline>
        </w:drawing>
      </w:r>
    </w:p>
    <w:p w14:paraId="48B2090E" w14:textId="6EF3121B" w:rsidR="00D20D2B" w:rsidRPr="001241C8" w:rsidRDefault="00D20D2B" w:rsidP="003A6098">
      <w:pPr>
        <w:pStyle w:val="af1"/>
      </w:pPr>
      <w:r w:rsidRPr="001241C8">
        <w:t>图</w:t>
      </w:r>
      <w:r w:rsidRPr="001241C8">
        <w:t>7-</w:t>
      </w:r>
      <w:r w:rsidR="009E44A4">
        <w:t>5</w:t>
      </w:r>
      <w:r w:rsidRPr="001241C8">
        <w:t xml:space="preserve"> 2018-2020</w:t>
      </w:r>
      <w:r w:rsidRPr="001241C8">
        <w:t>年放牧强度</w:t>
      </w:r>
      <w:r w:rsidRPr="001241C8">
        <w:t>-</w:t>
      </w:r>
      <w:r w:rsidRPr="001241C8">
        <w:t>沙漠化程度示意图</w:t>
      </w:r>
    </w:p>
    <w:p w14:paraId="71124842" w14:textId="738F0C6C" w:rsidR="00D20D2B" w:rsidRPr="001241C8" w:rsidRDefault="00D20D2B" w:rsidP="003A6098">
      <w:pPr>
        <w:ind w:firstLine="480"/>
      </w:pPr>
      <w:r w:rsidRPr="001241C8">
        <w:t>图</w:t>
      </w:r>
      <w:r w:rsidRPr="001241C8">
        <w:t>7-</w:t>
      </w:r>
      <w:r w:rsidR="009E44A4">
        <w:t>5</w:t>
      </w:r>
      <w:r w:rsidRPr="001241C8">
        <w:t>给出了</w:t>
      </w:r>
      <w:r w:rsidRPr="001241C8">
        <w:t>2018-2020</w:t>
      </w:r>
      <w:r w:rsidRPr="001241C8">
        <w:t>年沙漠化程度随着放牧强度的变化示意图，可以看到每一年的趋势都相似，沙漠化程度随着放牧强度先下降，再上升。其原因可以归结为适当的放牧，通过牲畜的践踏，造成</w:t>
      </w:r>
      <w:proofErr w:type="gramStart"/>
      <w:r w:rsidRPr="001241C8">
        <w:t>枯</w:t>
      </w:r>
      <w:proofErr w:type="gramEnd"/>
      <w:r w:rsidRPr="001241C8">
        <w:t>落物分解，可以改善土地质量，提高草原生物的多样性，从而抑制沙漠化。一旦放牧强度过大，超过草原承受能力，植被的生长周期跟不上牲畜的食用，就会造成草原退化，加剧沙漠化。</w:t>
      </w:r>
    </w:p>
    <w:p w14:paraId="703427B8" w14:textId="025B4DA8" w:rsidR="003647C0" w:rsidRPr="001241C8" w:rsidRDefault="003A6098" w:rsidP="003A6098">
      <w:pPr>
        <w:pStyle w:val="3"/>
      </w:pPr>
      <w:r w:rsidRPr="001241C8">
        <w:rPr>
          <w:lang w:eastAsia="zh-CN"/>
        </w:rPr>
        <w:t xml:space="preserve">7.3.3 </w:t>
      </w:r>
      <w:proofErr w:type="spellStart"/>
      <w:r w:rsidR="00B02746" w:rsidRPr="001241C8">
        <w:t>沙漠化程度定量分析</w:t>
      </w:r>
      <w:proofErr w:type="spellEnd"/>
    </w:p>
    <w:p w14:paraId="199F21E1" w14:textId="03F4B68E" w:rsidR="00673C15" w:rsidRPr="001241C8" w:rsidRDefault="00364AE7" w:rsidP="00906307">
      <w:pPr>
        <w:ind w:firstLine="480"/>
        <w:rPr>
          <w:szCs w:val="36"/>
        </w:rPr>
      </w:pPr>
      <w:r w:rsidRPr="001241C8">
        <w:rPr>
          <w:szCs w:val="36"/>
        </w:rPr>
        <w:t>为了</w:t>
      </w:r>
      <w:r w:rsidR="00EE705E" w:rsidRPr="001241C8">
        <w:rPr>
          <w:szCs w:val="36"/>
        </w:rPr>
        <w:t>计算最优放牧策略，需要对</w:t>
      </w:r>
      <w:r w:rsidR="004C5E80" w:rsidRPr="001241C8">
        <w:rPr>
          <w:szCs w:val="36"/>
        </w:rPr>
        <w:t>不同放牧强度下的</w:t>
      </w:r>
      <w:r w:rsidR="00EE705E" w:rsidRPr="001241C8">
        <w:rPr>
          <w:szCs w:val="36"/>
        </w:rPr>
        <w:t>沙漠化程度进行定量分析</w:t>
      </w:r>
      <w:r w:rsidR="004C5E80" w:rsidRPr="001241C8">
        <w:rPr>
          <w:szCs w:val="36"/>
        </w:rPr>
        <w:t>。</w:t>
      </w:r>
      <w:r w:rsidR="00906307" w:rsidRPr="001241C8">
        <w:rPr>
          <w:szCs w:val="36"/>
        </w:rPr>
        <w:t>如果</w:t>
      </w:r>
      <w:r w:rsidR="009079F9" w:rsidRPr="001241C8">
        <w:rPr>
          <w:szCs w:val="36"/>
        </w:rPr>
        <w:t>改变放牧强度</w:t>
      </w:r>
      <w:r w:rsidR="00906307" w:rsidRPr="001241C8">
        <w:rPr>
          <w:szCs w:val="36"/>
        </w:rPr>
        <w:t>，受影响的因素有植被盖度，收入以及牲畜密度</w:t>
      </w:r>
      <w:r w:rsidR="00A81226" w:rsidRPr="001241C8">
        <w:rPr>
          <w:szCs w:val="36"/>
        </w:rPr>
        <w:t>。</w:t>
      </w:r>
      <w:r w:rsidR="004C4FB4" w:rsidRPr="001241C8">
        <w:rPr>
          <w:szCs w:val="36"/>
        </w:rPr>
        <w:t>放牧强度越大，牲畜密度越高，收入越高，而植被</w:t>
      </w:r>
      <w:r w:rsidR="0042417F" w:rsidRPr="001241C8">
        <w:rPr>
          <w:szCs w:val="36"/>
        </w:rPr>
        <w:t>盖度</w:t>
      </w:r>
      <w:r w:rsidR="004C4FB4" w:rsidRPr="001241C8">
        <w:rPr>
          <w:szCs w:val="36"/>
        </w:rPr>
        <w:t>先升高再降低。</w:t>
      </w:r>
      <w:r w:rsidR="00A81226" w:rsidRPr="001241C8">
        <w:rPr>
          <w:szCs w:val="36"/>
        </w:rPr>
        <w:t>为了便于描述</w:t>
      </w:r>
      <w:r w:rsidR="002418B0" w:rsidRPr="001241C8">
        <w:rPr>
          <w:szCs w:val="36"/>
        </w:rPr>
        <w:t>，将放牧强度</w:t>
      </w:r>
      <m:oMath>
        <m:r>
          <w:rPr>
            <w:rFonts w:ascii="Cambria Math" w:hAnsi="Cambria Math"/>
            <w:szCs w:val="36"/>
          </w:rPr>
          <m:t>I</m:t>
        </m:r>
      </m:oMath>
      <w:r w:rsidR="002418B0" w:rsidRPr="001241C8">
        <w:rPr>
          <w:szCs w:val="36"/>
        </w:rPr>
        <w:t>归一化到</w:t>
      </w:r>
      <w:r w:rsidR="002418B0" w:rsidRPr="001241C8">
        <w:rPr>
          <w:szCs w:val="36"/>
        </w:rPr>
        <w:t>0</w:t>
      </w:r>
      <w:r w:rsidR="002418B0" w:rsidRPr="001241C8">
        <w:rPr>
          <w:szCs w:val="36"/>
        </w:rPr>
        <w:t>和</w:t>
      </w:r>
      <w:r w:rsidR="002418B0" w:rsidRPr="001241C8">
        <w:rPr>
          <w:szCs w:val="36"/>
        </w:rPr>
        <w:t>1</w:t>
      </w:r>
      <w:r w:rsidR="002418B0" w:rsidRPr="001241C8">
        <w:rPr>
          <w:szCs w:val="36"/>
        </w:rPr>
        <w:t>之间，</w:t>
      </w:r>
      <w:r w:rsidR="00316CD0" w:rsidRPr="001241C8">
        <w:rPr>
          <w:szCs w:val="36"/>
        </w:rPr>
        <w:t>牲畜密度的强度因子</w:t>
      </w:r>
      <m:oMath>
        <m:sSub>
          <m:sSubPr>
            <m:ctrlPr>
              <w:rPr>
                <w:rFonts w:ascii="Cambria Math" w:hAnsi="Cambria Math"/>
                <w:i/>
                <w:szCs w:val="36"/>
              </w:rPr>
            </m:ctrlPr>
          </m:sSubPr>
          <m:e>
            <m:r>
              <w:rPr>
                <w:rFonts w:ascii="Cambria Math" w:hAnsi="Cambria Math"/>
                <w:szCs w:val="36"/>
              </w:rPr>
              <m:t>Q</m:t>
            </m:r>
          </m:e>
          <m:sub>
            <m:r>
              <w:rPr>
                <w:rFonts w:ascii="Cambria Math" w:hAnsi="Cambria Math"/>
                <w:szCs w:val="36"/>
              </w:rPr>
              <m:t>8</m:t>
            </m:r>
          </m:sub>
        </m:sSub>
      </m:oMath>
      <w:r w:rsidR="0042417F" w:rsidRPr="001241C8">
        <w:rPr>
          <w:szCs w:val="36"/>
        </w:rPr>
        <w:t>与归一化的放牧强度相等</w:t>
      </w:r>
      <w:r w:rsidR="00673C15" w:rsidRPr="001241C8">
        <w:rPr>
          <w:szCs w:val="36"/>
        </w:rPr>
        <w:t>，即</w:t>
      </w:r>
      <w:r w:rsidR="000A7988" w:rsidRPr="001241C8">
        <w:rPr>
          <w:szCs w:val="36"/>
        </w:rPr>
        <w:t>：</w:t>
      </w:r>
    </w:p>
    <w:p w14:paraId="19FED6AD" w14:textId="10C5B104" w:rsidR="00673C15" w:rsidRPr="001241C8" w:rsidRDefault="000D5E10" w:rsidP="00906307">
      <w:pPr>
        <w:ind w:firstLine="480"/>
        <w:rPr>
          <w:szCs w:val="36"/>
        </w:rPr>
      </w:pPr>
      <m:oMathPara>
        <m:oMath>
          <m:sSub>
            <m:sSubPr>
              <m:ctrlPr>
                <w:rPr>
                  <w:rFonts w:ascii="Cambria Math" w:hAnsi="Cambria Math"/>
                  <w:i/>
                  <w:szCs w:val="36"/>
                </w:rPr>
              </m:ctrlPr>
            </m:sSubPr>
            <m:e>
              <m:r>
                <w:rPr>
                  <w:rFonts w:ascii="Cambria Math" w:hAnsi="Cambria Math"/>
                  <w:szCs w:val="36"/>
                </w:rPr>
                <m:t>Q</m:t>
              </m:r>
            </m:e>
            <m:sub>
              <m:r>
                <w:rPr>
                  <w:rFonts w:ascii="Cambria Math" w:hAnsi="Cambria Math"/>
                  <w:szCs w:val="36"/>
                </w:rPr>
                <m:t>8</m:t>
              </m:r>
            </m:sub>
          </m:sSub>
          <m:r>
            <w:rPr>
              <w:rFonts w:ascii="Cambria Math" w:hAnsi="Cambria Math"/>
              <w:szCs w:val="36"/>
            </w:rPr>
            <m:t>=I</m:t>
          </m:r>
        </m:oMath>
      </m:oMathPara>
    </w:p>
    <w:p w14:paraId="5307DEC4" w14:textId="7769D382" w:rsidR="00906307" w:rsidRPr="001241C8" w:rsidRDefault="0042417F" w:rsidP="00906307">
      <w:pPr>
        <w:ind w:firstLine="480"/>
        <w:rPr>
          <w:szCs w:val="36"/>
        </w:rPr>
      </w:pPr>
      <w:r w:rsidRPr="001241C8">
        <w:rPr>
          <w:szCs w:val="36"/>
        </w:rPr>
        <w:t>植被盖度的强度因子</w:t>
      </w:r>
      <m:oMath>
        <m:sSub>
          <m:sSubPr>
            <m:ctrlPr>
              <w:rPr>
                <w:rFonts w:ascii="Cambria Math" w:hAnsi="Cambria Math"/>
                <w:i/>
                <w:szCs w:val="36"/>
              </w:rPr>
            </m:ctrlPr>
          </m:sSubPr>
          <m:e>
            <m:r>
              <w:rPr>
                <w:rFonts w:ascii="Cambria Math" w:hAnsi="Cambria Math"/>
                <w:szCs w:val="36"/>
              </w:rPr>
              <m:t>Q</m:t>
            </m:r>
          </m:e>
          <m:sub>
            <m:r>
              <w:rPr>
                <w:rFonts w:ascii="Cambria Math" w:hAnsi="Cambria Math"/>
                <w:szCs w:val="36"/>
              </w:rPr>
              <m:t>4</m:t>
            </m:r>
          </m:sub>
        </m:sSub>
      </m:oMath>
      <w:r w:rsidRPr="001241C8">
        <w:rPr>
          <w:szCs w:val="36"/>
        </w:rPr>
        <w:t>可以</w:t>
      </w:r>
      <w:r w:rsidR="004E7387" w:rsidRPr="001241C8">
        <w:rPr>
          <w:szCs w:val="36"/>
        </w:rPr>
        <w:t>用下式表示：</w:t>
      </w:r>
    </w:p>
    <w:p w14:paraId="51C6C8AB" w14:textId="16E4A459" w:rsidR="004E7387" w:rsidRPr="001241C8" w:rsidRDefault="000D5E10" w:rsidP="00906307">
      <w:pPr>
        <w:ind w:firstLine="480"/>
        <w:rPr>
          <w:szCs w:val="36"/>
        </w:rPr>
      </w:pPr>
      <m:oMathPara>
        <m:oMath>
          <m:sSub>
            <m:sSubPr>
              <m:ctrlPr>
                <w:rPr>
                  <w:rFonts w:ascii="Cambria Math" w:hAnsi="Cambria Math"/>
                  <w:i/>
                  <w:szCs w:val="36"/>
                </w:rPr>
              </m:ctrlPr>
            </m:sSubPr>
            <m:e>
              <m:r>
                <w:rPr>
                  <w:rFonts w:ascii="Cambria Math" w:hAnsi="Cambria Math"/>
                  <w:szCs w:val="36"/>
                </w:rPr>
                <m:t>Q</m:t>
              </m:r>
            </m:e>
            <m:sub>
              <m:r>
                <w:rPr>
                  <w:rFonts w:ascii="Cambria Math" w:hAnsi="Cambria Math"/>
                  <w:szCs w:val="36"/>
                </w:rPr>
                <m:t>4</m:t>
              </m:r>
            </m:sub>
          </m:sSub>
          <m:r>
            <w:rPr>
              <w:rFonts w:ascii="Cambria Math" w:hAnsi="Cambria Math"/>
              <w:szCs w:val="36"/>
            </w:rPr>
            <m:t>=2×</m:t>
          </m:r>
          <m:sSup>
            <m:sSupPr>
              <m:ctrlPr>
                <w:rPr>
                  <w:rFonts w:ascii="Cambria Math" w:hAnsi="Cambria Math"/>
                  <w:i/>
                  <w:szCs w:val="36"/>
                </w:rPr>
              </m:ctrlPr>
            </m:sSupPr>
            <m:e>
              <m:d>
                <m:dPr>
                  <m:ctrlPr>
                    <w:rPr>
                      <w:rFonts w:ascii="Cambria Math" w:hAnsi="Cambria Math"/>
                      <w:i/>
                      <w:szCs w:val="36"/>
                    </w:rPr>
                  </m:ctrlPr>
                </m:dPr>
                <m:e>
                  <m:r>
                    <w:rPr>
                      <w:rFonts w:ascii="Cambria Math" w:hAnsi="Cambria Math"/>
                      <w:szCs w:val="36"/>
                    </w:rPr>
                    <m:t>0.5-I</m:t>
                  </m:r>
                </m:e>
              </m:d>
            </m:e>
            <m:sup>
              <m:r>
                <w:rPr>
                  <w:rFonts w:ascii="Cambria Math" w:hAnsi="Cambria Math"/>
                  <w:szCs w:val="36"/>
                </w:rPr>
                <m:t>2</m:t>
              </m:r>
            </m:sup>
          </m:sSup>
          <m:r>
            <w:rPr>
              <w:rFonts w:ascii="Cambria Math" w:hAnsi="Cambria Math"/>
              <w:szCs w:val="36"/>
            </w:rPr>
            <m:t>-0.2</m:t>
          </m:r>
        </m:oMath>
      </m:oMathPara>
    </w:p>
    <w:p w14:paraId="2493E5E7" w14:textId="18DB7E32" w:rsidR="00983599" w:rsidRPr="001241C8" w:rsidRDefault="00A054A0" w:rsidP="00906307">
      <w:pPr>
        <w:ind w:firstLine="480"/>
        <w:rPr>
          <w:szCs w:val="36"/>
        </w:rPr>
      </w:pPr>
      <w:r w:rsidRPr="001241C8">
        <w:rPr>
          <w:szCs w:val="36"/>
        </w:rPr>
        <w:t>人均纯收入的强度因子</w:t>
      </w:r>
      <m:oMath>
        <m:sSub>
          <m:sSubPr>
            <m:ctrlPr>
              <w:rPr>
                <w:rFonts w:ascii="Cambria Math" w:hAnsi="Cambria Math"/>
                <w:i/>
                <w:szCs w:val="36"/>
              </w:rPr>
            </m:ctrlPr>
          </m:sSubPr>
          <m:e>
            <m:r>
              <w:rPr>
                <w:rFonts w:ascii="Cambria Math" w:hAnsi="Cambria Math"/>
                <w:szCs w:val="36"/>
              </w:rPr>
              <m:t>Q</m:t>
            </m:r>
          </m:e>
          <m:sub>
            <m:r>
              <w:rPr>
                <w:rFonts w:ascii="Cambria Math" w:hAnsi="Cambria Math"/>
                <w:szCs w:val="36"/>
              </w:rPr>
              <m:t>9</m:t>
            </m:r>
          </m:sub>
        </m:sSub>
      </m:oMath>
      <w:r w:rsidRPr="001241C8">
        <w:rPr>
          <w:szCs w:val="36"/>
        </w:rPr>
        <w:t>可以</w:t>
      </w:r>
      <w:r w:rsidR="00A25190" w:rsidRPr="001241C8">
        <w:rPr>
          <w:szCs w:val="36"/>
        </w:rPr>
        <w:t>用下式表示：</w:t>
      </w:r>
    </w:p>
    <w:p w14:paraId="5DFF482E" w14:textId="3216E7BA" w:rsidR="00A25190" w:rsidRPr="001241C8" w:rsidRDefault="000D5E10" w:rsidP="00906307">
      <w:pPr>
        <w:ind w:firstLine="480"/>
        <w:rPr>
          <w:szCs w:val="36"/>
        </w:rPr>
      </w:pPr>
      <m:oMathPara>
        <m:oMath>
          <m:sSub>
            <m:sSubPr>
              <m:ctrlPr>
                <w:rPr>
                  <w:rFonts w:ascii="Cambria Math" w:hAnsi="Cambria Math"/>
                  <w:i/>
                  <w:szCs w:val="36"/>
                </w:rPr>
              </m:ctrlPr>
            </m:sSubPr>
            <m:e>
              <m:r>
                <w:rPr>
                  <w:rFonts w:ascii="Cambria Math" w:hAnsi="Cambria Math"/>
                  <w:szCs w:val="36"/>
                </w:rPr>
                <m:t>Q</m:t>
              </m:r>
            </m:e>
            <m:sub>
              <m:r>
                <w:rPr>
                  <w:rFonts w:ascii="Cambria Math" w:hAnsi="Cambria Math"/>
                  <w:szCs w:val="36"/>
                </w:rPr>
                <m:t>9</m:t>
              </m:r>
            </m:sub>
          </m:sSub>
          <m:r>
            <w:rPr>
              <w:rFonts w:ascii="Cambria Math" w:hAnsi="Cambria Math"/>
              <w:szCs w:val="36"/>
            </w:rPr>
            <m:t>=</m:t>
          </m:r>
          <m:f>
            <m:fPr>
              <m:ctrlPr>
                <w:rPr>
                  <w:rFonts w:ascii="Cambria Math" w:hAnsi="Cambria Math"/>
                  <w:i/>
                  <w:szCs w:val="36"/>
                </w:rPr>
              </m:ctrlPr>
            </m:fPr>
            <m:num>
              <m:r>
                <w:rPr>
                  <w:rFonts w:ascii="Cambria Math" w:hAnsi="Cambria Math"/>
                  <w:szCs w:val="36"/>
                </w:rPr>
                <m:t>1</m:t>
              </m:r>
            </m:num>
            <m:den>
              <m:r>
                <w:rPr>
                  <w:rFonts w:ascii="Cambria Math" w:hAnsi="Cambria Math"/>
                  <w:szCs w:val="36"/>
                </w:rPr>
                <m:t>γ</m:t>
              </m:r>
              <m:d>
                <m:dPr>
                  <m:ctrlPr>
                    <w:rPr>
                      <w:rFonts w:ascii="Cambria Math" w:hAnsi="Cambria Math"/>
                      <w:i/>
                      <w:szCs w:val="36"/>
                    </w:rPr>
                  </m:ctrlPr>
                </m:dPr>
                <m:e>
                  <m:r>
                    <w:rPr>
                      <w:rFonts w:ascii="Cambria Math" w:hAnsi="Cambria Math"/>
                      <w:szCs w:val="36"/>
                    </w:rPr>
                    <m:t>1-I</m:t>
                  </m:r>
                </m:e>
              </m:d>
              <m:r>
                <w:rPr>
                  <w:rFonts w:ascii="Cambria Math" w:hAnsi="Cambria Math"/>
                  <w:szCs w:val="36"/>
                </w:rPr>
                <m:t>+0.1</m:t>
              </m:r>
            </m:den>
          </m:f>
          <m:r>
            <w:rPr>
              <w:rFonts w:ascii="Cambria Math" w:hAnsi="Cambria Math"/>
              <w:szCs w:val="36"/>
            </w:rPr>
            <m:t>,</m:t>
          </m:r>
        </m:oMath>
      </m:oMathPara>
    </w:p>
    <w:p w14:paraId="4C2DBF38" w14:textId="72F19995" w:rsidR="00C50D01" w:rsidRPr="001241C8" w:rsidRDefault="00DA4608" w:rsidP="00906307">
      <w:pPr>
        <w:ind w:firstLine="480"/>
        <w:rPr>
          <w:szCs w:val="36"/>
        </w:rPr>
      </w:pPr>
      <w:r w:rsidRPr="001241C8">
        <w:rPr>
          <w:szCs w:val="36"/>
        </w:rPr>
        <w:t>式中</w:t>
      </w:r>
      <m:oMath>
        <m:r>
          <w:rPr>
            <w:rFonts w:ascii="Cambria Math" w:hAnsi="Cambria Math"/>
            <w:szCs w:val="36"/>
          </w:rPr>
          <m:t>γ</m:t>
        </m:r>
      </m:oMath>
      <w:r w:rsidRPr="001241C8">
        <w:rPr>
          <w:szCs w:val="36"/>
        </w:rPr>
        <w:t>为不同</w:t>
      </w:r>
      <w:r w:rsidR="00B3787C" w:rsidRPr="001241C8">
        <w:rPr>
          <w:szCs w:val="36"/>
        </w:rPr>
        <w:t>牧户的</w:t>
      </w:r>
      <w:r w:rsidR="001D4F47" w:rsidRPr="001241C8">
        <w:rPr>
          <w:szCs w:val="36"/>
        </w:rPr>
        <w:t>放牧</w:t>
      </w:r>
      <w:r w:rsidR="00B3787C" w:rsidRPr="001241C8">
        <w:rPr>
          <w:szCs w:val="36"/>
        </w:rPr>
        <w:t>变现</w:t>
      </w:r>
      <w:r w:rsidR="00057F89" w:rsidRPr="001241C8">
        <w:rPr>
          <w:szCs w:val="36"/>
        </w:rPr>
        <w:t>能力</w:t>
      </w:r>
      <w:r w:rsidR="00B3787C" w:rsidRPr="001241C8">
        <w:rPr>
          <w:szCs w:val="36"/>
        </w:rPr>
        <w:t>系数</w:t>
      </w:r>
      <w:r w:rsidR="002F3005" w:rsidRPr="001241C8">
        <w:rPr>
          <w:szCs w:val="36"/>
        </w:rPr>
        <w:t>。</w:t>
      </w:r>
    </w:p>
    <w:p w14:paraId="656AF493" w14:textId="17D8996F" w:rsidR="00D20D2B" w:rsidRPr="001241C8" w:rsidRDefault="002E4E21" w:rsidP="002E4E21">
      <w:pPr>
        <w:pStyle w:val="2"/>
      </w:pPr>
      <w:r w:rsidRPr="001241C8">
        <w:rPr>
          <w:lang w:eastAsia="zh-CN"/>
        </w:rPr>
        <w:t xml:space="preserve">7.4 </w:t>
      </w:r>
      <w:proofErr w:type="spellStart"/>
      <w:r w:rsidR="00D20D2B" w:rsidRPr="001241C8">
        <w:t>监测点土地板结化定量分析</w:t>
      </w:r>
      <w:proofErr w:type="spellEnd"/>
    </w:p>
    <w:p w14:paraId="53359B1F" w14:textId="623F23B8" w:rsidR="00D20D2B" w:rsidRPr="001241C8" w:rsidRDefault="003871D0" w:rsidP="00D20D2B">
      <w:pPr>
        <w:ind w:firstLine="480"/>
        <w:rPr>
          <w:szCs w:val="36"/>
        </w:rPr>
      </w:pPr>
      <w:r w:rsidRPr="001241C8">
        <w:rPr>
          <w:szCs w:val="36"/>
        </w:rPr>
        <w:t>土壤板结是指土壤表层因结构不良，有机质含量不足，在灌水或者降雨等外因作用下结构破坏、土料分散，而干燥后受内聚力作用使土面变硬的现象，是农业上经常碰到的问题。</w:t>
      </w:r>
      <w:r w:rsidR="00D20D2B" w:rsidRPr="001241C8">
        <w:rPr>
          <w:szCs w:val="36"/>
        </w:rPr>
        <w:t>土地板结化与土壤有机物、土壤湿度和土壤的容重有关，当土壤湿度下降、有机物含量减少、土壤容重增大，土地的孔隙度减少，板结化程度就会加重。</w:t>
      </w:r>
      <w:r w:rsidRPr="001241C8">
        <w:rPr>
          <w:szCs w:val="36"/>
        </w:rPr>
        <w:t>土壤板结化的危害有很多，</w:t>
      </w:r>
      <w:r w:rsidR="00DC09B6" w:rsidRPr="001241C8">
        <w:rPr>
          <w:szCs w:val="36"/>
        </w:rPr>
        <w:t>例如延缓有机质的分解，土壤的理化性质逐渐恶化，地力逐渐衰退，影响植物的正常发育。</w:t>
      </w:r>
      <w:r w:rsidR="00D20D2B" w:rsidRPr="001241C8">
        <w:rPr>
          <w:szCs w:val="36"/>
        </w:rPr>
        <w:t>为了</w:t>
      </w:r>
      <w:r w:rsidRPr="001241C8">
        <w:rPr>
          <w:szCs w:val="36"/>
        </w:rPr>
        <w:t>预防土壤</w:t>
      </w:r>
      <w:r w:rsidR="00D20D2B" w:rsidRPr="001241C8">
        <w:rPr>
          <w:szCs w:val="36"/>
        </w:rPr>
        <w:t>板结化，对其进行定量分析十分重要。</w:t>
      </w:r>
    </w:p>
    <w:p w14:paraId="4A8CC76F" w14:textId="3AD88574" w:rsidR="00D20D2B" w:rsidRPr="001241C8" w:rsidRDefault="002E4E21" w:rsidP="002E4E21">
      <w:pPr>
        <w:pStyle w:val="3"/>
      </w:pPr>
      <w:r w:rsidRPr="001241C8">
        <w:rPr>
          <w:lang w:eastAsia="zh-CN"/>
        </w:rPr>
        <w:t xml:space="preserve">7.4.1 </w:t>
      </w:r>
      <w:proofErr w:type="spellStart"/>
      <w:r w:rsidR="00D20D2B" w:rsidRPr="001241C8">
        <w:t>数据收集与处理</w:t>
      </w:r>
      <w:proofErr w:type="spellEnd"/>
    </w:p>
    <w:p w14:paraId="15CBB8A1" w14:textId="77777777" w:rsidR="00D20D2B" w:rsidRPr="001241C8" w:rsidRDefault="00D20D2B" w:rsidP="00D20D2B">
      <w:pPr>
        <w:ind w:firstLine="480"/>
        <w:rPr>
          <w:szCs w:val="36"/>
        </w:rPr>
      </w:pPr>
      <w:r w:rsidRPr="001241C8">
        <w:rPr>
          <w:szCs w:val="36"/>
        </w:rPr>
        <w:t>土壤湿度数据和有机物含量分别参照附件</w:t>
      </w:r>
      <w:r w:rsidRPr="001241C8">
        <w:rPr>
          <w:szCs w:val="36"/>
        </w:rPr>
        <w:t>3</w:t>
      </w:r>
      <w:r w:rsidRPr="001241C8">
        <w:rPr>
          <w:szCs w:val="36"/>
        </w:rPr>
        <w:t>和附件</w:t>
      </w:r>
      <w:r w:rsidRPr="001241C8">
        <w:rPr>
          <w:szCs w:val="36"/>
        </w:rPr>
        <w:t>14</w:t>
      </w:r>
      <w:r w:rsidRPr="001241C8">
        <w:rPr>
          <w:szCs w:val="36"/>
        </w:rPr>
        <w:t>，但是土地容重并没有现成的数据，需要进行推算。本文根据公开数据库的土壤质地分布确定监测点的土壤质地构成，推算出大致的土壤容重。</w:t>
      </w:r>
    </w:p>
    <w:p w14:paraId="4376C105" w14:textId="77777777" w:rsidR="00D20D2B" w:rsidRPr="001241C8" w:rsidRDefault="00D20D2B" w:rsidP="00D20D2B">
      <w:pPr>
        <w:ind w:firstLine="480"/>
        <w:jc w:val="center"/>
        <w:rPr>
          <w:szCs w:val="36"/>
        </w:rPr>
      </w:pPr>
      <w:r w:rsidRPr="001241C8">
        <w:rPr>
          <w:noProof/>
          <w:szCs w:val="36"/>
        </w:rPr>
        <w:lastRenderedPageBreak/>
        <w:drawing>
          <wp:inline distT="0" distB="0" distL="0" distR="0" wp14:anchorId="78EA0900" wp14:editId="45683ED5">
            <wp:extent cx="2923200" cy="22716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土壤质地-砂土.jp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2923200" cy="2271600"/>
                    </a:xfrm>
                    <a:prstGeom prst="rect">
                      <a:avLst/>
                    </a:prstGeom>
                  </pic:spPr>
                </pic:pic>
              </a:graphicData>
            </a:graphic>
          </wp:inline>
        </w:drawing>
      </w:r>
    </w:p>
    <w:p w14:paraId="3DD7B010" w14:textId="77777777" w:rsidR="00D20D2B" w:rsidRPr="001241C8" w:rsidRDefault="00D20D2B" w:rsidP="00D20D2B">
      <w:pPr>
        <w:ind w:firstLine="480"/>
        <w:jc w:val="center"/>
        <w:rPr>
          <w:szCs w:val="36"/>
        </w:rPr>
      </w:pPr>
      <w:r w:rsidRPr="001241C8">
        <w:rPr>
          <w:noProof/>
          <w:szCs w:val="36"/>
        </w:rPr>
        <w:drawing>
          <wp:inline distT="0" distB="0" distL="0" distR="0" wp14:anchorId="4B3F58B4" wp14:editId="583ADDBC">
            <wp:extent cx="2923200" cy="22716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土壤质地-粘土.jp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2923200" cy="2271600"/>
                    </a:xfrm>
                    <a:prstGeom prst="rect">
                      <a:avLst/>
                    </a:prstGeom>
                  </pic:spPr>
                </pic:pic>
              </a:graphicData>
            </a:graphic>
          </wp:inline>
        </w:drawing>
      </w:r>
    </w:p>
    <w:p w14:paraId="168A2816" w14:textId="77777777" w:rsidR="00D20D2B" w:rsidRPr="001241C8" w:rsidRDefault="00D20D2B" w:rsidP="00D20D2B">
      <w:pPr>
        <w:ind w:firstLine="480"/>
        <w:jc w:val="center"/>
        <w:rPr>
          <w:szCs w:val="36"/>
        </w:rPr>
      </w:pPr>
      <w:r w:rsidRPr="001241C8">
        <w:rPr>
          <w:noProof/>
          <w:szCs w:val="36"/>
        </w:rPr>
        <w:drawing>
          <wp:inline distT="0" distB="0" distL="0" distR="0" wp14:anchorId="65596829" wp14:editId="31FDD831">
            <wp:extent cx="2923200" cy="22716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土壤质地-粉砂土.jp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2923200" cy="2271600"/>
                    </a:xfrm>
                    <a:prstGeom prst="rect">
                      <a:avLst/>
                    </a:prstGeom>
                  </pic:spPr>
                </pic:pic>
              </a:graphicData>
            </a:graphic>
          </wp:inline>
        </w:drawing>
      </w:r>
    </w:p>
    <w:p w14:paraId="4D309867" w14:textId="32D41A32" w:rsidR="00D20D2B" w:rsidRPr="001241C8" w:rsidRDefault="00D20D2B" w:rsidP="00EB7397">
      <w:pPr>
        <w:pStyle w:val="af1"/>
      </w:pPr>
      <w:r w:rsidRPr="001241C8">
        <w:t>图</w:t>
      </w:r>
      <w:r w:rsidRPr="001241C8">
        <w:t>7-</w:t>
      </w:r>
      <w:r w:rsidR="009E44A4">
        <w:t>6</w:t>
      </w:r>
      <w:r w:rsidRPr="001241C8">
        <w:t xml:space="preserve"> </w:t>
      </w:r>
      <w:r w:rsidRPr="001241C8">
        <w:t>中国土壤质地分布数据</w:t>
      </w:r>
      <w:r w:rsidR="001241C8" w:rsidRPr="001241C8">
        <w:rPr>
          <w:vertAlign w:val="superscript"/>
        </w:rPr>
        <w:fldChar w:fldCharType="begin"/>
      </w:r>
      <w:r w:rsidR="001241C8" w:rsidRPr="001241C8">
        <w:rPr>
          <w:vertAlign w:val="superscript"/>
        </w:rPr>
        <w:instrText xml:space="preserve"> REF _Ref116287332 \r \h </w:instrText>
      </w:r>
      <w:r w:rsidR="001241C8">
        <w:rPr>
          <w:vertAlign w:val="superscript"/>
        </w:rPr>
        <w:instrText xml:space="preserve"> \* MERGEFORMAT </w:instrText>
      </w:r>
      <w:r w:rsidR="001241C8" w:rsidRPr="001241C8">
        <w:rPr>
          <w:vertAlign w:val="superscript"/>
        </w:rPr>
      </w:r>
      <w:r w:rsidR="001241C8" w:rsidRPr="001241C8">
        <w:rPr>
          <w:vertAlign w:val="superscript"/>
        </w:rPr>
        <w:fldChar w:fldCharType="separate"/>
      </w:r>
      <w:r w:rsidR="000D5E10">
        <w:rPr>
          <w:vertAlign w:val="superscript"/>
        </w:rPr>
        <w:t>[12]</w:t>
      </w:r>
      <w:r w:rsidR="001241C8" w:rsidRPr="001241C8">
        <w:rPr>
          <w:vertAlign w:val="superscript"/>
        </w:rPr>
        <w:fldChar w:fldCharType="end"/>
      </w:r>
    </w:p>
    <w:p w14:paraId="5C537B09" w14:textId="42F78DA5" w:rsidR="00D20D2B" w:rsidRPr="001241C8" w:rsidRDefault="00D20D2B" w:rsidP="00D20D2B">
      <w:pPr>
        <w:ind w:firstLine="480"/>
        <w:rPr>
          <w:szCs w:val="36"/>
        </w:rPr>
      </w:pPr>
      <w:r w:rsidRPr="001241C8">
        <w:rPr>
          <w:szCs w:val="36"/>
        </w:rPr>
        <w:t>根据图</w:t>
      </w:r>
      <w:r w:rsidRPr="001241C8">
        <w:rPr>
          <w:szCs w:val="36"/>
        </w:rPr>
        <w:t>7-</w:t>
      </w:r>
      <w:r w:rsidR="009E44A4">
        <w:rPr>
          <w:szCs w:val="36"/>
        </w:rPr>
        <w:t>6</w:t>
      </w:r>
      <w:r w:rsidRPr="001241C8">
        <w:rPr>
          <w:szCs w:val="36"/>
        </w:rPr>
        <w:t>，可以得到检测点的土质大致由</w:t>
      </w:r>
      <w:r w:rsidRPr="001241C8">
        <w:rPr>
          <w:szCs w:val="36"/>
        </w:rPr>
        <w:t>5</w:t>
      </w:r>
      <w:r w:rsidR="00DB7331" w:rsidRPr="001241C8">
        <w:rPr>
          <w:szCs w:val="36"/>
        </w:rPr>
        <w:t>0</w:t>
      </w:r>
      <w:r w:rsidRPr="001241C8">
        <w:rPr>
          <w:szCs w:val="36"/>
        </w:rPr>
        <w:t>%</w:t>
      </w:r>
      <w:r w:rsidRPr="001241C8">
        <w:rPr>
          <w:szCs w:val="36"/>
        </w:rPr>
        <w:t>的砂土、</w:t>
      </w:r>
      <w:r w:rsidR="00DB7331" w:rsidRPr="001241C8">
        <w:rPr>
          <w:szCs w:val="36"/>
        </w:rPr>
        <w:t>20</w:t>
      </w:r>
      <w:r w:rsidRPr="001241C8">
        <w:rPr>
          <w:szCs w:val="36"/>
        </w:rPr>
        <w:t>%</w:t>
      </w:r>
      <w:r w:rsidRPr="001241C8">
        <w:rPr>
          <w:szCs w:val="36"/>
        </w:rPr>
        <w:t>的粘土和</w:t>
      </w:r>
      <w:r w:rsidRPr="001241C8">
        <w:rPr>
          <w:szCs w:val="36"/>
        </w:rPr>
        <w:t>30%</w:t>
      </w:r>
      <w:r w:rsidRPr="001241C8">
        <w:rPr>
          <w:szCs w:val="36"/>
        </w:rPr>
        <w:t>的粉砂土构成，根据表</w:t>
      </w:r>
      <w:r w:rsidRPr="001241C8">
        <w:rPr>
          <w:szCs w:val="36"/>
        </w:rPr>
        <w:t>7-9</w:t>
      </w:r>
      <w:r w:rsidRPr="001241C8">
        <w:rPr>
          <w:szCs w:val="36"/>
        </w:rPr>
        <w:t>所给的数据可以计算得到监测点的大致土壤容重，如下：</w:t>
      </w:r>
    </w:p>
    <w:p w14:paraId="09A3FD63" w14:textId="00FA1647" w:rsidR="00D20D2B" w:rsidRPr="001241C8" w:rsidRDefault="00D20D2B" w:rsidP="00D20D2B">
      <w:pPr>
        <w:ind w:firstLine="480"/>
        <w:rPr>
          <w:szCs w:val="36"/>
        </w:rPr>
      </w:pPr>
      <m:oMathPara>
        <m:oMath>
          <m:r>
            <w:rPr>
              <w:rFonts w:ascii="Cambria Math" w:hAnsi="Cambria Math"/>
              <w:szCs w:val="36"/>
            </w:rPr>
            <m:t>C=1.5×50%+1.2×20%+1.4×30%=1.41g/c</m:t>
          </m:r>
          <m:sSup>
            <m:sSupPr>
              <m:ctrlPr>
                <w:rPr>
                  <w:rFonts w:ascii="Cambria Math" w:hAnsi="Cambria Math"/>
                  <w:i/>
                  <w:szCs w:val="36"/>
                </w:rPr>
              </m:ctrlPr>
            </m:sSupPr>
            <m:e>
              <m:r>
                <w:rPr>
                  <w:rFonts w:ascii="Cambria Math" w:hAnsi="Cambria Math"/>
                  <w:szCs w:val="36"/>
                </w:rPr>
                <m:t>m</m:t>
              </m:r>
            </m:e>
            <m:sup>
              <m:r>
                <w:rPr>
                  <w:rFonts w:ascii="Cambria Math" w:hAnsi="Cambria Math"/>
                  <w:szCs w:val="36"/>
                </w:rPr>
                <m:t>3</m:t>
              </m:r>
            </m:sup>
          </m:sSup>
        </m:oMath>
      </m:oMathPara>
    </w:p>
    <w:p w14:paraId="733C6EC4" w14:textId="77777777" w:rsidR="00D20D2B" w:rsidRPr="001241C8" w:rsidRDefault="00D20D2B" w:rsidP="00EB7397">
      <w:pPr>
        <w:pStyle w:val="aff1"/>
        <w:rPr>
          <w:rFonts w:cs="Times New Roman"/>
        </w:rPr>
      </w:pPr>
      <w:r w:rsidRPr="001241C8">
        <w:rPr>
          <w:rFonts w:cs="Times New Roman"/>
        </w:rPr>
        <w:t>表</w:t>
      </w:r>
      <w:r w:rsidRPr="001241C8">
        <w:rPr>
          <w:rFonts w:cs="Times New Roman"/>
        </w:rPr>
        <w:t xml:space="preserve">7-9 </w:t>
      </w:r>
      <w:r w:rsidRPr="001241C8">
        <w:rPr>
          <w:rFonts w:cs="Times New Roman"/>
        </w:rPr>
        <w:t>各个土质的经典容重</w:t>
      </w:r>
    </w:p>
    <w:tbl>
      <w:tblPr>
        <w:tblStyle w:val="afd"/>
        <w:tblW w:w="0" w:type="auto"/>
        <w:tblLook w:val="04A0" w:firstRow="1" w:lastRow="0" w:firstColumn="1" w:lastColumn="0" w:noHBand="0" w:noVBand="1"/>
      </w:tblPr>
      <w:tblGrid>
        <w:gridCol w:w="4673"/>
        <w:gridCol w:w="4673"/>
      </w:tblGrid>
      <w:tr w:rsidR="00D20D2B" w:rsidRPr="001241C8" w14:paraId="4D4E45D1" w14:textId="77777777" w:rsidTr="00CF23D8">
        <w:tc>
          <w:tcPr>
            <w:tcW w:w="4673" w:type="dxa"/>
            <w:vAlign w:val="center"/>
          </w:tcPr>
          <w:p w14:paraId="7072510F" w14:textId="77777777" w:rsidR="00D20D2B" w:rsidRPr="001241C8" w:rsidRDefault="00D20D2B" w:rsidP="00D030BA">
            <w:pPr>
              <w:pStyle w:val="ab"/>
            </w:pPr>
            <w:r w:rsidRPr="001241C8">
              <w:t>土质</w:t>
            </w:r>
          </w:p>
        </w:tc>
        <w:tc>
          <w:tcPr>
            <w:tcW w:w="4673" w:type="dxa"/>
            <w:vAlign w:val="center"/>
          </w:tcPr>
          <w:p w14:paraId="6C9C9007" w14:textId="77777777" w:rsidR="00D20D2B" w:rsidRPr="001241C8" w:rsidRDefault="00D20D2B" w:rsidP="00D030BA">
            <w:pPr>
              <w:pStyle w:val="ab"/>
            </w:pPr>
            <w:r w:rsidRPr="001241C8">
              <w:t>容重（</w:t>
            </w:r>
            <m:oMath>
              <m:r>
                <w:rPr>
                  <w:rFonts w:ascii="Cambria Math" w:hAnsi="Cambria Math"/>
                </w:rPr>
                <m:t>g/c</m:t>
              </m:r>
              <m:sSup>
                <m:sSupPr>
                  <m:ctrlPr>
                    <w:rPr>
                      <w:rFonts w:ascii="Cambria Math" w:hAnsi="Cambria Math"/>
                      <w:i/>
                    </w:rPr>
                  </m:ctrlPr>
                </m:sSupPr>
                <m:e>
                  <m:r>
                    <w:rPr>
                      <w:rFonts w:ascii="Cambria Math" w:hAnsi="Cambria Math"/>
                    </w:rPr>
                    <m:t>m</m:t>
                  </m:r>
                </m:e>
                <m:sup>
                  <m:r>
                    <w:rPr>
                      <w:rFonts w:ascii="Cambria Math" w:hAnsi="Cambria Math"/>
                    </w:rPr>
                    <m:t>3</m:t>
                  </m:r>
                </m:sup>
              </m:sSup>
            </m:oMath>
            <w:r w:rsidRPr="001241C8">
              <w:t>）</w:t>
            </w:r>
          </w:p>
        </w:tc>
      </w:tr>
      <w:tr w:rsidR="00D20D2B" w:rsidRPr="001241C8" w14:paraId="73A5CF2C" w14:textId="77777777" w:rsidTr="00CF23D8">
        <w:tc>
          <w:tcPr>
            <w:tcW w:w="4673" w:type="dxa"/>
            <w:vAlign w:val="center"/>
          </w:tcPr>
          <w:p w14:paraId="4ED944B5" w14:textId="77777777" w:rsidR="00D20D2B" w:rsidRPr="001241C8" w:rsidRDefault="00D20D2B" w:rsidP="00D030BA">
            <w:pPr>
              <w:pStyle w:val="ab"/>
            </w:pPr>
            <w:r w:rsidRPr="001241C8">
              <w:t>砂土</w:t>
            </w:r>
          </w:p>
        </w:tc>
        <w:tc>
          <w:tcPr>
            <w:tcW w:w="4673" w:type="dxa"/>
            <w:vAlign w:val="center"/>
          </w:tcPr>
          <w:p w14:paraId="002DAF2C" w14:textId="53BA80D7" w:rsidR="00D20D2B" w:rsidRPr="001241C8" w:rsidRDefault="00D20D2B" w:rsidP="00D030BA">
            <w:pPr>
              <w:pStyle w:val="ab"/>
            </w:pPr>
            <w:r w:rsidRPr="001241C8">
              <w:t>1.</w:t>
            </w:r>
            <w:r w:rsidR="00DB7331" w:rsidRPr="001241C8">
              <w:t>5</w:t>
            </w:r>
          </w:p>
        </w:tc>
      </w:tr>
      <w:tr w:rsidR="00D20D2B" w:rsidRPr="001241C8" w14:paraId="72D0C1B5" w14:textId="77777777" w:rsidTr="00CF23D8">
        <w:tc>
          <w:tcPr>
            <w:tcW w:w="4673" w:type="dxa"/>
            <w:vAlign w:val="center"/>
          </w:tcPr>
          <w:p w14:paraId="3B09C0EC" w14:textId="77777777" w:rsidR="00D20D2B" w:rsidRPr="001241C8" w:rsidRDefault="00D20D2B" w:rsidP="00D030BA">
            <w:pPr>
              <w:pStyle w:val="ab"/>
            </w:pPr>
            <w:r w:rsidRPr="001241C8">
              <w:t>粘土</w:t>
            </w:r>
          </w:p>
        </w:tc>
        <w:tc>
          <w:tcPr>
            <w:tcW w:w="4673" w:type="dxa"/>
            <w:vAlign w:val="center"/>
          </w:tcPr>
          <w:p w14:paraId="003B0238" w14:textId="7B778E81" w:rsidR="00D20D2B" w:rsidRPr="001241C8" w:rsidRDefault="00D20D2B" w:rsidP="00D030BA">
            <w:pPr>
              <w:pStyle w:val="ab"/>
            </w:pPr>
            <w:r w:rsidRPr="001241C8">
              <w:t>1.</w:t>
            </w:r>
            <w:r w:rsidR="00DB7331" w:rsidRPr="001241C8">
              <w:t>2</w:t>
            </w:r>
          </w:p>
        </w:tc>
      </w:tr>
      <w:tr w:rsidR="00D20D2B" w:rsidRPr="001241C8" w14:paraId="3D56D026" w14:textId="77777777" w:rsidTr="00CF23D8">
        <w:tc>
          <w:tcPr>
            <w:tcW w:w="4673" w:type="dxa"/>
            <w:vAlign w:val="center"/>
          </w:tcPr>
          <w:p w14:paraId="4DA432C4" w14:textId="77777777" w:rsidR="00D20D2B" w:rsidRPr="001241C8" w:rsidRDefault="00D20D2B" w:rsidP="00D030BA">
            <w:pPr>
              <w:pStyle w:val="ab"/>
            </w:pPr>
            <w:r w:rsidRPr="001241C8">
              <w:lastRenderedPageBreak/>
              <w:t>粉砂土</w:t>
            </w:r>
          </w:p>
        </w:tc>
        <w:tc>
          <w:tcPr>
            <w:tcW w:w="4673" w:type="dxa"/>
            <w:vAlign w:val="center"/>
          </w:tcPr>
          <w:p w14:paraId="2F3C74BA" w14:textId="363A1DB6" w:rsidR="00D20D2B" w:rsidRPr="001241C8" w:rsidRDefault="00D20D2B" w:rsidP="00D030BA">
            <w:pPr>
              <w:pStyle w:val="ab"/>
            </w:pPr>
            <w:r w:rsidRPr="001241C8">
              <w:t>1.</w:t>
            </w:r>
            <w:r w:rsidR="008676A4" w:rsidRPr="001241C8">
              <w:t>4</w:t>
            </w:r>
          </w:p>
        </w:tc>
      </w:tr>
    </w:tbl>
    <w:p w14:paraId="467C0DB5" w14:textId="77777777" w:rsidR="00D20D2B" w:rsidRPr="001241C8" w:rsidRDefault="00D20D2B" w:rsidP="00D20D2B">
      <w:pPr>
        <w:ind w:firstLine="480"/>
        <w:rPr>
          <w:szCs w:val="36"/>
        </w:rPr>
      </w:pPr>
    </w:p>
    <w:p w14:paraId="2026B2AC" w14:textId="42055032" w:rsidR="00D20D2B" w:rsidRPr="001241C8" w:rsidRDefault="00EB7397" w:rsidP="00EB7397">
      <w:pPr>
        <w:pStyle w:val="3"/>
      </w:pPr>
      <w:r w:rsidRPr="001241C8">
        <w:rPr>
          <w:lang w:eastAsia="zh-CN"/>
        </w:rPr>
        <w:t xml:space="preserve">7.4.2 </w:t>
      </w:r>
      <w:proofErr w:type="spellStart"/>
      <w:r w:rsidR="00D20D2B" w:rsidRPr="001241C8">
        <w:t>板结化程度定量分析</w:t>
      </w:r>
      <w:proofErr w:type="spellEnd"/>
    </w:p>
    <w:p w14:paraId="07A122C4" w14:textId="2AC4A201" w:rsidR="00D20D2B" w:rsidRPr="001241C8" w:rsidRDefault="003871D0" w:rsidP="00FA0076">
      <w:pPr>
        <w:ind w:firstLine="480"/>
        <w:rPr>
          <w:szCs w:val="36"/>
        </w:rPr>
      </w:pPr>
      <w:r w:rsidRPr="001241C8">
        <w:rPr>
          <w:szCs w:val="36"/>
        </w:rPr>
        <w:t>土壤</w:t>
      </w:r>
      <w:r w:rsidR="00DC09B6" w:rsidRPr="001241C8">
        <w:rPr>
          <w:szCs w:val="36"/>
        </w:rPr>
        <w:t>板结化的三个影响因素中</w:t>
      </w:r>
      <w:r w:rsidR="00EB530F" w:rsidRPr="001241C8">
        <w:rPr>
          <w:szCs w:val="36"/>
        </w:rPr>
        <w:t>，</w:t>
      </w:r>
      <w:r w:rsidR="001F1E8A" w:rsidRPr="001241C8">
        <w:rPr>
          <w:szCs w:val="36"/>
        </w:rPr>
        <w:t>土壤容重是最重要的因素，其</w:t>
      </w:r>
      <w:r w:rsidR="00EB530F" w:rsidRPr="001241C8">
        <w:rPr>
          <w:szCs w:val="36"/>
        </w:rPr>
        <w:t>反映了土壤的质地情况，而土壤的质地是造成土壤板结化的本质原因。土壤板结多出现在土壤质地黏重、黏土中的黏粒含量较多的土壤中，因为其质地比较</w:t>
      </w:r>
      <w:proofErr w:type="gramStart"/>
      <w:r w:rsidR="00EB530F" w:rsidRPr="001241C8">
        <w:rPr>
          <w:szCs w:val="36"/>
        </w:rPr>
        <w:t>黏</w:t>
      </w:r>
      <w:proofErr w:type="gramEnd"/>
      <w:r w:rsidR="00EB530F" w:rsidRPr="001241C8">
        <w:rPr>
          <w:szCs w:val="36"/>
        </w:rPr>
        <w:t>厚，土壤中毛细管孔隙含量十分稀少，从而土壤本身的通气、透水、增温等性能都比较差。这样的土壤团粒结构很容易遭到破坏，造成土壤表层结皮。</w:t>
      </w:r>
      <w:r w:rsidR="001F1E8A" w:rsidRPr="001241C8">
        <w:rPr>
          <w:szCs w:val="36"/>
        </w:rPr>
        <w:t>土壤有机质含量是</w:t>
      </w:r>
      <w:r w:rsidR="00115185" w:rsidRPr="001241C8">
        <w:rPr>
          <w:szCs w:val="36"/>
        </w:rPr>
        <w:t>影响土壤板结化的次要因素，</w:t>
      </w:r>
      <w:r w:rsidR="00617EF7" w:rsidRPr="001241C8">
        <w:rPr>
          <w:szCs w:val="36"/>
        </w:rPr>
        <w:t>土壤肥力和土壤团粒结构的一个重要指标，有机质含量决定着土壤理化性质的表现，有机质含量偏低，土壤理化</w:t>
      </w:r>
      <w:r w:rsidR="00F40460" w:rsidRPr="001241C8">
        <w:rPr>
          <w:szCs w:val="36"/>
        </w:rPr>
        <w:t>性质就会变差，抑制微生物的活性，</w:t>
      </w:r>
      <w:r w:rsidR="00115185" w:rsidRPr="001241C8">
        <w:rPr>
          <w:szCs w:val="36"/>
        </w:rPr>
        <w:t>从而影响了土壤团粒结构的形成，造成土壤的酸碱性不平衡，导致土壤板结问题发生。</w:t>
      </w:r>
      <w:r w:rsidR="00FA0076" w:rsidRPr="001241C8">
        <w:rPr>
          <w:szCs w:val="36"/>
        </w:rPr>
        <w:t>表层</w:t>
      </w:r>
      <w:r w:rsidR="00115185" w:rsidRPr="001241C8">
        <w:rPr>
          <w:szCs w:val="36"/>
        </w:rPr>
        <w:t>土壤</w:t>
      </w:r>
      <w:r w:rsidR="00FA0076" w:rsidRPr="001241C8">
        <w:rPr>
          <w:szCs w:val="36"/>
        </w:rPr>
        <w:t>（</w:t>
      </w:r>
      <w:r w:rsidR="00FA0076" w:rsidRPr="001241C8">
        <w:rPr>
          <w:szCs w:val="36"/>
        </w:rPr>
        <w:t>0-20cm</w:t>
      </w:r>
      <w:r w:rsidR="00FA0076" w:rsidRPr="001241C8">
        <w:rPr>
          <w:szCs w:val="36"/>
        </w:rPr>
        <w:t>）</w:t>
      </w:r>
      <w:r w:rsidR="00115185" w:rsidRPr="001241C8">
        <w:rPr>
          <w:szCs w:val="36"/>
        </w:rPr>
        <w:t>湿度是影响土壤板结化最小的因素，它决定了植物的水分供应状况。</w:t>
      </w:r>
      <w:r w:rsidR="001F0256" w:rsidRPr="001241C8">
        <w:rPr>
          <w:szCs w:val="36"/>
        </w:rPr>
        <w:t>表层土壤湿度降低，土壤中的水分供应不足，植物根部无法吸收足够的水分，影响植物的正常生长，同时也影响微生物的活动，致使土壤有机物含量降低，从而促进土壤板结化。综上所述，给出土壤板结化与土壤容重、土壤有机物和土壤湿度之间的符号关系表达式：</w:t>
      </w:r>
    </w:p>
    <w:p w14:paraId="2EBE06FE" w14:textId="414EB597" w:rsidR="008312CF" w:rsidRPr="001241C8" w:rsidRDefault="008312CF" w:rsidP="00D20D2B">
      <w:pPr>
        <w:ind w:firstLine="480"/>
        <w:rPr>
          <w:szCs w:val="36"/>
        </w:rPr>
      </w:pPr>
      <m:oMathPara>
        <m:oMath>
          <m:r>
            <w:rPr>
              <w:rFonts w:ascii="Cambria Math" w:hAnsi="Cambria Math"/>
              <w:szCs w:val="36"/>
            </w:rPr>
            <m:t>B=</m:t>
          </m:r>
          <m:sSub>
            <m:sSubPr>
              <m:ctrlPr>
                <w:rPr>
                  <w:rFonts w:ascii="Cambria Math" w:hAnsi="Cambria Math"/>
                  <w:i/>
                  <w:szCs w:val="36"/>
                </w:rPr>
              </m:ctrlPr>
            </m:sSubPr>
            <m:e>
              <m:r>
                <w:rPr>
                  <w:rFonts w:ascii="Cambria Math" w:hAnsi="Cambria Math"/>
                  <w:szCs w:val="36"/>
                </w:rPr>
                <m:t>a</m:t>
              </m:r>
            </m:e>
            <m:sub>
              <m:r>
                <w:rPr>
                  <w:rFonts w:ascii="Cambria Math" w:hAnsi="Cambria Math"/>
                  <w:szCs w:val="36"/>
                </w:rPr>
                <m:t>1</m:t>
              </m:r>
            </m:sub>
          </m:sSub>
          <m:r>
            <w:rPr>
              <w:rFonts w:ascii="Cambria Math" w:hAnsi="Cambria Math"/>
              <w:szCs w:val="36"/>
            </w:rPr>
            <m:t>Q</m:t>
          </m:r>
          <m:sSup>
            <m:sSupPr>
              <m:ctrlPr>
                <w:rPr>
                  <w:rFonts w:ascii="Cambria Math" w:hAnsi="Cambria Math"/>
                  <w:i/>
                  <w:szCs w:val="36"/>
                </w:rPr>
              </m:ctrlPr>
            </m:sSupPr>
            <m:e>
              <m:d>
                <m:dPr>
                  <m:ctrlPr>
                    <w:rPr>
                      <w:rFonts w:ascii="Cambria Math" w:hAnsi="Cambria Math"/>
                      <w:i/>
                      <w:szCs w:val="36"/>
                    </w:rPr>
                  </m:ctrlPr>
                </m:dPr>
                <m:e>
                  <m:r>
                    <w:rPr>
                      <w:rFonts w:ascii="Cambria Math" w:hAnsi="Cambria Math"/>
                      <w:szCs w:val="36"/>
                    </w:rPr>
                    <m:t>C</m:t>
                  </m:r>
                </m:e>
              </m:d>
            </m:e>
            <m:sup>
              <m:sSub>
                <m:sSubPr>
                  <m:ctrlPr>
                    <w:rPr>
                      <w:rFonts w:ascii="Cambria Math" w:hAnsi="Cambria Math"/>
                      <w:i/>
                      <w:szCs w:val="36"/>
                    </w:rPr>
                  </m:ctrlPr>
                </m:sSubPr>
                <m:e>
                  <m:r>
                    <w:rPr>
                      <w:rFonts w:ascii="Cambria Math" w:hAnsi="Cambria Math"/>
                      <w:szCs w:val="36"/>
                    </w:rPr>
                    <m:t>k</m:t>
                  </m:r>
                </m:e>
                <m:sub>
                  <m:r>
                    <w:rPr>
                      <w:rFonts w:ascii="Cambria Math" w:hAnsi="Cambria Math"/>
                      <w:szCs w:val="36"/>
                    </w:rPr>
                    <m:t>1</m:t>
                  </m:r>
                </m:sub>
              </m:sSub>
            </m:sup>
          </m:sSup>
          <m:r>
            <w:rPr>
              <w:rFonts w:ascii="Cambria Math" w:hAnsi="Cambria Math"/>
              <w:szCs w:val="36"/>
            </w:rPr>
            <m:t>+</m:t>
          </m:r>
          <m:sSub>
            <m:sSubPr>
              <m:ctrlPr>
                <w:rPr>
                  <w:rFonts w:ascii="Cambria Math" w:hAnsi="Cambria Math"/>
                  <w:i/>
                  <w:szCs w:val="36"/>
                </w:rPr>
              </m:ctrlPr>
            </m:sSubPr>
            <m:e>
              <m:r>
                <w:rPr>
                  <w:rFonts w:ascii="Cambria Math" w:hAnsi="Cambria Math"/>
                  <w:szCs w:val="36"/>
                </w:rPr>
                <m:t>a</m:t>
              </m:r>
            </m:e>
            <m:sub>
              <m:r>
                <w:rPr>
                  <w:rFonts w:ascii="Cambria Math" w:hAnsi="Cambria Math"/>
                  <w:szCs w:val="36"/>
                </w:rPr>
                <m:t>2</m:t>
              </m:r>
            </m:sub>
          </m:sSub>
          <m:d>
            <m:dPr>
              <m:ctrlPr>
                <w:rPr>
                  <w:rFonts w:ascii="Cambria Math" w:hAnsi="Cambria Math"/>
                  <w:i/>
                  <w:szCs w:val="36"/>
                </w:rPr>
              </m:ctrlPr>
            </m:dPr>
            <m:e>
              <m:r>
                <w:rPr>
                  <w:rFonts w:ascii="Cambria Math" w:hAnsi="Cambria Math"/>
                  <w:szCs w:val="36"/>
                </w:rPr>
                <m:t>1-Q</m:t>
              </m:r>
              <m:sSup>
                <m:sSupPr>
                  <m:ctrlPr>
                    <w:rPr>
                      <w:rFonts w:ascii="Cambria Math" w:hAnsi="Cambria Math"/>
                      <w:i/>
                      <w:szCs w:val="36"/>
                    </w:rPr>
                  </m:ctrlPr>
                </m:sSupPr>
                <m:e>
                  <m:d>
                    <m:dPr>
                      <m:ctrlPr>
                        <w:rPr>
                          <w:rFonts w:ascii="Cambria Math" w:hAnsi="Cambria Math"/>
                          <w:i/>
                          <w:szCs w:val="36"/>
                        </w:rPr>
                      </m:ctrlPr>
                    </m:dPr>
                    <m:e>
                      <m:r>
                        <w:rPr>
                          <w:rFonts w:ascii="Cambria Math" w:hAnsi="Cambria Math"/>
                          <w:szCs w:val="36"/>
                        </w:rPr>
                        <m:t>O</m:t>
                      </m:r>
                    </m:e>
                  </m:d>
                </m:e>
                <m:sup>
                  <m:sSub>
                    <m:sSubPr>
                      <m:ctrlPr>
                        <w:rPr>
                          <w:rFonts w:ascii="Cambria Math" w:hAnsi="Cambria Math"/>
                          <w:i/>
                          <w:szCs w:val="36"/>
                        </w:rPr>
                      </m:ctrlPr>
                    </m:sSubPr>
                    <m:e>
                      <m:r>
                        <w:rPr>
                          <w:rFonts w:ascii="Cambria Math" w:hAnsi="Cambria Math"/>
                          <w:szCs w:val="36"/>
                        </w:rPr>
                        <m:t>k</m:t>
                      </m:r>
                    </m:e>
                    <m:sub>
                      <m:r>
                        <w:rPr>
                          <w:rFonts w:ascii="Cambria Math" w:hAnsi="Cambria Math"/>
                          <w:szCs w:val="36"/>
                        </w:rPr>
                        <m:t>2</m:t>
                      </m:r>
                    </m:sub>
                  </m:sSub>
                </m:sup>
              </m:sSup>
            </m:e>
          </m:d>
          <m:r>
            <w:rPr>
              <w:rFonts w:ascii="Cambria Math" w:hAnsi="Cambria Math"/>
              <w:szCs w:val="36"/>
            </w:rPr>
            <m:t>+</m:t>
          </m:r>
          <m:sSub>
            <m:sSubPr>
              <m:ctrlPr>
                <w:rPr>
                  <w:rFonts w:ascii="Cambria Math" w:hAnsi="Cambria Math"/>
                  <w:i/>
                  <w:szCs w:val="36"/>
                </w:rPr>
              </m:ctrlPr>
            </m:sSubPr>
            <m:e>
              <m:r>
                <w:rPr>
                  <w:rFonts w:ascii="Cambria Math" w:hAnsi="Cambria Math"/>
                  <w:szCs w:val="36"/>
                </w:rPr>
                <m:t>a</m:t>
              </m:r>
            </m:e>
            <m:sub>
              <m:r>
                <w:rPr>
                  <w:rFonts w:ascii="Cambria Math" w:hAnsi="Cambria Math"/>
                  <w:szCs w:val="36"/>
                </w:rPr>
                <m:t>3</m:t>
              </m:r>
            </m:sub>
          </m:sSub>
          <m:r>
            <w:rPr>
              <w:rFonts w:ascii="Cambria Math" w:hAnsi="Cambria Math"/>
              <w:szCs w:val="36"/>
            </w:rPr>
            <m:t>(1-Q</m:t>
          </m:r>
          <m:sSup>
            <m:sSupPr>
              <m:ctrlPr>
                <w:rPr>
                  <w:rFonts w:ascii="Cambria Math" w:hAnsi="Cambria Math"/>
                  <w:i/>
                  <w:szCs w:val="36"/>
                </w:rPr>
              </m:ctrlPr>
            </m:sSupPr>
            <m:e>
              <m:d>
                <m:dPr>
                  <m:ctrlPr>
                    <w:rPr>
                      <w:rFonts w:ascii="Cambria Math" w:hAnsi="Cambria Math"/>
                      <w:i/>
                      <w:szCs w:val="36"/>
                    </w:rPr>
                  </m:ctrlPr>
                </m:dPr>
                <m:e>
                  <m:r>
                    <w:rPr>
                      <w:rFonts w:ascii="Cambria Math" w:hAnsi="Cambria Math"/>
                      <w:szCs w:val="36"/>
                    </w:rPr>
                    <m:t>W</m:t>
                  </m:r>
                </m:e>
              </m:d>
            </m:e>
            <m:sup>
              <m:sSub>
                <m:sSubPr>
                  <m:ctrlPr>
                    <w:rPr>
                      <w:rFonts w:ascii="Cambria Math" w:hAnsi="Cambria Math"/>
                      <w:i/>
                      <w:szCs w:val="36"/>
                    </w:rPr>
                  </m:ctrlPr>
                </m:sSubPr>
                <m:e>
                  <m:r>
                    <w:rPr>
                      <w:rFonts w:ascii="Cambria Math" w:hAnsi="Cambria Math"/>
                      <w:szCs w:val="36"/>
                    </w:rPr>
                    <m:t>k</m:t>
                  </m:r>
                </m:e>
                <m:sub>
                  <m:r>
                    <w:rPr>
                      <w:rFonts w:ascii="Cambria Math" w:hAnsi="Cambria Math"/>
                      <w:szCs w:val="36"/>
                    </w:rPr>
                    <m:t>3</m:t>
                  </m:r>
                </m:sub>
              </m:sSub>
            </m:sup>
          </m:sSup>
          <m:r>
            <w:rPr>
              <w:rFonts w:ascii="Cambria Math" w:hAnsi="Cambria Math"/>
              <w:szCs w:val="36"/>
            </w:rPr>
            <m:t>)</m:t>
          </m:r>
        </m:oMath>
      </m:oMathPara>
    </w:p>
    <w:p w14:paraId="03992957" w14:textId="71000949" w:rsidR="008312CF" w:rsidRPr="001241C8" w:rsidRDefault="008312CF" w:rsidP="00D20D2B">
      <w:pPr>
        <w:ind w:firstLine="480"/>
        <w:rPr>
          <w:szCs w:val="36"/>
        </w:rPr>
      </w:pPr>
      <w:r w:rsidRPr="001241C8">
        <w:rPr>
          <w:szCs w:val="36"/>
        </w:rPr>
        <w:t>式中，</w:t>
      </w:r>
      <m:oMath>
        <m:sSub>
          <m:sSubPr>
            <m:ctrlPr>
              <w:rPr>
                <w:rFonts w:ascii="Cambria Math" w:hAnsi="Cambria Math"/>
                <w:i/>
                <w:szCs w:val="36"/>
              </w:rPr>
            </m:ctrlPr>
          </m:sSubPr>
          <m:e>
            <m:r>
              <w:rPr>
                <w:rFonts w:ascii="Cambria Math" w:hAnsi="Cambria Math"/>
                <w:szCs w:val="36"/>
              </w:rPr>
              <m:t>a</m:t>
            </m:r>
          </m:e>
          <m:sub>
            <m:r>
              <w:rPr>
                <w:rFonts w:ascii="Cambria Math" w:hAnsi="Cambria Math"/>
                <w:szCs w:val="36"/>
              </w:rPr>
              <m:t>i</m:t>
            </m:r>
          </m:sub>
        </m:sSub>
      </m:oMath>
      <w:r w:rsidR="002C218C" w:rsidRPr="001241C8">
        <w:rPr>
          <w:szCs w:val="36"/>
        </w:rPr>
        <w:t>与</w:t>
      </w:r>
      <m:oMath>
        <m:sSub>
          <m:sSubPr>
            <m:ctrlPr>
              <w:rPr>
                <w:rFonts w:ascii="Cambria Math" w:hAnsi="Cambria Math"/>
                <w:i/>
                <w:szCs w:val="36"/>
              </w:rPr>
            </m:ctrlPr>
          </m:sSubPr>
          <m:e>
            <m:r>
              <w:rPr>
                <w:rFonts w:ascii="Cambria Math" w:hAnsi="Cambria Math"/>
                <w:szCs w:val="36"/>
              </w:rPr>
              <m:t>k</m:t>
            </m:r>
          </m:e>
          <m:sub>
            <m:r>
              <w:rPr>
                <w:rFonts w:ascii="Cambria Math" w:hAnsi="Cambria Math"/>
                <w:szCs w:val="36"/>
              </w:rPr>
              <m:t>i</m:t>
            </m:r>
          </m:sub>
        </m:sSub>
      </m:oMath>
      <w:r w:rsidR="002C218C" w:rsidRPr="001241C8">
        <w:rPr>
          <w:szCs w:val="36"/>
        </w:rPr>
        <w:t>(</w:t>
      </w:r>
      <w:proofErr w:type="spellStart"/>
      <w:r w:rsidR="002C218C" w:rsidRPr="001241C8">
        <w:rPr>
          <w:szCs w:val="36"/>
        </w:rPr>
        <w:t>i</w:t>
      </w:r>
      <w:proofErr w:type="spellEnd"/>
      <w:r w:rsidR="002C218C" w:rsidRPr="001241C8">
        <w:rPr>
          <w:szCs w:val="36"/>
        </w:rPr>
        <w:t>=1,2,3)</w:t>
      </w:r>
      <w:r w:rsidR="002C218C" w:rsidRPr="001241C8">
        <w:rPr>
          <w:szCs w:val="36"/>
        </w:rPr>
        <w:t>分别为权重系数和</w:t>
      </w:r>
      <w:proofErr w:type="gramStart"/>
      <w:r w:rsidR="002C218C" w:rsidRPr="001241C8">
        <w:rPr>
          <w:szCs w:val="36"/>
        </w:rPr>
        <w:t>幂</w:t>
      </w:r>
      <w:proofErr w:type="gramEnd"/>
      <w:r w:rsidR="002C218C" w:rsidRPr="001241C8">
        <w:rPr>
          <w:szCs w:val="36"/>
        </w:rPr>
        <w:t>次，取</w:t>
      </w:r>
      <m:oMath>
        <m:sSub>
          <m:sSubPr>
            <m:ctrlPr>
              <w:rPr>
                <w:rFonts w:ascii="Cambria Math" w:hAnsi="Cambria Math"/>
                <w:i/>
                <w:szCs w:val="36"/>
              </w:rPr>
            </m:ctrlPr>
          </m:sSubPr>
          <m:e>
            <m:r>
              <w:rPr>
                <w:rFonts w:ascii="Cambria Math" w:hAnsi="Cambria Math"/>
                <w:szCs w:val="36"/>
              </w:rPr>
              <m:t>k</m:t>
            </m:r>
          </m:e>
          <m:sub>
            <m:r>
              <w:rPr>
                <w:rFonts w:ascii="Cambria Math" w:hAnsi="Cambria Math"/>
                <w:szCs w:val="36"/>
              </w:rPr>
              <m:t>1</m:t>
            </m:r>
          </m:sub>
        </m:sSub>
        <m:r>
          <w:rPr>
            <w:rFonts w:ascii="Cambria Math" w:hAnsi="Cambria Math"/>
            <w:szCs w:val="36"/>
          </w:rPr>
          <m:t>=3,</m:t>
        </m:r>
        <m:sSub>
          <m:sSubPr>
            <m:ctrlPr>
              <w:rPr>
                <w:rFonts w:ascii="Cambria Math" w:hAnsi="Cambria Math"/>
                <w:i/>
                <w:szCs w:val="36"/>
              </w:rPr>
            </m:ctrlPr>
          </m:sSubPr>
          <m:e>
            <m:r>
              <w:rPr>
                <w:rFonts w:ascii="Cambria Math" w:hAnsi="Cambria Math"/>
                <w:szCs w:val="36"/>
              </w:rPr>
              <m:t>k</m:t>
            </m:r>
          </m:e>
          <m:sub>
            <m:r>
              <w:rPr>
                <w:rFonts w:ascii="Cambria Math" w:hAnsi="Cambria Math"/>
                <w:szCs w:val="36"/>
              </w:rPr>
              <m:t>2</m:t>
            </m:r>
          </m:sub>
        </m:sSub>
        <m:r>
          <w:rPr>
            <w:rFonts w:ascii="Cambria Math" w:hAnsi="Cambria Math"/>
            <w:szCs w:val="36"/>
          </w:rPr>
          <m:t>=</m:t>
        </m:r>
        <m:sSub>
          <m:sSubPr>
            <m:ctrlPr>
              <w:rPr>
                <w:rFonts w:ascii="Cambria Math" w:hAnsi="Cambria Math"/>
                <w:i/>
                <w:szCs w:val="36"/>
              </w:rPr>
            </m:ctrlPr>
          </m:sSubPr>
          <m:e>
            <m:r>
              <w:rPr>
                <w:rFonts w:ascii="Cambria Math" w:hAnsi="Cambria Math"/>
                <w:szCs w:val="36"/>
              </w:rPr>
              <m:t>k</m:t>
            </m:r>
          </m:e>
          <m:sub>
            <m:r>
              <w:rPr>
                <w:rFonts w:ascii="Cambria Math" w:hAnsi="Cambria Math"/>
                <w:szCs w:val="36"/>
              </w:rPr>
              <m:t>3</m:t>
            </m:r>
          </m:sub>
        </m:sSub>
        <m:r>
          <w:rPr>
            <w:rFonts w:ascii="Cambria Math" w:hAnsi="Cambria Math"/>
            <w:szCs w:val="36"/>
          </w:rPr>
          <m:t>=1</m:t>
        </m:r>
      </m:oMath>
      <w:r w:rsidR="00FA0076" w:rsidRPr="001241C8">
        <w:rPr>
          <w:szCs w:val="36"/>
        </w:rPr>
        <w:t>；</w:t>
      </w:r>
      <w:r w:rsidR="00FA0076" w:rsidRPr="001241C8">
        <w:rPr>
          <w:szCs w:val="36"/>
        </w:rPr>
        <w:t>O</w:t>
      </w:r>
      <w:r w:rsidR="00FA0076" w:rsidRPr="001241C8">
        <w:rPr>
          <w:szCs w:val="36"/>
        </w:rPr>
        <w:t>为土壤有机物含量，通常可以通过</w:t>
      </w:r>
      <w:r w:rsidR="00FA0076" w:rsidRPr="001241C8">
        <w:rPr>
          <w:szCs w:val="36"/>
        </w:rPr>
        <w:t>1.724</w:t>
      </w:r>
      <w:r w:rsidR="00FA0076" w:rsidRPr="001241C8">
        <w:rPr>
          <w:szCs w:val="36"/>
        </w:rPr>
        <w:t>倍的土壤有机碳含量来衡量；</w:t>
      </w:r>
      <w:r w:rsidR="00FA0076" w:rsidRPr="001241C8">
        <w:rPr>
          <w:szCs w:val="36"/>
        </w:rPr>
        <w:t>W</w:t>
      </w:r>
      <w:r w:rsidR="00FA0076" w:rsidRPr="001241C8">
        <w:rPr>
          <w:szCs w:val="36"/>
        </w:rPr>
        <w:t>通常可用土壤</w:t>
      </w:r>
      <w:r w:rsidR="00FA0076" w:rsidRPr="001241C8">
        <w:rPr>
          <w:szCs w:val="36"/>
        </w:rPr>
        <w:t>10cm</w:t>
      </w:r>
      <w:r w:rsidR="00FA0076" w:rsidRPr="001241C8">
        <w:rPr>
          <w:szCs w:val="36"/>
        </w:rPr>
        <w:t>深度的湿度来表示。</w:t>
      </w:r>
      <w:r w:rsidRPr="001241C8">
        <w:rPr>
          <w:szCs w:val="36"/>
        </w:rPr>
        <w:t>函数</w:t>
      </w:r>
      <w:r w:rsidRPr="001241C8">
        <w:rPr>
          <w:szCs w:val="36"/>
        </w:rPr>
        <w:t>Q</w:t>
      </w:r>
      <w:r w:rsidRPr="001241C8">
        <w:rPr>
          <w:szCs w:val="36"/>
        </w:rPr>
        <w:t>为影响因子强度的计算公式，详情见</w:t>
      </w:r>
      <w:r w:rsidRPr="001241C8">
        <w:rPr>
          <w:szCs w:val="36"/>
        </w:rPr>
        <w:t>7.2.2</w:t>
      </w:r>
      <w:r w:rsidRPr="001241C8">
        <w:rPr>
          <w:szCs w:val="36"/>
        </w:rPr>
        <w:t>，三个影响因子的下限与上限如表</w:t>
      </w:r>
      <w:r w:rsidRPr="001241C8">
        <w:rPr>
          <w:szCs w:val="36"/>
        </w:rPr>
        <w:t>7-10</w:t>
      </w:r>
      <w:r w:rsidRPr="001241C8">
        <w:rPr>
          <w:szCs w:val="36"/>
        </w:rPr>
        <w:t>所示：</w:t>
      </w:r>
    </w:p>
    <w:p w14:paraId="7162B3B1" w14:textId="6F2F6733" w:rsidR="008312CF" w:rsidRPr="001241C8" w:rsidRDefault="008312CF" w:rsidP="00925BB3">
      <w:pPr>
        <w:pStyle w:val="aff1"/>
        <w:rPr>
          <w:rFonts w:cs="Times New Roman"/>
        </w:rPr>
      </w:pPr>
      <w:r w:rsidRPr="001241C8">
        <w:rPr>
          <w:rFonts w:cs="Times New Roman"/>
        </w:rPr>
        <w:t>表</w:t>
      </w:r>
      <w:r w:rsidRPr="001241C8">
        <w:rPr>
          <w:rFonts w:cs="Times New Roman"/>
        </w:rPr>
        <w:t>7-10</w:t>
      </w:r>
      <w:r w:rsidR="00931B5B">
        <w:rPr>
          <w:rFonts w:cs="Times New Roman"/>
        </w:rPr>
        <w:t xml:space="preserve"> </w:t>
      </w:r>
      <w:r w:rsidRPr="001241C8">
        <w:rPr>
          <w:rFonts w:cs="Times New Roman"/>
        </w:rPr>
        <w:t>因子的下限和上限</w:t>
      </w:r>
    </w:p>
    <w:tbl>
      <w:tblPr>
        <w:tblStyle w:val="afd"/>
        <w:tblW w:w="0" w:type="auto"/>
        <w:tblLook w:val="04A0" w:firstRow="1" w:lastRow="0" w:firstColumn="1" w:lastColumn="0" w:noHBand="0" w:noVBand="1"/>
      </w:tblPr>
      <w:tblGrid>
        <w:gridCol w:w="3202"/>
        <w:gridCol w:w="3122"/>
        <w:gridCol w:w="3022"/>
      </w:tblGrid>
      <w:tr w:rsidR="008312CF" w:rsidRPr="001241C8" w14:paraId="13731F9F" w14:textId="7C6B899E" w:rsidTr="008312CF">
        <w:tc>
          <w:tcPr>
            <w:tcW w:w="3202" w:type="dxa"/>
            <w:vAlign w:val="center"/>
          </w:tcPr>
          <w:p w14:paraId="72948196" w14:textId="23A4C183" w:rsidR="008312CF" w:rsidRPr="001241C8" w:rsidRDefault="008312CF" w:rsidP="00D030BA">
            <w:pPr>
              <w:pStyle w:val="ab"/>
            </w:pPr>
            <w:r w:rsidRPr="001241C8">
              <w:t>因子</w:t>
            </w:r>
          </w:p>
        </w:tc>
        <w:tc>
          <w:tcPr>
            <w:tcW w:w="3122" w:type="dxa"/>
            <w:vAlign w:val="center"/>
          </w:tcPr>
          <w:p w14:paraId="463C5419" w14:textId="42DBD9C3" w:rsidR="008312CF" w:rsidRPr="001241C8" w:rsidRDefault="008312CF" w:rsidP="00D030BA">
            <w:pPr>
              <w:pStyle w:val="ab"/>
              <w:rPr>
                <w:iCs/>
              </w:rPr>
            </w:pPr>
            <w:r w:rsidRPr="001241C8">
              <w:rPr>
                <w:iCs/>
              </w:rPr>
              <w:t>下限</w:t>
            </w:r>
          </w:p>
        </w:tc>
        <w:tc>
          <w:tcPr>
            <w:tcW w:w="3022" w:type="dxa"/>
          </w:tcPr>
          <w:p w14:paraId="448B651D" w14:textId="7633F219" w:rsidR="008312CF" w:rsidRPr="001241C8" w:rsidRDefault="008312CF" w:rsidP="00D030BA">
            <w:pPr>
              <w:pStyle w:val="ab"/>
              <w:rPr>
                <w:iCs/>
              </w:rPr>
            </w:pPr>
            <w:r w:rsidRPr="001241C8">
              <w:rPr>
                <w:iCs/>
              </w:rPr>
              <w:t>上限</w:t>
            </w:r>
          </w:p>
        </w:tc>
      </w:tr>
      <w:tr w:rsidR="008312CF" w:rsidRPr="001241C8" w14:paraId="03447383" w14:textId="32B2E6F9" w:rsidTr="008312CF">
        <w:tc>
          <w:tcPr>
            <w:tcW w:w="3202" w:type="dxa"/>
            <w:vAlign w:val="center"/>
          </w:tcPr>
          <w:p w14:paraId="4290D6C0" w14:textId="61FA7A23" w:rsidR="008312CF" w:rsidRPr="001241C8" w:rsidRDefault="008312CF" w:rsidP="00D030BA">
            <w:pPr>
              <w:pStyle w:val="ab"/>
              <w:rPr>
                <w:i/>
              </w:rPr>
            </w:pPr>
            <w:r w:rsidRPr="001241C8">
              <w:t>土壤容重</w:t>
            </w:r>
            <w:r w:rsidR="00E06142" w:rsidRPr="001241C8">
              <w:t>C</w:t>
            </w:r>
            <w:r w:rsidRPr="001241C8">
              <w:t>(</w:t>
            </w:r>
            <m:oMath>
              <m:r>
                <w:rPr>
                  <w:rFonts w:ascii="Cambria Math" w:hAnsi="Cambria Math"/>
                </w:rPr>
                <m:t>kg/d</m:t>
              </m:r>
              <m:sSup>
                <m:sSupPr>
                  <m:ctrlPr>
                    <w:rPr>
                      <w:rFonts w:ascii="Cambria Math" w:hAnsi="Cambria Math"/>
                      <w:i/>
                    </w:rPr>
                  </m:ctrlPr>
                </m:sSupPr>
                <m:e>
                  <m:r>
                    <w:rPr>
                      <w:rFonts w:ascii="Cambria Math" w:hAnsi="Cambria Math"/>
                    </w:rPr>
                    <m:t>m</m:t>
                  </m:r>
                </m:e>
                <m:sup>
                  <m:r>
                    <w:rPr>
                      <w:rFonts w:ascii="Cambria Math" w:hAnsi="Cambria Math"/>
                    </w:rPr>
                    <m:t>3</m:t>
                  </m:r>
                </m:sup>
              </m:sSup>
              <m:r>
                <w:rPr>
                  <w:rFonts w:ascii="Cambria Math" w:hAnsi="Cambria Math"/>
                </w:rPr>
                <m:t>)</m:t>
              </m:r>
            </m:oMath>
          </w:p>
        </w:tc>
        <w:tc>
          <w:tcPr>
            <w:tcW w:w="3122" w:type="dxa"/>
            <w:vAlign w:val="center"/>
          </w:tcPr>
          <w:p w14:paraId="498B623C" w14:textId="7D4AE4DA" w:rsidR="008312CF" w:rsidRPr="001241C8" w:rsidRDefault="008312CF" w:rsidP="00D030BA">
            <w:pPr>
              <w:pStyle w:val="ab"/>
            </w:pPr>
            <w:r w:rsidRPr="001241C8">
              <w:t>1.0</w:t>
            </w:r>
          </w:p>
        </w:tc>
        <w:tc>
          <w:tcPr>
            <w:tcW w:w="3022" w:type="dxa"/>
          </w:tcPr>
          <w:p w14:paraId="1453A558" w14:textId="65416B0D" w:rsidR="008312CF" w:rsidRPr="001241C8" w:rsidRDefault="008312CF" w:rsidP="00D030BA">
            <w:pPr>
              <w:pStyle w:val="ab"/>
            </w:pPr>
            <w:r w:rsidRPr="001241C8">
              <w:t>2.0</w:t>
            </w:r>
          </w:p>
        </w:tc>
      </w:tr>
      <w:tr w:rsidR="008312CF" w:rsidRPr="001241C8" w14:paraId="7F17B7ED" w14:textId="67FACE00" w:rsidTr="008312CF">
        <w:tc>
          <w:tcPr>
            <w:tcW w:w="3202" w:type="dxa"/>
            <w:vAlign w:val="center"/>
          </w:tcPr>
          <w:p w14:paraId="741028A7" w14:textId="612C7C3C" w:rsidR="008312CF" w:rsidRPr="001241C8" w:rsidRDefault="008312CF" w:rsidP="00D030BA">
            <w:pPr>
              <w:pStyle w:val="ab"/>
            </w:pPr>
            <w:r w:rsidRPr="001241C8">
              <w:t>土壤有机物含量</w:t>
            </w:r>
            <w:r w:rsidR="00E06142" w:rsidRPr="001241C8">
              <w:t>O</w:t>
            </w:r>
            <m:oMath>
              <m:r>
                <w:rPr>
                  <w:rFonts w:ascii="Cambria Math" w:hAnsi="Cambria Math"/>
                </w:rPr>
                <m:t>(g/kg)</m:t>
              </m:r>
            </m:oMath>
          </w:p>
        </w:tc>
        <w:tc>
          <w:tcPr>
            <w:tcW w:w="3122" w:type="dxa"/>
            <w:vAlign w:val="center"/>
          </w:tcPr>
          <w:p w14:paraId="2AF47420" w14:textId="06600BD9" w:rsidR="008312CF" w:rsidRPr="001241C8" w:rsidRDefault="008312CF" w:rsidP="00D030BA">
            <w:pPr>
              <w:pStyle w:val="ab"/>
            </w:pPr>
            <w:r w:rsidRPr="001241C8">
              <w:t>10</w:t>
            </w:r>
          </w:p>
        </w:tc>
        <w:tc>
          <w:tcPr>
            <w:tcW w:w="3022" w:type="dxa"/>
          </w:tcPr>
          <w:p w14:paraId="1BBDB636" w14:textId="4D8358B6" w:rsidR="008312CF" w:rsidRPr="001241C8" w:rsidRDefault="008312CF" w:rsidP="00D030BA">
            <w:pPr>
              <w:pStyle w:val="ab"/>
            </w:pPr>
            <w:r w:rsidRPr="001241C8">
              <w:t>70</w:t>
            </w:r>
          </w:p>
        </w:tc>
      </w:tr>
      <w:tr w:rsidR="008312CF" w:rsidRPr="001241C8" w14:paraId="045CD37B" w14:textId="5803F1C9" w:rsidTr="008312CF">
        <w:tc>
          <w:tcPr>
            <w:tcW w:w="3202" w:type="dxa"/>
            <w:vAlign w:val="center"/>
          </w:tcPr>
          <w:p w14:paraId="4BF80A2A" w14:textId="02A6FCBE" w:rsidR="008312CF" w:rsidRPr="001241C8" w:rsidRDefault="008312CF" w:rsidP="00D030BA">
            <w:pPr>
              <w:pStyle w:val="ab"/>
            </w:pPr>
            <w:r w:rsidRPr="001241C8">
              <w:t>土壤湿度</w:t>
            </w:r>
            <w:r w:rsidR="00E06142" w:rsidRPr="001241C8">
              <w:t>W</w:t>
            </w:r>
            <m:oMath>
              <m:sSup>
                <m:sSupPr>
                  <m:ctrlPr>
                    <w:rPr>
                      <w:rFonts w:ascii="Cambria Math" w:hAnsi="Cambria Math"/>
                      <w:i/>
                    </w:rPr>
                  </m:ctrlPr>
                </m:sSupPr>
                <m:e>
                  <m:r>
                    <w:rPr>
                      <w:rFonts w:ascii="Cambria Math" w:hAnsi="Cambria Math"/>
                    </w:rPr>
                    <m:t>(kg/m</m:t>
                  </m:r>
                </m:e>
                <m:sup>
                  <m:r>
                    <w:rPr>
                      <w:rFonts w:ascii="Cambria Math" w:hAnsi="Cambria Math"/>
                    </w:rPr>
                    <m:t>2</m:t>
                  </m:r>
                </m:sup>
              </m:sSup>
              <m:r>
                <w:rPr>
                  <w:rFonts w:ascii="Cambria Math" w:hAnsi="Cambria Math"/>
                </w:rPr>
                <m:t>)</m:t>
              </m:r>
            </m:oMath>
          </w:p>
        </w:tc>
        <w:tc>
          <w:tcPr>
            <w:tcW w:w="3122" w:type="dxa"/>
            <w:vAlign w:val="center"/>
          </w:tcPr>
          <w:p w14:paraId="05AACBE5" w14:textId="1AEEC57A" w:rsidR="008312CF" w:rsidRPr="001241C8" w:rsidRDefault="008312CF" w:rsidP="00D030BA">
            <w:pPr>
              <w:pStyle w:val="ab"/>
            </w:pPr>
            <w:r w:rsidRPr="001241C8">
              <w:t>10</w:t>
            </w:r>
          </w:p>
        </w:tc>
        <w:tc>
          <w:tcPr>
            <w:tcW w:w="3022" w:type="dxa"/>
          </w:tcPr>
          <w:p w14:paraId="2A5F8064" w14:textId="7A021877" w:rsidR="008312CF" w:rsidRPr="001241C8" w:rsidRDefault="008312CF" w:rsidP="00D030BA">
            <w:pPr>
              <w:pStyle w:val="ab"/>
            </w:pPr>
            <w:r w:rsidRPr="001241C8">
              <w:t>60</w:t>
            </w:r>
          </w:p>
        </w:tc>
      </w:tr>
    </w:tbl>
    <w:p w14:paraId="3BAF46D2" w14:textId="0A0BC902" w:rsidR="008312CF" w:rsidRPr="001241C8" w:rsidRDefault="002C218C" w:rsidP="00D20D2B">
      <w:pPr>
        <w:ind w:firstLine="480"/>
        <w:rPr>
          <w:szCs w:val="36"/>
        </w:rPr>
      </w:pPr>
      <w:r w:rsidRPr="001241C8">
        <w:rPr>
          <w:szCs w:val="36"/>
        </w:rPr>
        <w:t>本文依照层次分析法（</w:t>
      </w:r>
      <w:r w:rsidRPr="001241C8">
        <w:rPr>
          <w:szCs w:val="36"/>
        </w:rPr>
        <w:t>AHP</w:t>
      </w:r>
      <w:r w:rsidRPr="001241C8">
        <w:rPr>
          <w:szCs w:val="36"/>
        </w:rPr>
        <w:t>）来确定各个因子的权重系数，</w:t>
      </w:r>
      <w:r w:rsidR="00E06142" w:rsidRPr="001241C8">
        <w:rPr>
          <w:szCs w:val="36"/>
        </w:rPr>
        <w:t>依据上述土壤容重、土壤有机质含量以及土壤湿度对于土壤板结化的重要程度，构造判断矩阵并进行一致性检验，具体如表</w:t>
      </w:r>
      <w:r w:rsidR="00E06142" w:rsidRPr="001241C8">
        <w:rPr>
          <w:szCs w:val="36"/>
        </w:rPr>
        <w:t>7-11</w:t>
      </w:r>
      <w:r w:rsidR="00E06142" w:rsidRPr="001241C8">
        <w:rPr>
          <w:szCs w:val="36"/>
        </w:rPr>
        <w:t>所示：</w:t>
      </w:r>
    </w:p>
    <w:p w14:paraId="0BBB31D9" w14:textId="24F58EA5" w:rsidR="00E06142" w:rsidRPr="001241C8" w:rsidRDefault="00E06142" w:rsidP="00925BB3">
      <w:pPr>
        <w:pStyle w:val="aff1"/>
        <w:rPr>
          <w:rFonts w:cs="Times New Roman"/>
        </w:rPr>
      </w:pPr>
      <w:r w:rsidRPr="001241C8">
        <w:rPr>
          <w:rFonts w:cs="Times New Roman"/>
        </w:rPr>
        <w:t>表</w:t>
      </w:r>
      <w:r w:rsidRPr="001241C8">
        <w:rPr>
          <w:rFonts w:cs="Times New Roman"/>
        </w:rPr>
        <w:t xml:space="preserve">7-11 </w:t>
      </w:r>
      <w:r w:rsidRPr="001241C8">
        <w:rPr>
          <w:rFonts w:cs="Times New Roman"/>
        </w:rPr>
        <w:t>判断矩阵、权重及一致性检验</w:t>
      </w:r>
    </w:p>
    <w:tbl>
      <w:tblPr>
        <w:tblStyle w:val="afd"/>
        <w:tblW w:w="0" w:type="auto"/>
        <w:tblLook w:val="04A0" w:firstRow="1" w:lastRow="0" w:firstColumn="1" w:lastColumn="0" w:noHBand="0" w:noVBand="1"/>
      </w:tblPr>
      <w:tblGrid>
        <w:gridCol w:w="1543"/>
        <w:gridCol w:w="1489"/>
        <w:gridCol w:w="1589"/>
        <w:gridCol w:w="1601"/>
        <w:gridCol w:w="1562"/>
        <w:gridCol w:w="1562"/>
      </w:tblGrid>
      <w:tr w:rsidR="00E06142" w:rsidRPr="001241C8" w14:paraId="5149DC57" w14:textId="77777777" w:rsidTr="00E06142">
        <w:tc>
          <w:tcPr>
            <w:tcW w:w="1543" w:type="dxa"/>
            <w:vAlign w:val="center"/>
          </w:tcPr>
          <w:p w14:paraId="277409CE" w14:textId="54FC6BEF" w:rsidR="00E06142" w:rsidRPr="001241C8" w:rsidRDefault="00E06142" w:rsidP="00D030BA">
            <w:pPr>
              <w:pStyle w:val="ab"/>
            </w:pPr>
            <w:r w:rsidRPr="001241C8">
              <w:t>指标</w:t>
            </w:r>
          </w:p>
        </w:tc>
        <w:tc>
          <w:tcPr>
            <w:tcW w:w="1489" w:type="dxa"/>
          </w:tcPr>
          <w:p w14:paraId="24A48CB0" w14:textId="27A29B0E" w:rsidR="00E06142" w:rsidRPr="001241C8" w:rsidRDefault="00E06142" w:rsidP="00D030BA">
            <w:pPr>
              <w:pStyle w:val="ab"/>
            </w:pPr>
            <w:r w:rsidRPr="001241C8">
              <w:t>C</w:t>
            </w:r>
          </w:p>
        </w:tc>
        <w:tc>
          <w:tcPr>
            <w:tcW w:w="1589" w:type="dxa"/>
          </w:tcPr>
          <w:p w14:paraId="7103EC26" w14:textId="73FEBCCC" w:rsidR="00E06142" w:rsidRPr="001241C8" w:rsidRDefault="00E06142" w:rsidP="00D030BA">
            <w:pPr>
              <w:pStyle w:val="ab"/>
            </w:pPr>
            <w:r w:rsidRPr="001241C8">
              <w:t>O</w:t>
            </w:r>
          </w:p>
        </w:tc>
        <w:tc>
          <w:tcPr>
            <w:tcW w:w="1601" w:type="dxa"/>
          </w:tcPr>
          <w:p w14:paraId="4B98F490" w14:textId="0E9DDA7E" w:rsidR="00E06142" w:rsidRPr="001241C8" w:rsidRDefault="00E06142" w:rsidP="00D030BA">
            <w:pPr>
              <w:pStyle w:val="ab"/>
            </w:pPr>
            <w:r w:rsidRPr="001241C8">
              <w:t>W</w:t>
            </w:r>
          </w:p>
        </w:tc>
        <w:tc>
          <w:tcPr>
            <w:tcW w:w="1562" w:type="dxa"/>
          </w:tcPr>
          <w:p w14:paraId="184C762F" w14:textId="7C83C607" w:rsidR="00E06142" w:rsidRPr="001241C8" w:rsidRDefault="00E06142" w:rsidP="00D030BA">
            <w:pPr>
              <w:pStyle w:val="ab"/>
            </w:pPr>
            <w:r w:rsidRPr="001241C8">
              <w:t>权重系数</w:t>
            </w:r>
          </w:p>
        </w:tc>
        <w:tc>
          <w:tcPr>
            <w:tcW w:w="1562" w:type="dxa"/>
            <w:vAlign w:val="center"/>
          </w:tcPr>
          <w:p w14:paraId="29A8F19D" w14:textId="3D216ED6" w:rsidR="00E06142" w:rsidRPr="001241C8" w:rsidRDefault="00E06142" w:rsidP="00D030BA">
            <w:pPr>
              <w:pStyle w:val="ab"/>
            </w:pPr>
            <w:r w:rsidRPr="001241C8">
              <w:t>一致性检验</w:t>
            </w:r>
          </w:p>
        </w:tc>
      </w:tr>
      <w:tr w:rsidR="00E06142" w:rsidRPr="001241C8" w14:paraId="3A549187" w14:textId="77777777" w:rsidTr="00CF23D8">
        <w:tc>
          <w:tcPr>
            <w:tcW w:w="1543" w:type="dxa"/>
            <w:vAlign w:val="center"/>
          </w:tcPr>
          <w:p w14:paraId="1996DA50" w14:textId="72C58F48" w:rsidR="00E06142" w:rsidRPr="001241C8" w:rsidRDefault="00E06142" w:rsidP="00D030BA">
            <w:pPr>
              <w:pStyle w:val="ab"/>
            </w:pPr>
            <w:r w:rsidRPr="001241C8">
              <w:t>C</w:t>
            </w:r>
          </w:p>
        </w:tc>
        <w:tc>
          <w:tcPr>
            <w:tcW w:w="1489" w:type="dxa"/>
          </w:tcPr>
          <w:p w14:paraId="7C8006B7" w14:textId="2D723FD5" w:rsidR="00E06142" w:rsidRPr="001241C8" w:rsidRDefault="00E06142" w:rsidP="00D030BA">
            <w:pPr>
              <w:pStyle w:val="ab"/>
            </w:pPr>
            <w:r w:rsidRPr="001241C8">
              <w:t>1</w:t>
            </w:r>
          </w:p>
        </w:tc>
        <w:tc>
          <w:tcPr>
            <w:tcW w:w="1589" w:type="dxa"/>
          </w:tcPr>
          <w:p w14:paraId="6C017AFE" w14:textId="7FF935DC" w:rsidR="00E06142" w:rsidRPr="001241C8" w:rsidRDefault="00E06142" w:rsidP="00D030BA">
            <w:pPr>
              <w:pStyle w:val="ab"/>
            </w:pPr>
            <w:r w:rsidRPr="001241C8">
              <w:t>3</w:t>
            </w:r>
          </w:p>
        </w:tc>
        <w:tc>
          <w:tcPr>
            <w:tcW w:w="1601" w:type="dxa"/>
          </w:tcPr>
          <w:p w14:paraId="65B9D89F" w14:textId="16943827" w:rsidR="00E06142" w:rsidRPr="001241C8" w:rsidRDefault="00E06142" w:rsidP="00D030BA">
            <w:pPr>
              <w:pStyle w:val="ab"/>
            </w:pPr>
            <w:r w:rsidRPr="001241C8">
              <w:t>4</w:t>
            </w:r>
          </w:p>
        </w:tc>
        <w:tc>
          <w:tcPr>
            <w:tcW w:w="1562" w:type="dxa"/>
          </w:tcPr>
          <w:p w14:paraId="72354D0B" w14:textId="6049EE0F" w:rsidR="00E06142" w:rsidRPr="001241C8" w:rsidRDefault="00E06142" w:rsidP="00D030BA">
            <w:pPr>
              <w:pStyle w:val="ab"/>
            </w:pPr>
            <w:r w:rsidRPr="001241C8">
              <w:t>0.6232</w:t>
            </w:r>
          </w:p>
        </w:tc>
        <w:tc>
          <w:tcPr>
            <w:tcW w:w="1562" w:type="dxa"/>
          </w:tcPr>
          <w:p w14:paraId="4B41E755" w14:textId="7443B672" w:rsidR="00E06142" w:rsidRPr="001241C8" w:rsidRDefault="000D5E10" w:rsidP="00D030BA">
            <w:pPr>
              <w:pStyle w:val="ab"/>
            </w:pPr>
            <m:oMathPara>
              <m:oMath>
                <m:sSub>
                  <m:sSubPr>
                    <m:ctrlPr>
                      <w:rPr>
                        <w:rFonts w:ascii="Cambria Math" w:hAnsi="Cambria Math"/>
                        <w:i/>
                      </w:rPr>
                    </m:ctrlPr>
                  </m:sSubPr>
                  <m:e>
                    <m:r>
                      <w:rPr>
                        <w:rFonts w:ascii="Cambria Math" w:hAnsi="Cambria Math"/>
                      </w:rPr>
                      <m:t>λ</m:t>
                    </m:r>
                  </m:e>
                  <m:sub>
                    <m:r>
                      <w:rPr>
                        <w:rFonts w:ascii="Cambria Math" w:hAnsi="Cambria Math"/>
                      </w:rPr>
                      <m:t>max</m:t>
                    </m:r>
                  </m:sub>
                </m:sSub>
                <m:r>
                  <w:rPr>
                    <w:rFonts w:ascii="Cambria Math" w:hAnsi="Cambria Math"/>
                  </w:rPr>
                  <m:t>=3.0183</m:t>
                </m:r>
              </m:oMath>
            </m:oMathPara>
          </w:p>
        </w:tc>
      </w:tr>
      <w:tr w:rsidR="00E06142" w:rsidRPr="001241C8" w14:paraId="41B99EFA" w14:textId="77777777" w:rsidTr="00CF23D8">
        <w:tc>
          <w:tcPr>
            <w:tcW w:w="1543" w:type="dxa"/>
            <w:vAlign w:val="center"/>
          </w:tcPr>
          <w:p w14:paraId="595FC63A" w14:textId="2016A6BC" w:rsidR="00E06142" w:rsidRPr="001241C8" w:rsidRDefault="00E06142" w:rsidP="00D030BA">
            <w:pPr>
              <w:pStyle w:val="ab"/>
            </w:pPr>
            <w:r w:rsidRPr="001241C8">
              <w:t>O</w:t>
            </w:r>
          </w:p>
        </w:tc>
        <w:tc>
          <w:tcPr>
            <w:tcW w:w="1489" w:type="dxa"/>
          </w:tcPr>
          <w:p w14:paraId="37F65B91" w14:textId="4817757D" w:rsidR="00E06142" w:rsidRPr="001241C8" w:rsidRDefault="00E06142" w:rsidP="00D030BA">
            <w:pPr>
              <w:pStyle w:val="ab"/>
            </w:pPr>
            <w:r w:rsidRPr="001241C8">
              <w:t>1/3</w:t>
            </w:r>
          </w:p>
        </w:tc>
        <w:tc>
          <w:tcPr>
            <w:tcW w:w="1589" w:type="dxa"/>
          </w:tcPr>
          <w:p w14:paraId="7835F772" w14:textId="1307932B" w:rsidR="00E06142" w:rsidRPr="001241C8" w:rsidRDefault="00E06142" w:rsidP="00D030BA">
            <w:pPr>
              <w:pStyle w:val="ab"/>
            </w:pPr>
            <w:r w:rsidRPr="001241C8">
              <w:t>1</w:t>
            </w:r>
          </w:p>
        </w:tc>
        <w:tc>
          <w:tcPr>
            <w:tcW w:w="1601" w:type="dxa"/>
          </w:tcPr>
          <w:p w14:paraId="2A1076DC" w14:textId="47031FC4" w:rsidR="00E06142" w:rsidRPr="001241C8" w:rsidRDefault="00E06142" w:rsidP="00D030BA">
            <w:pPr>
              <w:pStyle w:val="ab"/>
            </w:pPr>
            <w:r w:rsidRPr="001241C8">
              <w:t>2</w:t>
            </w:r>
          </w:p>
        </w:tc>
        <w:tc>
          <w:tcPr>
            <w:tcW w:w="1562" w:type="dxa"/>
          </w:tcPr>
          <w:p w14:paraId="15AEAE6A" w14:textId="336F735E" w:rsidR="00E06142" w:rsidRPr="001241C8" w:rsidRDefault="00E06142" w:rsidP="00D030BA">
            <w:pPr>
              <w:pStyle w:val="ab"/>
            </w:pPr>
            <w:r w:rsidRPr="001241C8">
              <w:t>0.2395</w:t>
            </w:r>
          </w:p>
        </w:tc>
        <w:tc>
          <w:tcPr>
            <w:tcW w:w="1562" w:type="dxa"/>
          </w:tcPr>
          <w:p w14:paraId="4A448546" w14:textId="4D0445F2" w:rsidR="00E06142" w:rsidRPr="001241C8" w:rsidRDefault="00E06142" w:rsidP="00D030BA">
            <w:pPr>
              <w:pStyle w:val="ab"/>
            </w:pPr>
            <m:oMathPara>
              <m:oMath>
                <m:r>
                  <w:rPr>
                    <w:rFonts w:ascii="Cambria Math" w:hAnsi="Cambria Math"/>
                  </w:rPr>
                  <m:t>CI=0.0091</m:t>
                </m:r>
              </m:oMath>
            </m:oMathPara>
          </w:p>
        </w:tc>
      </w:tr>
      <w:tr w:rsidR="00E06142" w:rsidRPr="001241C8" w14:paraId="7E2B93CD" w14:textId="77777777" w:rsidTr="00CF23D8">
        <w:tc>
          <w:tcPr>
            <w:tcW w:w="1543" w:type="dxa"/>
            <w:vAlign w:val="center"/>
          </w:tcPr>
          <w:p w14:paraId="0914C0C7" w14:textId="20072B3A" w:rsidR="00E06142" w:rsidRPr="001241C8" w:rsidRDefault="00E06142" w:rsidP="00D030BA">
            <w:pPr>
              <w:pStyle w:val="ab"/>
            </w:pPr>
            <w:r w:rsidRPr="001241C8">
              <w:t>W</w:t>
            </w:r>
          </w:p>
        </w:tc>
        <w:tc>
          <w:tcPr>
            <w:tcW w:w="1489" w:type="dxa"/>
          </w:tcPr>
          <w:p w14:paraId="4CEC0BA7" w14:textId="1C3A749B" w:rsidR="00E06142" w:rsidRPr="001241C8" w:rsidRDefault="00E06142" w:rsidP="00D030BA">
            <w:pPr>
              <w:pStyle w:val="ab"/>
            </w:pPr>
            <w:r w:rsidRPr="001241C8">
              <w:t>1/4</w:t>
            </w:r>
          </w:p>
        </w:tc>
        <w:tc>
          <w:tcPr>
            <w:tcW w:w="1589" w:type="dxa"/>
          </w:tcPr>
          <w:p w14:paraId="6D0FC48E" w14:textId="2A05F201" w:rsidR="00E06142" w:rsidRPr="001241C8" w:rsidRDefault="00E06142" w:rsidP="00D030BA">
            <w:pPr>
              <w:pStyle w:val="ab"/>
            </w:pPr>
            <w:r w:rsidRPr="001241C8">
              <w:t>1/2</w:t>
            </w:r>
          </w:p>
        </w:tc>
        <w:tc>
          <w:tcPr>
            <w:tcW w:w="1601" w:type="dxa"/>
          </w:tcPr>
          <w:p w14:paraId="000ABB93" w14:textId="24A5995C" w:rsidR="00E06142" w:rsidRPr="001241C8" w:rsidRDefault="00E06142" w:rsidP="00D030BA">
            <w:pPr>
              <w:pStyle w:val="ab"/>
            </w:pPr>
            <w:r w:rsidRPr="001241C8">
              <w:t>1</w:t>
            </w:r>
          </w:p>
        </w:tc>
        <w:tc>
          <w:tcPr>
            <w:tcW w:w="1562" w:type="dxa"/>
          </w:tcPr>
          <w:p w14:paraId="02270187" w14:textId="01BB1B39" w:rsidR="00E06142" w:rsidRPr="001241C8" w:rsidRDefault="00E06142" w:rsidP="00D030BA">
            <w:pPr>
              <w:pStyle w:val="ab"/>
            </w:pPr>
            <w:r w:rsidRPr="001241C8">
              <w:t>0.1373</w:t>
            </w:r>
          </w:p>
        </w:tc>
        <w:tc>
          <w:tcPr>
            <w:tcW w:w="1562" w:type="dxa"/>
          </w:tcPr>
          <w:p w14:paraId="7C34519B" w14:textId="3C054970" w:rsidR="00E06142" w:rsidRPr="001241C8" w:rsidRDefault="00E06142" w:rsidP="00D030BA">
            <w:pPr>
              <w:pStyle w:val="ab"/>
            </w:pPr>
            <m:oMathPara>
              <m:oMath>
                <m:r>
                  <w:rPr>
                    <w:rFonts w:ascii="Cambria Math" w:hAnsi="Cambria Math"/>
                  </w:rPr>
                  <m:t>CR=0.0176</m:t>
                </m:r>
              </m:oMath>
            </m:oMathPara>
          </w:p>
        </w:tc>
      </w:tr>
    </w:tbl>
    <w:p w14:paraId="3B6423B9" w14:textId="62400415" w:rsidR="00E06142" w:rsidRPr="001241C8" w:rsidRDefault="00E06142" w:rsidP="00D20D2B">
      <w:pPr>
        <w:ind w:firstLine="480"/>
        <w:rPr>
          <w:szCs w:val="36"/>
        </w:rPr>
      </w:pPr>
      <w:r w:rsidRPr="001241C8">
        <w:rPr>
          <w:szCs w:val="36"/>
        </w:rPr>
        <w:t>最终，我们可得定量的土壤板结化定义：</w:t>
      </w:r>
    </w:p>
    <w:p w14:paraId="4CE98706" w14:textId="4FF658F4" w:rsidR="00E06142" w:rsidRPr="001241C8" w:rsidRDefault="00E06142" w:rsidP="00D20D2B">
      <w:pPr>
        <w:ind w:firstLine="480"/>
        <w:rPr>
          <w:i/>
          <w:szCs w:val="36"/>
        </w:rPr>
      </w:pPr>
      <m:oMathPara>
        <m:oMath>
          <m:r>
            <w:rPr>
              <w:rFonts w:ascii="Cambria Math" w:hAnsi="Cambria Math"/>
              <w:szCs w:val="36"/>
            </w:rPr>
            <m:t>B=0.6232</m:t>
          </m:r>
          <m:sSup>
            <m:sSupPr>
              <m:ctrlPr>
                <w:rPr>
                  <w:rFonts w:ascii="Cambria Math" w:hAnsi="Cambria Math"/>
                  <w:i/>
                  <w:szCs w:val="36"/>
                </w:rPr>
              </m:ctrlPr>
            </m:sSupPr>
            <m:e>
              <m:d>
                <m:dPr>
                  <m:ctrlPr>
                    <w:rPr>
                      <w:rFonts w:ascii="Cambria Math" w:hAnsi="Cambria Math"/>
                      <w:i/>
                      <w:szCs w:val="36"/>
                    </w:rPr>
                  </m:ctrlPr>
                </m:dPr>
                <m:e>
                  <m:r>
                    <w:rPr>
                      <w:rFonts w:ascii="Cambria Math" w:hAnsi="Cambria Math"/>
                      <w:szCs w:val="36"/>
                    </w:rPr>
                    <m:t>C-1</m:t>
                  </m:r>
                </m:e>
              </m:d>
            </m:e>
            <m:sup>
              <m:r>
                <w:rPr>
                  <w:rFonts w:ascii="Cambria Math" w:hAnsi="Cambria Math"/>
                  <w:szCs w:val="36"/>
                </w:rPr>
                <m:t>3</m:t>
              </m:r>
            </m:sup>
          </m:sSup>
          <m:r>
            <w:rPr>
              <w:rFonts w:ascii="Cambria Math" w:hAnsi="Cambria Math"/>
              <w:szCs w:val="36"/>
            </w:rPr>
            <m:t>-</m:t>
          </m:r>
          <m:f>
            <m:fPr>
              <m:ctrlPr>
                <w:rPr>
                  <w:rFonts w:ascii="Cambria Math" w:hAnsi="Cambria Math"/>
                  <w:i/>
                  <w:szCs w:val="36"/>
                </w:rPr>
              </m:ctrlPr>
            </m:fPr>
            <m:num>
              <m:r>
                <w:rPr>
                  <w:rFonts w:ascii="Cambria Math" w:hAnsi="Cambria Math"/>
                  <w:szCs w:val="36"/>
                </w:rPr>
                <m:t>0.2395</m:t>
              </m:r>
              <m:d>
                <m:dPr>
                  <m:ctrlPr>
                    <w:rPr>
                      <w:rFonts w:ascii="Cambria Math" w:hAnsi="Cambria Math"/>
                      <w:i/>
                      <w:szCs w:val="36"/>
                    </w:rPr>
                  </m:ctrlPr>
                </m:dPr>
                <m:e>
                  <m:r>
                    <w:rPr>
                      <w:rFonts w:ascii="Cambria Math" w:hAnsi="Cambria Math"/>
                      <w:szCs w:val="36"/>
                    </w:rPr>
                    <m:t>O-10</m:t>
                  </m:r>
                </m:e>
              </m:d>
            </m:num>
            <m:den>
              <m:r>
                <w:rPr>
                  <w:rFonts w:ascii="Cambria Math" w:hAnsi="Cambria Math"/>
                  <w:szCs w:val="36"/>
                </w:rPr>
                <m:t>60</m:t>
              </m:r>
            </m:den>
          </m:f>
          <m:r>
            <w:rPr>
              <w:rFonts w:ascii="Cambria Math" w:hAnsi="Cambria Math"/>
              <w:szCs w:val="36"/>
            </w:rPr>
            <m:t>-</m:t>
          </m:r>
          <m:f>
            <m:fPr>
              <m:ctrlPr>
                <w:rPr>
                  <w:rFonts w:ascii="Cambria Math" w:hAnsi="Cambria Math"/>
                  <w:i/>
                  <w:szCs w:val="36"/>
                </w:rPr>
              </m:ctrlPr>
            </m:fPr>
            <m:num>
              <m:r>
                <w:rPr>
                  <w:rFonts w:ascii="Cambria Math" w:hAnsi="Cambria Math"/>
                  <w:szCs w:val="36"/>
                </w:rPr>
                <m:t>0.1373</m:t>
              </m:r>
              <m:d>
                <m:dPr>
                  <m:ctrlPr>
                    <w:rPr>
                      <w:rFonts w:ascii="Cambria Math" w:hAnsi="Cambria Math"/>
                      <w:i/>
                      <w:szCs w:val="36"/>
                    </w:rPr>
                  </m:ctrlPr>
                </m:dPr>
                <m:e>
                  <m:r>
                    <w:rPr>
                      <w:rFonts w:ascii="Cambria Math" w:hAnsi="Cambria Math"/>
                      <w:szCs w:val="36"/>
                    </w:rPr>
                    <m:t>W-10</m:t>
                  </m:r>
                </m:e>
              </m:d>
            </m:num>
            <m:den>
              <m:r>
                <w:rPr>
                  <w:rFonts w:ascii="Cambria Math" w:hAnsi="Cambria Math"/>
                  <w:szCs w:val="36"/>
                </w:rPr>
                <m:t>50</m:t>
              </m:r>
            </m:den>
          </m:f>
          <m:r>
            <w:rPr>
              <w:rFonts w:ascii="Cambria Math" w:hAnsi="Cambria Math"/>
              <w:szCs w:val="36"/>
            </w:rPr>
            <m:t>+0.3768</m:t>
          </m:r>
        </m:oMath>
      </m:oMathPara>
    </w:p>
    <w:p w14:paraId="38BF62EE" w14:textId="4C34C552" w:rsidR="00FA0076" w:rsidRPr="001241C8" w:rsidRDefault="00FA0076" w:rsidP="00D20D2B">
      <w:pPr>
        <w:ind w:firstLine="480"/>
        <w:rPr>
          <w:szCs w:val="36"/>
        </w:rPr>
      </w:pPr>
      <w:r w:rsidRPr="001241C8">
        <w:rPr>
          <w:szCs w:val="36"/>
        </w:rPr>
        <w:tab/>
      </w:r>
    </w:p>
    <w:p w14:paraId="6C3047A1" w14:textId="495A2F8E" w:rsidR="000B02AD" w:rsidRPr="001241C8" w:rsidRDefault="00925BB3" w:rsidP="00925BB3">
      <w:pPr>
        <w:pStyle w:val="2"/>
      </w:pPr>
      <w:r w:rsidRPr="001241C8">
        <w:rPr>
          <w:lang w:eastAsia="zh-CN"/>
        </w:rPr>
        <w:t xml:space="preserve">7.5 </w:t>
      </w:r>
      <w:proofErr w:type="spellStart"/>
      <w:r w:rsidR="00D20D2B" w:rsidRPr="001241C8">
        <w:t>最优放牧策略模型</w:t>
      </w:r>
      <w:r w:rsidR="00D63286" w:rsidRPr="001241C8">
        <w:t>求解</w:t>
      </w:r>
      <w:proofErr w:type="spellEnd"/>
    </w:p>
    <w:p w14:paraId="1B072ADF" w14:textId="3541AA4A" w:rsidR="002F3B07" w:rsidRPr="001241C8" w:rsidRDefault="006F7143" w:rsidP="002F3B07">
      <w:pPr>
        <w:ind w:firstLine="480"/>
        <w:rPr>
          <w:szCs w:val="36"/>
        </w:rPr>
      </w:pPr>
      <w:r w:rsidRPr="001241C8">
        <w:rPr>
          <w:szCs w:val="36"/>
        </w:rPr>
        <w:t>得到沙漠化程度和板结化程度的定量公式后，就可以对放牧策略进行优化</w:t>
      </w:r>
      <w:r w:rsidR="00F51E8A" w:rsidRPr="001241C8">
        <w:rPr>
          <w:szCs w:val="36"/>
        </w:rPr>
        <w:t>，抑制草原的退化。</w:t>
      </w:r>
    </w:p>
    <w:p w14:paraId="7107A603" w14:textId="5772017C" w:rsidR="009667C2" w:rsidRPr="001241C8" w:rsidRDefault="00925BB3" w:rsidP="00925BB3">
      <w:pPr>
        <w:pStyle w:val="3"/>
      </w:pPr>
      <w:r w:rsidRPr="001241C8">
        <w:rPr>
          <w:lang w:eastAsia="zh-CN"/>
        </w:rPr>
        <w:t xml:space="preserve">7.5.1 </w:t>
      </w:r>
      <w:proofErr w:type="spellStart"/>
      <w:r w:rsidR="006E798D" w:rsidRPr="001241C8">
        <w:t>问题提出</w:t>
      </w:r>
      <w:proofErr w:type="spellEnd"/>
    </w:p>
    <w:p w14:paraId="0331DB6C" w14:textId="517EEC04" w:rsidR="00D20D2B" w:rsidRPr="001241C8" w:rsidRDefault="006F27AD" w:rsidP="00D20D2B">
      <w:pPr>
        <w:ind w:firstLine="480"/>
        <w:rPr>
          <w:szCs w:val="36"/>
        </w:rPr>
      </w:pPr>
      <w:r w:rsidRPr="001241C8">
        <w:rPr>
          <w:szCs w:val="36"/>
        </w:rPr>
        <w:t>为了使沙漠化程度和板结化程度最小，需要优化放牧强度</w:t>
      </w:r>
      <m:oMath>
        <m:r>
          <w:rPr>
            <w:rFonts w:ascii="Cambria Math" w:hAnsi="Cambria Math"/>
            <w:szCs w:val="36"/>
          </w:rPr>
          <m:t>I</m:t>
        </m:r>
      </m:oMath>
      <w:r w:rsidRPr="001241C8">
        <w:rPr>
          <w:szCs w:val="36"/>
        </w:rPr>
        <w:t>，得出最优的放牧策略，于</w:t>
      </w:r>
      <w:r w:rsidRPr="001241C8">
        <w:rPr>
          <w:szCs w:val="36"/>
        </w:rPr>
        <w:lastRenderedPageBreak/>
        <w:t>是可以</w:t>
      </w:r>
      <w:r w:rsidR="00DB7559" w:rsidRPr="001241C8">
        <w:rPr>
          <w:szCs w:val="36"/>
        </w:rPr>
        <w:t>提出</w:t>
      </w:r>
      <w:r w:rsidRPr="001241C8">
        <w:rPr>
          <w:szCs w:val="36"/>
        </w:rPr>
        <w:t>以下</w:t>
      </w:r>
      <w:r w:rsidR="00DB7559" w:rsidRPr="001241C8">
        <w:rPr>
          <w:szCs w:val="36"/>
        </w:rPr>
        <w:t>问题</w:t>
      </w:r>
      <w:r w:rsidR="00FC7DE7" w:rsidRPr="001241C8">
        <w:rPr>
          <w:szCs w:val="36"/>
        </w:rPr>
        <w:t>：</w:t>
      </w:r>
    </w:p>
    <w:p w14:paraId="36F12865" w14:textId="73E1E9EA" w:rsidR="00785255" w:rsidRPr="001241C8" w:rsidRDefault="000D5E10" w:rsidP="00D20D2B">
      <w:pPr>
        <w:ind w:firstLine="480"/>
        <w:rPr>
          <w:szCs w:val="36"/>
        </w:rPr>
      </w:pPr>
      <m:oMathPara>
        <m:oMath>
          <m:func>
            <m:funcPr>
              <m:ctrlPr>
                <w:rPr>
                  <w:rFonts w:ascii="Cambria Math" w:hAnsi="Cambria Math"/>
                  <w:i/>
                  <w:szCs w:val="36"/>
                </w:rPr>
              </m:ctrlPr>
            </m:funcPr>
            <m:fName>
              <m:limLow>
                <m:limLowPr>
                  <m:ctrlPr>
                    <w:rPr>
                      <w:rFonts w:ascii="Cambria Math" w:hAnsi="Cambria Math"/>
                      <w:i/>
                      <w:szCs w:val="36"/>
                    </w:rPr>
                  </m:ctrlPr>
                </m:limLowPr>
                <m:e>
                  <m:r>
                    <m:rPr>
                      <m:sty m:val="p"/>
                    </m:rPr>
                    <w:rPr>
                      <w:rFonts w:ascii="Cambria Math" w:hAnsi="Cambria Math"/>
                      <w:szCs w:val="36"/>
                    </w:rPr>
                    <m:t>min</m:t>
                  </m:r>
                  <m:ctrlPr>
                    <w:rPr>
                      <w:rFonts w:ascii="Cambria Math" w:hAnsi="Cambria Math"/>
                      <w:szCs w:val="36"/>
                    </w:rPr>
                  </m:ctrlPr>
                </m:e>
                <m:lim>
                  <m:r>
                    <w:rPr>
                      <w:rFonts w:ascii="Cambria Math" w:hAnsi="Cambria Math"/>
                      <w:szCs w:val="36"/>
                    </w:rPr>
                    <m:t>I</m:t>
                  </m:r>
                  <m:ctrlPr>
                    <w:rPr>
                      <w:rFonts w:ascii="Cambria Math" w:hAnsi="Cambria Math"/>
                      <w:szCs w:val="36"/>
                    </w:rPr>
                  </m:ctrlPr>
                </m:lim>
              </m:limLow>
            </m:fName>
            <m:e>
              <m:r>
                <w:rPr>
                  <w:rFonts w:ascii="Cambria Math" w:hAnsi="Cambria Math"/>
                  <w:szCs w:val="36"/>
                </w:rPr>
                <m:t>SM+B</m:t>
              </m:r>
            </m:e>
          </m:func>
        </m:oMath>
      </m:oMathPara>
    </w:p>
    <w:p w14:paraId="3CD7B709" w14:textId="44843252" w:rsidR="00785255" w:rsidRPr="001241C8" w:rsidRDefault="00785255" w:rsidP="00D20D2B">
      <w:pPr>
        <w:ind w:firstLine="480"/>
        <w:rPr>
          <w:szCs w:val="36"/>
        </w:rPr>
      </w:pPr>
      <m:oMathPara>
        <m:oMath>
          <m:r>
            <w:rPr>
              <w:rFonts w:ascii="Cambria Math" w:hAnsi="Cambria Math"/>
              <w:szCs w:val="36"/>
            </w:rPr>
            <m:t>s.t.  0≤I≤10</m:t>
          </m:r>
        </m:oMath>
      </m:oMathPara>
    </w:p>
    <w:p w14:paraId="77C0911B" w14:textId="586867BD" w:rsidR="0012322E" w:rsidRPr="001241C8" w:rsidRDefault="00D301CE" w:rsidP="00D301CE">
      <w:pPr>
        <w:pStyle w:val="3"/>
      </w:pPr>
      <w:r w:rsidRPr="001241C8">
        <w:rPr>
          <w:lang w:eastAsia="zh-CN"/>
        </w:rPr>
        <w:t xml:space="preserve">7.5.2 </w:t>
      </w:r>
      <w:proofErr w:type="spellStart"/>
      <w:r w:rsidR="0012322E" w:rsidRPr="001241C8">
        <w:t>遗传算法介绍</w:t>
      </w:r>
      <w:proofErr w:type="spellEnd"/>
    </w:p>
    <w:p w14:paraId="0D766C27" w14:textId="018AEC78" w:rsidR="0012322E" w:rsidRPr="001241C8" w:rsidRDefault="0012322E" w:rsidP="0012322E">
      <w:pPr>
        <w:ind w:firstLine="480"/>
        <w:rPr>
          <w:szCs w:val="36"/>
        </w:rPr>
      </w:pPr>
      <w:r w:rsidRPr="001241C8">
        <w:rPr>
          <w:szCs w:val="36"/>
        </w:rPr>
        <w:t>遗传算法（</w:t>
      </w:r>
      <w:r w:rsidRPr="001241C8">
        <w:rPr>
          <w:szCs w:val="36"/>
        </w:rPr>
        <w:t>GA</w:t>
      </w:r>
      <w:r w:rsidRPr="001241C8">
        <w:rPr>
          <w:szCs w:val="36"/>
        </w:rPr>
        <w:t>，</w:t>
      </w:r>
      <w:r w:rsidRPr="001241C8">
        <w:rPr>
          <w:szCs w:val="36"/>
        </w:rPr>
        <w:t>Genetic Algorithm</w:t>
      </w:r>
      <w:r w:rsidRPr="001241C8">
        <w:rPr>
          <w:szCs w:val="36"/>
        </w:rPr>
        <w:t>）作为普遍使用的智能优化算法，是从自然进化原则</w:t>
      </w:r>
      <w:r w:rsidRPr="001241C8">
        <w:rPr>
          <w:szCs w:val="36"/>
        </w:rPr>
        <w:t>“</w:t>
      </w:r>
      <w:r w:rsidRPr="001241C8">
        <w:rPr>
          <w:szCs w:val="36"/>
        </w:rPr>
        <w:t>自然选择，适者生存</w:t>
      </w:r>
      <w:r w:rsidRPr="001241C8">
        <w:rPr>
          <w:szCs w:val="36"/>
        </w:rPr>
        <w:t>”</w:t>
      </w:r>
      <w:r w:rsidRPr="001241C8">
        <w:rPr>
          <w:szCs w:val="36"/>
        </w:rPr>
        <w:t>中启发而来，它把优化问题模拟成为了</w:t>
      </w:r>
      <w:r w:rsidR="0037088A" w:rsidRPr="001241C8">
        <w:rPr>
          <w:szCs w:val="36"/>
        </w:rPr>
        <w:t>自然界生物</w:t>
      </w:r>
      <w:r w:rsidRPr="001241C8">
        <w:rPr>
          <w:szCs w:val="36"/>
        </w:rPr>
        <w:t>进化过程</w:t>
      </w:r>
      <w:r w:rsidR="0037088A" w:rsidRPr="001241C8">
        <w:rPr>
          <w:szCs w:val="36"/>
        </w:rPr>
        <w:t>，从种群的初始状态开始搜索，伴随着种群的迭代，通过选择、交叉、变异等一系列操作对染色体不断进行最优筛选，从而得到最优的染色体，即为求解问题的最优解。遗传算法有着自适应、随机和高度并行的特点，本文利用遗传算法求解最佳放牧策略，其算法流程如下：</w:t>
      </w:r>
    </w:p>
    <w:p w14:paraId="54772A1A" w14:textId="759623C3" w:rsidR="00937C33" w:rsidRPr="001241C8" w:rsidRDefault="00937C33" w:rsidP="00937C33">
      <w:pPr>
        <w:pStyle w:val="aff0"/>
        <w:numPr>
          <w:ilvl w:val="0"/>
          <w:numId w:val="22"/>
        </w:numPr>
        <w:ind w:firstLineChars="0"/>
        <w:rPr>
          <w:szCs w:val="36"/>
        </w:rPr>
      </w:pPr>
      <w:r w:rsidRPr="001241C8">
        <w:rPr>
          <w:szCs w:val="36"/>
        </w:rPr>
        <w:t>Step1</w:t>
      </w:r>
      <w:r w:rsidRPr="001241C8">
        <w:rPr>
          <w:szCs w:val="36"/>
        </w:rPr>
        <w:t>：在可行域内随机生成一组染色体作为初始种群</w:t>
      </w:r>
      <m:oMath>
        <m:sSub>
          <m:sSubPr>
            <m:ctrlPr>
              <w:rPr>
                <w:rFonts w:ascii="Cambria Math" w:hAnsi="Cambria Math"/>
                <w:i/>
                <w:szCs w:val="36"/>
              </w:rPr>
            </m:ctrlPr>
          </m:sSubPr>
          <m:e>
            <m:r>
              <w:rPr>
                <w:rFonts w:ascii="Cambria Math" w:hAnsi="Cambria Math"/>
                <w:szCs w:val="36"/>
              </w:rPr>
              <m:t>P</m:t>
            </m:r>
          </m:e>
          <m:sub>
            <m:r>
              <w:rPr>
                <w:rFonts w:ascii="Cambria Math" w:hAnsi="Cambria Math"/>
                <w:szCs w:val="36"/>
              </w:rPr>
              <m:t>0</m:t>
            </m:r>
          </m:sub>
        </m:sSub>
      </m:oMath>
      <w:r w:rsidRPr="001241C8">
        <w:rPr>
          <w:szCs w:val="36"/>
        </w:rPr>
        <w:t>，每一染色体对应一个可行解；</w:t>
      </w:r>
    </w:p>
    <w:p w14:paraId="7A96F837" w14:textId="647C6BA8" w:rsidR="00937C33" w:rsidRPr="001241C8" w:rsidRDefault="00937C33" w:rsidP="00937C33">
      <w:pPr>
        <w:pStyle w:val="aff0"/>
        <w:numPr>
          <w:ilvl w:val="0"/>
          <w:numId w:val="22"/>
        </w:numPr>
        <w:ind w:firstLineChars="0"/>
        <w:rPr>
          <w:szCs w:val="36"/>
        </w:rPr>
      </w:pPr>
      <w:r w:rsidRPr="001241C8">
        <w:rPr>
          <w:szCs w:val="36"/>
        </w:rPr>
        <w:t>Step2</w:t>
      </w:r>
      <w:r w:rsidRPr="001241C8">
        <w:rPr>
          <w:szCs w:val="36"/>
        </w:rPr>
        <w:t>：计算种群</w:t>
      </w:r>
      <m:oMath>
        <m:sSub>
          <m:sSubPr>
            <m:ctrlPr>
              <w:rPr>
                <w:rFonts w:ascii="Cambria Math" w:hAnsi="Cambria Math"/>
                <w:i/>
                <w:szCs w:val="36"/>
              </w:rPr>
            </m:ctrlPr>
          </m:sSubPr>
          <m:e>
            <m:r>
              <w:rPr>
                <w:rFonts w:ascii="Cambria Math" w:hAnsi="Cambria Math"/>
                <w:szCs w:val="36"/>
              </w:rPr>
              <m:t>P</m:t>
            </m:r>
          </m:e>
          <m:sub>
            <m:r>
              <w:rPr>
                <w:rFonts w:ascii="Cambria Math" w:hAnsi="Cambria Math"/>
                <w:szCs w:val="36"/>
              </w:rPr>
              <m:t>i</m:t>
            </m:r>
          </m:sub>
        </m:sSub>
      </m:oMath>
      <w:r w:rsidRPr="001241C8">
        <w:rPr>
          <w:szCs w:val="36"/>
        </w:rPr>
        <w:t>中的每个个体的适应度值（</w:t>
      </w:r>
      <w:r w:rsidRPr="001241C8">
        <w:rPr>
          <w:szCs w:val="36"/>
        </w:rPr>
        <w:t>Fit</w:t>
      </w:r>
      <w:r w:rsidRPr="001241C8">
        <w:rPr>
          <w:szCs w:val="36"/>
        </w:rPr>
        <w:t>）；</w:t>
      </w:r>
    </w:p>
    <w:p w14:paraId="0CBD4ED8" w14:textId="206D60FC" w:rsidR="00937C33" w:rsidRPr="001241C8" w:rsidRDefault="00937C33" w:rsidP="00937C33">
      <w:pPr>
        <w:pStyle w:val="aff0"/>
        <w:numPr>
          <w:ilvl w:val="0"/>
          <w:numId w:val="22"/>
        </w:numPr>
        <w:ind w:firstLineChars="0"/>
        <w:rPr>
          <w:szCs w:val="36"/>
        </w:rPr>
      </w:pPr>
      <w:r w:rsidRPr="001241C8">
        <w:rPr>
          <w:szCs w:val="36"/>
        </w:rPr>
        <w:t>Step3</w:t>
      </w:r>
      <w:r w:rsidRPr="001241C8">
        <w:rPr>
          <w:szCs w:val="36"/>
        </w:rPr>
        <w:t>：判定是否满足收敛条件，若满足则停止计算，输出结果，否则</w:t>
      </w:r>
      <w:proofErr w:type="spellStart"/>
      <w:r w:rsidRPr="001241C8">
        <w:rPr>
          <w:szCs w:val="36"/>
        </w:rPr>
        <w:t>i</w:t>
      </w:r>
      <w:proofErr w:type="spellEnd"/>
      <w:r w:rsidRPr="001241C8">
        <w:rPr>
          <w:szCs w:val="36"/>
        </w:rPr>
        <w:t>=i+1</w:t>
      </w:r>
      <w:r w:rsidRPr="001241C8">
        <w:rPr>
          <w:szCs w:val="36"/>
        </w:rPr>
        <w:t>，执行下一步；</w:t>
      </w:r>
    </w:p>
    <w:p w14:paraId="5586677E" w14:textId="0897D083" w:rsidR="00937C33" w:rsidRPr="001241C8" w:rsidRDefault="00937C33" w:rsidP="00937C33">
      <w:pPr>
        <w:pStyle w:val="aff0"/>
        <w:numPr>
          <w:ilvl w:val="0"/>
          <w:numId w:val="22"/>
        </w:numPr>
        <w:ind w:firstLineChars="0"/>
        <w:rPr>
          <w:szCs w:val="36"/>
        </w:rPr>
      </w:pPr>
      <w:r w:rsidRPr="001241C8">
        <w:rPr>
          <w:szCs w:val="36"/>
        </w:rPr>
        <w:t>Step4</w:t>
      </w:r>
      <w:r w:rsidRPr="001241C8">
        <w:rPr>
          <w:szCs w:val="36"/>
        </w:rPr>
        <w:t>：依据</w:t>
      </w:r>
      <w:r w:rsidRPr="001241C8">
        <w:rPr>
          <w:szCs w:val="36"/>
        </w:rPr>
        <w:t>Step2</w:t>
      </w:r>
      <w:r w:rsidRPr="001241C8">
        <w:rPr>
          <w:szCs w:val="36"/>
        </w:rPr>
        <w:t>中求得的适应度值，按照一定的规则或方法，选择出一些优良个体进化到下一代；</w:t>
      </w:r>
    </w:p>
    <w:p w14:paraId="68341BF5" w14:textId="4F2A3DEC" w:rsidR="00937C33" w:rsidRPr="001241C8" w:rsidRDefault="00937C33" w:rsidP="0012322E">
      <w:pPr>
        <w:pStyle w:val="aff0"/>
        <w:numPr>
          <w:ilvl w:val="0"/>
          <w:numId w:val="22"/>
        </w:numPr>
        <w:ind w:firstLineChars="0"/>
        <w:rPr>
          <w:szCs w:val="36"/>
        </w:rPr>
      </w:pPr>
      <w:r w:rsidRPr="001241C8">
        <w:rPr>
          <w:szCs w:val="36"/>
        </w:rPr>
        <w:t>Step5</w:t>
      </w:r>
      <w:r w:rsidRPr="001241C8">
        <w:rPr>
          <w:szCs w:val="36"/>
        </w:rPr>
        <w:t>：从当前种群中随机选出成对个体，以</w:t>
      </w:r>
      <w:r w:rsidR="00B51B82" w:rsidRPr="001241C8">
        <w:rPr>
          <w:szCs w:val="36"/>
        </w:rPr>
        <w:t>预先设定的</w:t>
      </w:r>
      <w:r w:rsidRPr="001241C8">
        <w:rPr>
          <w:szCs w:val="36"/>
        </w:rPr>
        <w:t>交叉概率</w:t>
      </w:r>
      <m:oMath>
        <m:sSub>
          <m:sSubPr>
            <m:ctrlPr>
              <w:rPr>
                <w:rFonts w:ascii="Cambria Math" w:hAnsi="Cambria Math"/>
                <w:i/>
                <w:szCs w:val="36"/>
              </w:rPr>
            </m:ctrlPr>
          </m:sSubPr>
          <m:e>
            <m:r>
              <w:rPr>
                <w:rFonts w:ascii="Cambria Math" w:hAnsi="Cambria Math"/>
                <w:szCs w:val="36"/>
              </w:rPr>
              <m:t>P</m:t>
            </m:r>
          </m:e>
          <m:sub>
            <m:r>
              <w:rPr>
                <w:rFonts w:ascii="Cambria Math" w:hAnsi="Cambria Math"/>
                <w:szCs w:val="36"/>
              </w:rPr>
              <m:t>d</m:t>
            </m:r>
          </m:sub>
        </m:sSub>
      </m:oMath>
      <w:r w:rsidRPr="001241C8">
        <w:rPr>
          <w:szCs w:val="36"/>
        </w:rPr>
        <w:t>在选定的交叉位置</w:t>
      </w:r>
      <w:r w:rsidR="00B51B82" w:rsidRPr="001241C8">
        <w:rPr>
          <w:szCs w:val="36"/>
        </w:rPr>
        <w:t>交换两个个体的染色体，由此产生新的个体并将其并入到当前种群中。</w:t>
      </w:r>
    </w:p>
    <w:p w14:paraId="41941724" w14:textId="05CE25CF" w:rsidR="00B51B82" w:rsidRPr="001241C8" w:rsidRDefault="00B51B82" w:rsidP="0012322E">
      <w:pPr>
        <w:pStyle w:val="aff0"/>
        <w:numPr>
          <w:ilvl w:val="0"/>
          <w:numId w:val="22"/>
        </w:numPr>
        <w:ind w:firstLineChars="0"/>
        <w:rPr>
          <w:szCs w:val="36"/>
        </w:rPr>
      </w:pPr>
      <w:r w:rsidRPr="001241C8">
        <w:rPr>
          <w:szCs w:val="36"/>
        </w:rPr>
        <w:t>Step6</w:t>
      </w:r>
      <w:r w:rsidRPr="001241C8">
        <w:rPr>
          <w:szCs w:val="36"/>
        </w:rPr>
        <w:t>：对于种群中所有个体，以预先设定的变异概率</w:t>
      </w:r>
      <m:oMath>
        <m:sSub>
          <m:sSubPr>
            <m:ctrlPr>
              <w:rPr>
                <w:rFonts w:ascii="Cambria Math" w:hAnsi="Cambria Math"/>
                <w:i/>
                <w:szCs w:val="36"/>
              </w:rPr>
            </m:ctrlPr>
          </m:sSubPr>
          <m:e>
            <m:r>
              <w:rPr>
                <w:rFonts w:ascii="Cambria Math" w:hAnsi="Cambria Math"/>
                <w:szCs w:val="36"/>
              </w:rPr>
              <m:t>P</m:t>
            </m:r>
          </m:e>
          <m:sub>
            <m:r>
              <w:rPr>
                <w:rFonts w:ascii="Cambria Math" w:hAnsi="Cambria Math"/>
                <w:szCs w:val="36"/>
              </w:rPr>
              <m:t>m</m:t>
            </m:r>
          </m:sub>
        </m:sSub>
      </m:oMath>
      <w:r w:rsidRPr="001241C8">
        <w:rPr>
          <w:szCs w:val="36"/>
        </w:rPr>
        <w:t>将个体中的某些基因改为其他基因，得到下一代种群</w:t>
      </w:r>
      <m:oMath>
        <m:sSub>
          <m:sSubPr>
            <m:ctrlPr>
              <w:rPr>
                <w:rFonts w:ascii="Cambria Math" w:hAnsi="Cambria Math"/>
                <w:i/>
                <w:szCs w:val="36"/>
              </w:rPr>
            </m:ctrlPr>
          </m:sSubPr>
          <m:e>
            <m:r>
              <w:rPr>
                <w:rFonts w:ascii="Cambria Math" w:hAnsi="Cambria Math"/>
                <w:szCs w:val="36"/>
              </w:rPr>
              <m:t>P</m:t>
            </m:r>
          </m:e>
          <m:sub>
            <m:r>
              <w:rPr>
                <w:rFonts w:ascii="Cambria Math" w:hAnsi="Cambria Math"/>
                <w:szCs w:val="36"/>
              </w:rPr>
              <m:t>i+1</m:t>
            </m:r>
          </m:sub>
        </m:sSub>
      </m:oMath>
      <w:r w:rsidRPr="001241C8">
        <w:rPr>
          <w:szCs w:val="36"/>
        </w:rPr>
        <w:t>，然后转回步骤</w:t>
      </w:r>
      <w:r w:rsidRPr="001241C8">
        <w:rPr>
          <w:szCs w:val="36"/>
        </w:rPr>
        <w:t>2</w:t>
      </w:r>
      <w:r w:rsidRPr="001241C8">
        <w:rPr>
          <w:szCs w:val="36"/>
        </w:rPr>
        <w:t>。</w:t>
      </w:r>
    </w:p>
    <w:p w14:paraId="1E8B5C04" w14:textId="2CDB2BE3" w:rsidR="000E3404" w:rsidRPr="001241C8" w:rsidRDefault="00B72EBC" w:rsidP="00B72EBC">
      <w:pPr>
        <w:pStyle w:val="3"/>
      </w:pPr>
      <w:r w:rsidRPr="001241C8">
        <w:rPr>
          <w:lang w:eastAsia="zh-CN"/>
        </w:rPr>
        <w:t>7.5.3</w:t>
      </w:r>
      <w:r w:rsidR="00931B5B">
        <w:rPr>
          <w:lang w:eastAsia="zh-CN"/>
        </w:rPr>
        <w:t xml:space="preserve"> </w:t>
      </w:r>
      <w:proofErr w:type="spellStart"/>
      <w:r w:rsidR="0085167F" w:rsidRPr="001241C8">
        <w:t>粒子群优化算法介绍</w:t>
      </w:r>
      <w:proofErr w:type="spellEnd"/>
    </w:p>
    <w:p w14:paraId="755A3934" w14:textId="2B66FDDC" w:rsidR="0085167F" w:rsidRPr="001241C8" w:rsidRDefault="00620774" w:rsidP="0085167F">
      <w:pPr>
        <w:ind w:firstLine="480"/>
        <w:rPr>
          <w:szCs w:val="36"/>
        </w:rPr>
      </w:pPr>
      <w:r w:rsidRPr="001241C8">
        <w:rPr>
          <w:szCs w:val="36"/>
        </w:rPr>
        <w:t>粒子群</w:t>
      </w:r>
      <w:r w:rsidR="00405D12" w:rsidRPr="001241C8">
        <w:rPr>
          <w:szCs w:val="36"/>
        </w:rPr>
        <w:t>优化</w:t>
      </w:r>
      <w:r w:rsidRPr="001241C8">
        <w:rPr>
          <w:szCs w:val="36"/>
        </w:rPr>
        <w:t>算法</w:t>
      </w:r>
      <w:r w:rsidR="003853C2" w:rsidRPr="001241C8">
        <w:rPr>
          <w:szCs w:val="36"/>
        </w:rPr>
        <w:t>（</w:t>
      </w:r>
      <w:r w:rsidR="003853C2" w:rsidRPr="001241C8">
        <w:rPr>
          <w:szCs w:val="36"/>
        </w:rPr>
        <w:t>PSO, Particle Swarm optimization</w:t>
      </w:r>
      <w:r w:rsidR="003853C2" w:rsidRPr="001241C8">
        <w:rPr>
          <w:szCs w:val="36"/>
        </w:rPr>
        <w:t>）</w:t>
      </w:r>
      <w:r w:rsidRPr="001241C8">
        <w:rPr>
          <w:szCs w:val="36"/>
        </w:rPr>
        <w:t>可以求解优化问题，具有收敛速度较快、原理通俗易懂、设置参数较少、算法结构简单、易于工程实现等优点，本文利用粒子群优化算法求解最佳放牧策略。</w:t>
      </w:r>
    </w:p>
    <w:p w14:paraId="2925A1F6" w14:textId="635217F7" w:rsidR="00864062" w:rsidRPr="001241C8" w:rsidRDefault="00864062" w:rsidP="0085167F">
      <w:pPr>
        <w:ind w:firstLine="480"/>
        <w:rPr>
          <w:szCs w:val="36"/>
        </w:rPr>
      </w:pPr>
      <w:r w:rsidRPr="001241C8">
        <w:rPr>
          <w:szCs w:val="36"/>
        </w:rPr>
        <w:t>粒子群优化算法起源于复杂适应系统，主要研究具有适应性的主体在与环境和其他主体</w:t>
      </w:r>
      <w:proofErr w:type="gramStart"/>
      <w:r w:rsidRPr="001241C8">
        <w:rPr>
          <w:szCs w:val="36"/>
        </w:rPr>
        <w:t>交互中</w:t>
      </w:r>
      <w:proofErr w:type="gramEnd"/>
      <w:r w:rsidRPr="001241C8">
        <w:rPr>
          <w:szCs w:val="36"/>
        </w:rPr>
        <w:t>学习，</w:t>
      </w:r>
      <w:r w:rsidR="002777E8" w:rsidRPr="001241C8">
        <w:rPr>
          <w:szCs w:val="36"/>
        </w:rPr>
        <w:t>从而改变自身行为或者结构的现象。</w:t>
      </w:r>
      <w:r w:rsidR="00907C9C" w:rsidRPr="001241C8">
        <w:rPr>
          <w:szCs w:val="36"/>
        </w:rPr>
        <w:t>粒子群的思想源自鸟群，</w:t>
      </w:r>
      <w:r w:rsidR="00DC4B14" w:rsidRPr="001241C8">
        <w:rPr>
          <w:szCs w:val="36"/>
        </w:rPr>
        <w:t>可以将整个优化过程视作鸟群寻找食物的过程，</w:t>
      </w:r>
      <w:r w:rsidR="00882322" w:rsidRPr="001241C8">
        <w:rPr>
          <w:szCs w:val="36"/>
        </w:rPr>
        <w:t>食物对应问题的最优解，在空中飞行寻找食物的鸟对应基本搜索单元，即粒子</w:t>
      </w:r>
      <w:r w:rsidR="004B7C16" w:rsidRPr="001241C8">
        <w:rPr>
          <w:szCs w:val="36"/>
        </w:rPr>
        <w:t>。</w:t>
      </w:r>
      <w:r w:rsidR="00EB2A2D" w:rsidRPr="001241C8">
        <w:rPr>
          <w:szCs w:val="36"/>
        </w:rPr>
        <w:t>于是，粒子群算法可以理解为一群粒子在可行域中寻找</w:t>
      </w:r>
      <w:r w:rsidR="00D312EA" w:rsidRPr="001241C8">
        <w:rPr>
          <w:szCs w:val="36"/>
        </w:rPr>
        <w:t>最优</w:t>
      </w:r>
      <w:r w:rsidR="00EB2A2D" w:rsidRPr="001241C8">
        <w:rPr>
          <w:szCs w:val="36"/>
        </w:rPr>
        <w:t>解的过程。</w:t>
      </w:r>
      <w:r w:rsidR="00453D69" w:rsidRPr="001241C8">
        <w:rPr>
          <w:szCs w:val="36"/>
        </w:rPr>
        <w:t>粒子具有四个属性：当前位置、自身最佳位置、群体最佳位置和当前速度。当前位置表示本次迭代后粒子所处的位置，用</w:t>
      </w:r>
      <w:proofErr w:type="gramStart"/>
      <w:r w:rsidR="00453D69" w:rsidRPr="001241C8">
        <w:rPr>
          <w:szCs w:val="36"/>
        </w:rPr>
        <w:t>适应值</w:t>
      </w:r>
      <w:proofErr w:type="gramEnd"/>
      <w:r w:rsidR="00453D69" w:rsidRPr="001241C8">
        <w:rPr>
          <w:szCs w:val="36"/>
        </w:rPr>
        <w:t>来表示；自身最佳位置是粒子</w:t>
      </w:r>
      <w:r w:rsidR="00DD1E20" w:rsidRPr="001241C8">
        <w:rPr>
          <w:szCs w:val="36"/>
        </w:rPr>
        <w:t>以往最接近解的位置；群体最佳位置是所有粒子中最接近解的位置；当前速度是粒子每次迭代的步长，根据前三个属性进行调节。</w:t>
      </w:r>
      <w:r w:rsidR="00C11422" w:rsidRPr="001241C8">
        <w:rPr>
          <w:szCs w:val="36"/>
        </w:rPr>
        <w:t>粒子群算法的流程可以表述如下：</w:t>
      </w:r>
    </w:p>
    <w:p w14:paraId="5F6E38F1" w14:textId="02CA2C96" w:rsidR="00C11422" w:rsidRPr="001241C8" w:rsidRDefault="00B96E6C" w:rsidP="00B96E6C">
      <w:pPr>
        <w:pStyle w:val="aff0"/>
        <w:numPr>
          <w:ilvl w:val="0"/>
          <w:numId w:val="22"/>
        </w:numPr>
        <w:ind w:firstLineChars="0"/>
        <w:rPr>
          <w:szCs w:val="36"/>
        </w:rPr>
      </w:pPr>
      <w:r w:rsidRPr="001241C8">
        <w:rPr>
          <w:szCs w:val="36"/>
        </w:rPr>
        <w:t>Step1</w:t>
      </w:r>
      <w:r w:rsidR="008035E8" w:rsidRPr="001241C8">
        <w:rPr>
          <w:szCs w:val="36"/>
        </w:rPr>
        <w:t>：</w:t>
      </w:r>
      <w:r w:rsidR="00011336" w:rsidRPr="001241C8">
        <w:rPr>
          <w:szCs w:val="36"/>
        </w:rPr>
        <w:t>在可行域内随机生成一定数量的粒子，</w:t>
      </w:r>
      <w:r w:rsidR="00422A70" w:rsidRPr="001241C8">
        <w:rPr>
          <w:szCs w:val="36"/>
        </w:rPr>
        <w:t>粒子的初始属性为随机值，初始化群体最佳位置为</w:t>
      </w:r>
      <w:r w:rsidR="00422A70" w:rsidRPr="001241C8">
        <w:rPr>
          <w:szCs w:val="36"/>
        </w:rPr>
        <w:t>0</w:t>
      </w:r>
      <w:r w:rsidR="008035E8" w:rsidRPr="001241C8">
        <w:rPr>
          <w:szCs w:val="36"/>
        </w:rPr>
        <w:t>；</w:t>
      </w:r>
    </w:p>
    <w:p w14:paraId="0E394540" w14:textId="7835D269" w:rsidR="00422A70" w:rsidRPr="001241C8" w:rsidRDefault="00422A70" w:rsidP="00B96E6C">
      <w:pPr>
        <w:pStyle w:val="aff0"/>
        <w:numPr>
          <w:ilvl w:val="0"/>
          <w:numId w:val="22"/>
        </w:numPr>
        <w:ind w:firstLineChars="0"/>
        <w:rPr>
          <w:szCs w:val="36"/>
        </w:rPr>
      </w:pPr>
      <w:r w:rsidRPr="001241C8">
        <w:rPr>
          <w:szCs w:val="36"/>
        </w:rPr>
        <w:t>Step2</w:t>
      </w:r>
      <w:r w:rsidR="008035E8" w:rsidRPr="001241C8">
        <w:rPr>
          <w:szCs w:val="36"/>
        </w:rPr>
        <w:t>：</w:t>
      </w:r>
      <w:r w:rsidR="00EF1560" w:rsidRPr="001241C8">
        <w:rPr>
          <w:szCs w:val="36"/>
        </w:rPr>
        <w:t>将群体最佳位置更新为所有粒子位置中的最佳位置</w:t>
      </w:r>
      <w:r w:rsidR="008035E8" w:rsidRPr="001241C8">
        <w:rPr>
          <w:szCs w:val="36"/>
        </w:rPr>
        <w:t>；</w:t>
      </w:r>
    </w:p>
    <w:p w14:paraId="579F7B70" w14:textId="7557E595" w:rsidR="00EF1560" w:rsidRPr="001241C8" w:rsidRDefault="008035E8" w:rsidP="00B96E6C">
      <w:pPr>
        <w:pStyle w:val="aff0"/>
        <w:numPr>
          <w:ilvl w:val="0"/>
          <w:numId w:val="22"/>
        </w:numPr>
        <w:ind w:firstLineChars="0"/>
        <w:rPr>
          <w:szCs w:val="36"/>
        </w:rPr>
      </w:pPr>
      <w:r w:rsidRPr="001241C8">
        <w:rPr>
          <w:szCs w:val="36"/>
        </w:rPr>
        <w:t>Step3</w:t>
      </w:r>
      <w:r w:rsidRPr="001241C8">
        <w:rPr>
          <w:szCs w:val="36"/>
        </w:rPr>
        <w:t>：</w:t>
      </w:r>
      <w:r w:rsidR="00BC0725" w:rsidRPr="001241C8">
        <w:rPr>
          <w:szCs w:val="36"/>
        </w:rPr>
        <w:t>开始迭代，每个粒子根据自身当前位置和速度更新迭代后的新位置；</w:t>
      </w:r>
    </w:p>
    <w:p w14:paraId="4C0EAE4B" w14:textId="39A69F9B" w:rsidR="00BC0725" w:rsidRPr="001241C8" w:rsidRDefault="00BC0725" w:rsidP="00B96E6C">
      <w:pPr>
        <w:pStyle w:val="aff0"/>
        <w:numPr>
          <w:ilvl w:val="0"/>
          <w:numId w:val="22"/>
        </w:numPr>
        <w:ind w:firstLineChars="0"/>
        <w:rPr>
          <w:szCs w:val="36"/>
        </w:rPr>
      </w:pPr>
      <w:r w:rsidRPr="001241C8">
        <w:rPr>
          <w:szCs w:val="36"/>
        </w:rPr>
        <w:t>Step4</w:t>
      </w:r>
      <w:r w:rsidRPr="001241C8">
        <w:rPr>
          <w:szCs w:val="36"/>
        </w:rPr>
        <w:t>：</w:t>
      </w:r>
      <w:r w:rsidR="00245A68" w:rsidRPr="001241C8">
        <w:rPr>
          <w:szCs w:val="36"/>
        </w:rPr>
        <w:t>每个粒子根据当前的自身位置和群体最佳位置更新下次迭代的速度；</w:t>
      </w:r>
    </w:p>
    <w:p w14:paraId="4845C0BE" w14:textId="177288FD" w:rsidR="00245A68" w:rsidRPr="001241C8" w:rsidRDefault="00245A68" w:rsidP="00B96E6C">
      <w:pPr>
        <w:pStyle w:val="aff0"/>
        <w:numPr>
          <w:ilvl w:val="0"/>
          <w:numId w:val="22"/>
        </w:numPr>
        <w:ind w:firstLineChars="0"/>
        <w:rPr>
          <w:szCs w:val="36"/>
        </w:rPr>
      </w:pPr>
      <w:r w:rsidRPr="001241C8">
        <w:rPr>
          <w:szCs w:val="36"/>
        </w:rPr>
        <w:t>Step5</w:t>
      </w:r>
      <w:r w:rsidRPr="001241C8">
        <w:rPr>
          <w:szCs w:val="36"/>
        </w:rPr>
        <w:t>：每个粒子判断是否满足终止条件结束迭代，若满足则返回最优解；若不满足，则转</w:t>
      </w:r>
      <w:r w:rsidRPr="001241C8">
        <w:rPr>
          <w:szCs w:val="36"/>
        </w:rPr>
        <w:t>Step2</w:t>
      </w:r>
      <w:r w:rsidRPr="001241C8">
        <w:rPr>
          <w:szCs w:val="36"/>
        </w:rPr>
        <w:t>。</w:t>
      </w:r>
    </w:p>
    <w:p w14:paraId="47CCCF42" w14:textId="581B544F" w:rsidR="00620774" w:rsidRPr="001241C8" w:rsidRDefault="00E24C3F" w:rsidP="00E24C3F">
      <w:pPr>
        <w:pStyle w:val="3"/>
      </w:pPr>
      <w:r w:rsidRPr="001241C8">
        <w:rPr>
          <w:lang w:eastAsia="zh-CN"/>
        </w:rPr>
        <w:t xml:space="preserve">7.5.4 </w:t>
      </w:r>
      <w:proofErr w:type="spellStart"/>
      <w:r w:rsidR="00D63286" w:rsidRPr="001241C8">
        <w:t>最优放牧策略</w:t>
      </w:r>
      <w:proofErr w:type="spellEnd"/>
    </w:p>
    <w:p w14:paraId="1421EECE" w14:textId="242C95F4" w:rsidR="004D7556" w:rsidRPr="001241C8" w:rsidRDefault="004D7556" w:rsidP="009E44A4">
      <w:pPr>
        <w:ind w:firstLineChars="0" w:firstLine="420"/>
        <w:rPr>
          <w:szCs w:val="36"/>
        </w:rPr>
      </w:pPr>
      <w:r w:rsidRPr="001241C8">
        <w:rPr>
          <w:szCs w:val="36"/>
        </w:rPr>
        <w:t>本题实验数据采用</w:t>
      </w:r>
      <w:r w:rsidRPr="001241C8">
        <w:rPr>
          <w:szCs w:val="36"/>
        </w:rPr>
        <w:t>2020</w:t>
      </w:r>
      <w:r w:rsidRPr="001241C8">
        <w:rPr>
          <w:szCs w:val="36"/>
        </w:rPr>
        <w:t>年</w:t>
      </w:r>
      <w:r w:rsidRPr="001241C8">
        <w:rPr>
          <w:szCs w:val="36"/>
        </w:rPr>
        <w:t>G17</w:t>
      </w:r>
      <w:r w:rsidRPr="001241C8">
        <w:rPr>
          <w:szCs w:val="36"/>
        </w:rPr>
        <w:t>小区的有机物含量和附录三提供的</w:t>
      </w:r>
      <w:r w:rsidRPr="001241C8">
        <w:rPr>
          <w:szCs w:val="36"/>
        </w:rPr>
        <w:t>2022</w:t>
      </w:r>
      <w:r w:rsidRPr="001241C8">
        <w:rPr>
          <w:szCs w:val="36"/>
        </w:rPr>
        <w:t>年</w:t>
      </w:r>
      <w:r w:rsidRPr="001241C8">
        <w:rPr>
          <w:szCs w:val="36"/>
        </w:rPr>
        <w:t>10cm</w:t>
      </w:r>
      <w:r w:rsidRPr="001241C8">
        <w:rPr>
          <w:szCs w:val="36"/>
        </w:rPr>
        <w:t>土壤湿度作为板结化公式的参数，使用示范牧区的人文因素、地理因素等作为沙漠化程度指数</w:t>
      </w:r>
      <w:r w:rsidRPr="001241C8">
        <w:rPr>
          <w:szCs w:val="36"/>
        </w:rPr>
        <w:lastRenderedPageBreak/>
        <w:t>的参数。通过</w:t>
      </w:r>
      <w:r w:rsidRPr="001241C8">
        <w:rPr>
          <w:szCs w:val="36"/>
        </w:rPr>
        <w:t>PSO</w:t>
      </w:r>
      <w:r w:rsidRPr="001241C8">
        <w:rPr>
          <w:szCs w:val="36"/>
        </w:rPr>
        <w:t>算法</w:t>
      </w:r>
      <w:r w:rsidR="009E44A4">
        <w:rPr>
          <w:rFonts w:hint="eastAsia"/>
          <w:szCs w:val="36"/>
        </w:rPr>
        <w:t>和遗传算法分别</w:t>
      </w:r>
      <w:r w:rsidRPr="001241C8">
        <w:rPr>
          <w:szCs w:val="36"/>
        </w:rPr>
        <w:t>对</w:t>
      </w:r>
      <w:r w:rsidRPr="001241C8">
        <w:rPr>
          <w:szCs w:val="36"/>
        </w:rPr>
        <w:t>7.5.1</w:t>
      </w:r>
      <w:r w:rsidRPr="001241C8">
        <w:rPr>
          <w:szCs w:val="36"/>
        </w:rPr>
        <w:t>定义的问题进行求解可以得到如下图所示结果：</w:t>
      </w:r>
    </w:p>
    <w:p w14:paraId="74D30550" w14:textId="77777777" w:rsidR="004D7556" w:rsidRPr="001241C8" w:rsidRDefault="004D7556" w:rsidP="00E24C3F">
      <w:pPr>
        <w:ind w:firstLineChars="0" w:firstLine="0"/>
        <w:jc w:val="center"/>
        <w:rPr>
          <w:szCs w:val="36"/>
        </w:rPr>
      </w:pPr>
      <w:r w:rsidRPr="001241C8">
        <w:rPr>
          <w:noProof/>
        </w:rPr>
        <w:drawing>
          <wp:inline distT="0" distB="0" distL="0" distR="0" wp14:anchorId="12D41CCC" wp14:editId="6F530C81">
            <wp:extent cx="2794143" cy="2205134"/>
            <wp:effectExtent l="0" t="0" r="6350" b="508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extLst>
                        <a:ext uri="{28A0092B-C50C-407E-A947-70E740481C1C}">
                          <a14:useLocalDpi xmlns:a14="http://schemas.microsoft.com/office/drawing/2010/main" val="0"/>
                        </a:ext>
                      </a:extLst>
                    </a:blip>
                    <a:stretch>
                      <a:fillRect/>
                    </a:stretch>
                  </pic:blipFill>
                  <pic:spPr>
                    <a:xfrm>
                      <a:off x="0" y="0"/>
                      <a:ext cx="2794143" cy="2205134"/>
                    </a:xfrm>
                    <a:prstGeom prst="rect">
                      <a:avLst/>
                    </a:prstGeom>
                  </pic:spPr>
                </pic:pic>
              </a:graphicData>
            </a:graphic>
          </wp:inline>
        </w:drawing>
      </w:r>
    </w:p>
    <w:p w14:paraId="5E7FBBE8" w14:textId="18250ECB" w:rsidR="004D7556" w:rsidRPr="001241C8" w:rsidRDefault="004D7556" w:rsidP="00E24C3F">
      <w:pPr>
        <w:pStyle w:val="af1"/>
      </w:pPr>
      <w:r w:rsidRPr="001241C8">
        <w:t>图</w:t>
      </w:r>
      <w:r w:rsidRPr="001241C8">
        <w:t>7-</w:t>
      </w:r>
      <w:r w:rsidR="009E44A4">
        <w:t>7</w:t>
      </w:r>
      <w:r w:rsidRPr="001241C8">
        <w:t xml:space="preserve"> B/SM</w:t>
      </w:r>
      <w:r w:rsidRPr="001241C8">
        <w:t>指标与放牧强度的关系图</w:t>
      </w:r>
    </w:p>
    <w:p w14:paraId="4A3AC7BB" w14:textId="3A63DF5B" w:rsidR="008A3AD6" w:rsidRPr="001241C8" w:rsidRDefault="004D7556" w:rsidP="008A3AD6">
      <w:pPr>
        <w:ind w:firstLine="480"/>
      </w:pPr>
      <w:r w:rsidRPr="001241C8">
        <w:t>由图中可以看出，</w:t>
      </w:r>
      <w:r w:rsidR="009E44A4">
        <w:rPr>
          <w:rFonts w:hint="eastAsia"/>
        </w:rPr>
        <w:t>两种算法都得到了相近的</w:t>
      </w:r>
      <w:r w:rsidR="00132A87">
        <w:rPr>
          <w:rFonts w:hint="eastAsia"/>
        </w:rPr>
        <w:t>最优</w:t>
      </w:r>
      <w:r w:rsidR="009E44A4">
        <w:rPr>
          <w:rFonts w:hint="eastAsia"/>
        </w:rPr>
        <w:t>解，</w:t>
      </w:r>
      <w:r w:rsidR="00132A87">
        <w:rPr>
          <w:rFonts w:hint="eastAsia"/>
        </w:rPr>
        <w:t>提高最优解的可靠性</w:t>
      </w:r>
      <w:r w:rsidR="009E44A4">
        <w:rPr>
          <w:rFonts w:hint="eastAsia"/>
        </w:rPr>
        <w:t>。其中</w:t>
      </w:r>
      <w:r w:rsidRPr="001241C8">
        <w:t>使沙漠化程度指数与土壤板结化程度最小的放牧策略为：放牧强度选取为</w:t>
      </w:r>
      <w:r w:rsidRPr="001241C8">
        <w:t>3.</w:t>
      </w:r>
      <w:r w:rsidR="009E44A4">
        <w:t>80</w:t>
      </w:r>
      <w:r w:rsidRPr="001241C8">
        <w:t>羊</w:t>
      </w:r>
      <w:r w:rsidRPr="001241C8">
        <w:t>/</w:t>
      </w:r>
      <w:r w:rsidRPr="001241C8">
        <w:t>天</w:t>
      </w:r>
      <w:r w:rsidRPr="001241C8">
        <w:t>/</w:t>
      </w:r>
      <w:r w:rsidRPr="001241C8">
        <w:t>公顷，其对应的沙漠化程度指数为：</w:t>
      </w:r>
      <w:r w:rsidRPr="001241C8">
        <w:t>0.29</w:t>
      </w:r>
      <w:r w:rsidRPr="001241C8">
        <w:t>，对应的土壤板结化程度为：</w:t>
      </w:r>
      <w:r w:rsidRPr="001241C8">
        <w:t>0.33</w:t>
      </w:r>
      <w:r w:rsidRPr="001241C8">
        <w:t>。</w:t>
      </w:r>
    </w:p>
    <w:p w14:paraId="4751031E" w14:textId="4961A18A" w:rsidR="004D7556" w:rsidRPr="001241C8" w:rsidRDefault="008A3AD6" w:rsidP="008A3AD6">
      <w:pPr>
        <w:widowControl/>
        <w:ind w:firstLineChars="0" w:firstLine="0"/>
        <w:jc w:val="left"/>
      </w:pPr>
      <w:r w:rsidRPr="001241C8">
        <w:br w:type="page"/>
      </w:r>
    </w:p>
    <w:p w14:paraId="14C2512A" w14:textId="7F812494" w:rsidR="009F5003" w:rsidRPr="001241C8" w:rsidRDefault="005F1693" w:rsidP="005F1693">
      <w:pPr>
        <w:pStyle w:val="1"/>
      </w:pPr>
      <w:r w:rsidRPr="001241C8">
        <w:rPr>
          <w:lang w:eastAsia="zh-CN"/>
        </w:rPr>
        <w:lastRenderedPageBreak/>
        <w:t>八、</w:t>
      </w:r>
      <w:proofErr w:type="spellStart"/>
      <w:r w:rsidR="009F5003" w:rsidRPr="001241C8">
        <w:t>问题五</w:t>
      </w:r>
      <w:r w:rsidRPr="001241C8">
        <w:rPr>
          <w:lang w:eastAsia="zh-CN"/>
        </w:rPr>
        <w:t>的求解</w:t>
      </w:r>
      <w:proofErr w:type="spellEnd"/>
    </w:p>
    <w:p w14:paraId="4D2ED3CB" w14:textId="2CD2AEA4" w:rsidR="005A125A" w:rsidRPr="001241C8" w:rsidRDefault="006C7175" w:rsidP="006C7175">
      <w:pPr>
        <w:pStyle w:val="2"/>
      </w:pPr>
      <w:r w:rsidRPr="001241C8">
        <w:rPr>
          <w:lang w:eastAsia="zh-CN"/>
        </w:rPr>
        <w:t xml:space="preserve">8.1 </w:t>
      </w:r>
      <w:proofErr w:type="spellStart"/>
      <w:r w:rsidR="005A125A" w:rsidRPr="001241C8">
        <w:t>问题分析</w:t>
      </w:r>
      <w:proofErr w:type="spellEnd"/>
    </w:p>
    <w:p w14:paraId="187FF009" w14:textId="77777777" w:rsidR="005A125A" w:rsidRPr="001241C8" w:rsidRDefault="005A125A" w:rsidP="005A125A">
      <w:pPr>
        <w:ind w:firstLine="480"/>
        <w:rPr>
          <w:szCs w:val="36"/>
        </w:rPr>
      </w:pPr>
      <w:r w:rsidRPr="001241C8">
        <w:rPr>
          <w:szCs w:val="36"/>
        </w:rPr>
        <w:t>根据问题五所述要求，需要在给定降水量的情况下，给出最大放牧强度的阈值，在实现经济效应最大化的同时，保证草原的可持续发展。</w:t>
      </w:r>
    </w:p>
    <w:p w14:paraId="7F284236" w14:textId="1C8FD389" w:rsidR="005A125A" w:rsidRPr="001241C8" w:rsidRDefault="005A125A" w:rsidP="005A125A">
      <w:pPr>
        <w:ind w:firstLine="480"/>
        <w:rPr>
          <w:szCs w:val="36"/>
        </w:rPr>
      </w:pPr>
      <w:r w:rsidRPr="001241C8">
        <w:rPr>
          <w:szCs w:val="36"/>
        </w:rPr>
        <w:t>本文利用沙漠化程度和土地板结化程度作为草原可持续发展的衡量指标，结合问题四得出的预测模型，用附件</w:t>
      </w:r>
      <w:r w:rsidRPr="001241C8">
        <w:rPr>
          <w:szCs w:val="36"/>
        </w:rPr>
        <w:t>13</w:t>
      </w:r>
      <w:r w:rsidRPr="001241C8">
        <w:rPr>
          <w:szCs w:val="36"/>
        </w:rPr>
        <w:t>所给牧户数据，分析不同降水量情况下</w:t>
      </w:r>
      <w:r w:rsidRPr="001241C8">
        <w:rPr>
          <w:szCs w:val="36"/>
        </w:rPr>
        <w:t>4</w:t>
      </w:r>
      <w:r w:rsidRPr="001241C8">
        <w:rPr>
          <w:szCs w:val="36"/>
        </w:rPr>
        <w:t>个牧户的沙漠化程度和土地板结化程度指标。并进一步利用粒子群优化算法来搜索每个牧户在</w:t>
      </w:r>
      <w:proofErr w:type="gramStart"/>
      <w:r w:rsidRPr="001241C8">
        <w:rPr>
          <w:szCs w:val="36"/>
        </w:rPr>
        <w:t>不</w:t>
      </w:r>
      <w:proofErr w:type="gramEnd"/>
      <w:r w:rsidRPr="001241C8">
        <w:rPr>
          <w:szCs w:val="36"/>
        </w:rPr>
        <w:t>同年降水下的最大放牧强度。</w:t>
      </w:r>
    </w:p>
    <w:p w14:paraId="54B2F0EE" w14:textId="7CF54B9C" w:rsidR="004F45FF" w:rsidRPr="001241C8" w:rsidRDefault="004F45FF" w:rsidP="005A125A">
      <w:pPr>
        <w:ind w:firstLine="480"/>
        <w:rPr>
          <w:szCs w:val="36"/>
        </w:rPr>
      </w:pPr>
      <w:r w:rsidRPr="001241C8">
        <w:rPr>
          <w:szCs w:val="36"/>
        </w:rPr>
        <w:t>其技术路线图如下所示：</w:t>
      </w:r>
    </w:p>
    <w:p w14:paraId="69628B7E" w14:textId="467DC608" w:rsidR="004F45FF" w:rsidRPr="001241C8" w:rsidRDefault="004F45FF" w:rsidP="004F45FF">
      <w:pPr>
        <w:ind w:firstLineChars="0" w:firstLine="0"/>
        <w:jc w:val="center"/>
        <w:rPr>
          <w:szCs w:val="36"/>
        </w:rPr>
      </w:pPr>
      <w:r w:rsidRPr="001241C8">
        <w:rPr>
          <w:noProof/>
        </w:rPr>
        <w:drawing>
          <wp:inline distT="0" distB="0" distL="0" distR="0" wp14:anchorId="048E494D" wp14:editId="07C5B357">
            <wp:extent cx="4101079" cy="3261683"/>
            <wp:effectExtent l="0" t="0" r="0" b="0"/>
            <wp:docPr id="78" name="图片 78" descr="问题五的技术路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问题五的技术路线"/>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123162" cy="3279246"/>
                    </a:xfrm>
                    <a:prstGeom prst="rect">
                      <a:avLst/>
                    </a:prstGeom>
                    <a:noFill/>
                    <a:ln>
                      <a:noFill/>
                    </a:ln>
                  </pic:spPr>
                </pic:pic>
              </a:graphicData>
            </a:graphic>
          </wp:inline>
        </w:drawing>
      </w:r>
    </w:p>
    <w:p w14:paraId="6222F370" w14:textId="5D98C8C8" w:rsidR="004F45FF" w:rsidRPr="001241C8" w:rsidRDefault="004F45FF" w:rsidP="004F45FF">
      <w:pPr>
        <w:pStyle w:val="af1"/>
      </w:pPr>
      <w:r w:rsidRPr="001241C8">
        <w:t>图</w:t>
      </w:r>
      <w:r w:rsidR="000D4A89" w:rsidRPr="001241C8">
        <w:t>8</w:t>
      </w:r>
      <w:r w:rsidRPr="001241C8">
        <w:t xml:space="preserve">-1 </w:t>
      </w:r>
      <w:r w:rsidRPr="001241C8">
        <w:t>问题五的技术路线图</w:t>
      </w:r>
    </w:p>
    <w:p w14:paraId="4681139E" w14:textId="70C8001E" w:rsidR="005A125A" w:rsidRPr="001241C8" w:rsidRDefault="006C7175" w:rsidP="006C7175">
      <w:pPr>
        <w:pStyle w:val="2"/>
      </w:pPr>
      <w:r w:rsidRPr="001241C8">
        <w:rPr>
          <w:lang w:eastAsia="zh-CN"/>
        </w:rPr>
        <w:t xml:space="preserve">8.2 </w:t>
      </w:r>
      <w:proofErr w:type="spellStart"/>
      <w:r w:rsidR="00DF6A51" w:rsidRPr="001241C8">
        <w:t>数据计算及问题提出</w:t>
      </w:r>
      <w:proofErr w:type="spellEnd"/>
    </w:p>
    <w:p w14:paraId="60DA73EE" w14:textId="12F07609" w:rsidR="005A125A" w:rsidRPr="001241C8" w:rsidRDefault="005A125A" w:rsidP="005A125A">
      <w:pPr>
        <w:ind w:firstLine="480"/>
        <w:rPr>
          <w:color w:val="FF0000"/>
          <w:szCs w:val="36"/>
        </w:rPr>
      </w:pPr>
      <w:r w:rsidRPr="001241C8">
        <w:rPr>
          <w:szCs w:val="36"/>
        </w:rPr>
        <w:t>本文假定除降水量以外的气象因素、地表因素不变，再根据附件</w:t>
      </w:r>
      <w:r w:rsidRPr="001241C8">
        <w:rPr>
          <w:szCs w:val="36"/>
        </w:rPr>
        <w:t>3</w:t>
      </w:r>
      <w:r w:rsidRPr="001241C8">
        <w:rPr>
          <w:szCs w:val="36"/>
        </w:rPr>
        <w:t>算出各个牧户对应的人文因素，从而得到沙漠化程度曲线。</w:t>
      </w:r>
      <w:r w:rsidRPr="001241C8">
        <w:rPr>
          <w:color w:val="000000" w:themeColor="text1"/>
          <w:szCs w:val="36"/>
        </w:rPr>
        <w:t>对于板结化程度，</w:t>
      </w:r>
      <w:r w:rsidR="004D7556" w:rsidRPr="001241C8">
        <w:rPr>
          <w:color w:val="000000" w:themeColor="text1"/>
          <w:szCs w:val="36"/>
        </w:rPr>
        <w:t>可以根据降水量与湿度的关系进行估测。</w:t>
      </w:r>
    </w:p>
    <w:p w14:paraId="0B7D6BBA" w14:textId="773BD4AF" w:rsidR="00DB7559" w:rsidRPr="001241C8" w:rsidRDefault="00281638" w:rsidP="005A125A">
      <w:pPr>
        <w:ind w:firstLine="480"/>
        <w:rPr>
          <w:szCs w:val="36"/>
        </w:rPr>
      </w:pPr>
      <w:r w:rsidRPr="001241C8">
        <w:rPr>
          <w:szCs w:val="36"/>
        </w:rPr>
        <w:t>适当的放牧可以促进草本分解，提升土壤养分，减少沙漠化和板结化程度，但过度放牧往往会加剧草原退化。在休牧和过度放牧之间找到最优放牧强度点是可以促进草原经济可持续发展的重要举措</w:t>
      </w:r>
      <w:r w:rsidR="00BC3A26" w:rsidRPr="001241C8">
        <w:rPr>
          <w:szCs w:val="36"/>
        </w:rPr>
        <w:t>。</w:t>
      </w:r>
      <w:r w:rsidR="00C75F83" w:rsidRPr="001241C8">
        <w:rPr>
          <w:szCs w:val="36"/>
        </w:rPr>
        <w:t>为了得到</w:t>
      </w:r>
      <w:r w:rsidR="00D90229" w:rsidRPr="001241C8">
        <w:rPr>
          <w:szCs w:val="36"/>
        </w:rPr>
        <w:t>可持续发展下的</w:t>
      </w:r>
      <w:r w:rsidR="00991D6C" w:rsidRPr="001241C8">
        <w:rPr>
          <w:szCs w:val="36"/>
        </w:rPr>
        <w:t>最大放牧强度</w:t>
      </w:r>
      <m:oMath>
        <m:r>
          <w:rPr>
            <w:rFonts w:ascii="Cambria Math" w:hAnsi="Cambria Math"/>
            <w:szCs w:val="36"/>
          </w:rPr>
          <m:t>I</m:t>
        </m:r>
      </m:oMath>
      <w:r w:rsidR="00991D6C" w:rsidRPr="001241C8">
        <w:rPr>
          <w:szCs w:val="36"/>
        </w:rPr>
        <w:t>，构造以下问题：</w:t>
      </w:r>
    </w:p>
    <w:p w14:paraId="52176097" w14:textId="4D5B3A7B" w:rsidR="00991D6C" w:rsidRPr="001241C8" w:rsidRDefault="000D5E10" w:rsidP="005A125A">
      <w:pPr>
        <w:ind w:firstLine="480"/>
        <w:rPr>
          <w:szCs w:val="36"/>
        </w:rPr>
      </w:pPr>
      <m:oMathPara>
        <m:oMath>
          <m:func>
            <m:funcPr>
              <m:ctrlPr>
                <w:rPr>
                  <w:rFonts w:ascii="Cambria Math" w:hAnsi="Cambria Math"/>
                  <w:i/>
                  <w:szCs w:val="36"/>
                </w:rPr>
              </m:ctrlPr>
            </m:funcPr>
            <m:fName>
              <m:limLow>
                <m:limLowPr>
                  <m:ctrlPr>
                    <w:rPr>
                      <w:rFonts w:ascii="Cambria Math" w:hAnsi="Cambria Math"/>
                      <w:i/>
                      <w:szCs w:val="36"/>
                    </w:rPr>
                  </m:ctrlPr>
                </m:limLowPr>
                <m:e>
                  <m:r>
                    <m:rPr>
                      <m:sty m:val="p"/>
                    </m:rPr>
                    <w:rPr>
                      <w:rFonts w:ascii="Cambria Math" w:hAnsi="Cambria Math"/>
                      <w:szCs w:val="36"/>
                    </w:rPr>
                    <m:t>max</m:t>
                  </m:r>
                  <m:ctrlPr>
                    <w:rPr>
                      <w:rFonts w:ascii="Cambria Math" w:hAnsi="Cambria Math"/>
                      <w:szCs w:val="36"/>
                    </w:rPr>
                  </m:ctrlPr>
                </m:e>
                <m:lim>
                  <m:ctrlPr>
                    <w:rPr>
                      <w:rFonts w:ascii="Cambria Math" w:hAnsi="Cambria Math"/>
                      <w:szCs w:val="36"/>
                    </w:rPr>
                  </m:ctrlPr>
                </m:lim>
              </m:limLow>
            </m:fName>
            <m:e>
              <m:r>
                <w:rPr>
                  <w:rFonts w:ascii="Cambria Math" w:hAnsi="Cambria Math"/>
                  <w:szCs w:val="36"/>
                </w:rPr>
                <m:t>I</m:t>
              </m:r>
            </m:e>
          </m:func>
        </m:oMath>
      </m:oMathPara>
    </w:p>
    <w:p w14:paraId="3FDF52BB" w14:textId="0CCDEF26" w:rsidR="00991D6C" w:rsidRPr="001241C8" w:rsidRDefault="00991D6C" w:rsidP="005A125A">
      <w:pPr>
        <w:ind w:firstLine="480"/>
        <w:rPr>
          <w:szCs w:val="36"/>
        </w:rPr>
      </w:pPr>
      <m:oMathPara>
        <m:oMath>
          <m:r>
            <w:rPr>
              <w:rFonts w:ascii="Cambria Math" w:hAnsi="Cambria Math"/>
              <w:szCs w:val="36"/>
            </w:rPr>
            <m:t>s.t.  SM≤0.29</m:t>
          </m:r>
        </m:oMath>
      </m:oMathPara>
    </w:p>
    <w:p w14:paraId="535C3A74" w14:textId="71BA41B6" w:rsidR="00991D6C" w:rsidRPr="001241C8" w:rsidRDefault="00991D6C" w:rsidP="005A125A">
      <w:pPr>
        <w:ind w:firstLine="480"/>
        <w:rPr>
          <w:szCs w:val="36"/>
        </w:rPr>
      </w:pPr>
      <m:oMathPara>
        <m:oMath>
          <m:r>
            <w:rPr>
              <w:rFonts w:ascii="Cambria Math" w:hAnsi="Cambria Math"/>
              <w:szCs w:val="36"/>
            </w:rPr>
            <m:t>B≤0.35</m:t>
          </m:r>
        </m:oMath>
      </m:oMathPara>
    </w:p>
    <w:p w14:paraId="1177CC66" w14:textId="52789F6E" w:rsidR="00991D6C" w:rsidRPr="001241C8" w:rsidRDefault="00874672" w:rsidP="005A125A">
      <w:pPr>
        <w:ind w:firstLine="480"/>
        <w:rPr>
          <w:szCs w:val="36"/>
        </w:rPr>
      </w:pPr>
      <w:r w:rsidRPr="001241C8">
        <w:rPr>
          <w:szCs w:val="36"/>
        </w:rPr>
        <w:t>条件约束是</w:t>
      </w:r>
      <w:r w:rsidR="008F79FE" w:rsidRPr="001241C8">
        <w:rPr>
          <w:szCs w:val="36"/>
        </w:rPr>
        <w:t>实现可持续发展条件下，沙漠化程度和板结化程度必须满足的</w:t>
      </w:r>
      <w:r w:rsidR="00FB6576" w:rsidRPr="001241C8">
        <w:rPr>
          <w:szCs w:val="36"/>
        </w:rPr>
        <w:t>上界约束</w:t>
      </w:r>
      <w:r w:rsidR="008F79FE" w:rsidRPr="001241C8">
        <w:rPr>
          <w:szCs w:val="36"/>
        </w:rPr>
        <w:t>条件。</w:t>
      </w:r>
    </w:p>
    <w:p w14:paraId="2AE2C98B" w14:textId="4F4C3620" w:rsidR="005A125A" w:rsidRPr="001241C8" w:rsidRDefault="006C7175" w:rsidP="006C7175">
      <w:pPr>
        <w:pStyle w:val="2"/>
      </w:pPr>
      <w:r w:rsidRPr="001241C8">
        <w:rPr>
          <w:lang w:eastAsia="zh-CN"/>
        </w:rPr>
        <w:lastRenderedPageBreak/>
        <w:t>8.3</w:t>
      </w:r>
      <w:r w:rsidR="009F6CB1" w:rsidRPr="001241C8">
        <w:rPr>
          <w:lang w:eastAsia="zh-CN"/>
        </w:rPr>
        <w:t xml:space="preserve"> </w:t>
      </w:r>
      <w:proofErr w:type="spellStart"/>
      <w:r w:rsidR="005A125A" w:rsidRPr="001241C8">
        <w:t>优化算法求解最佳放牧强度</w:t>
      </w:r>
      <w:proofErr w:type="spellEnd"/>
    </w:p>
    <w:p w14:paraId="39C538AD" w14:textId="14674AA9" w:rsidR="009F6CB1" w:rsidRPr="001241C8" w:rsidRDefault="009F6CB1" w:rsidP="00B72A0A">
      <w:pPr>
        <w:pStyle w:val="aff1"/>
        <w:rPr>
          <w:rFonts w:cs="Times New Roman"/>
        </w:rPr>
      </w:pPr>
      <w:r w:rsidRPr="001241C8">
        <w:rPr>
          <w:rFonts w:cs="Times New Roman"/>
        </w:rPr>
        <w:t>表</w:t>
      </w:r>
      <w:r w:rsidRPr="001241C8">
        <w:rPr>
          <w:rFonts w:cs="Times New Roman"/>
        </w:rPr>
        <w:t xml:space="preserve">8-1 </w:t>
      </w:r>
      <w:r w:rsidR="00B72A0A" w:rsidRPr="001241C8">
        <w:rPr>
          <w:rFonts w:cs="Times New Roman"/>
        </w:rPr>
        <w:t>遗传算法求解结果</w:t>
      </w:r>
    </w:p>
    <w:tbl>
      <w:tblPr>
        <w:tblStyle w:val="14"/>
        <w:tblW w:w="0" w:type="auto"/>
        <w:tblInd w:w="1291" w:type="dxa"/>
        <w:tblLook w:val="04A0" w:firstRow="1" w:lastRow="0" w:firstColumn="1" w:lastColumn="0" w:noHBand="0" w:noVBand="1"/>
      </w:tblPr>
      <w:tblGrid>
        <w:gridCol w:w="1316"/>
        <w:gridCol w:w="1297"/>
        <w:gridCol w:w="1378"/>
        <w:gridCol w:w="1363"/>
        <w:gridCol w:w="1406"/>
      </w:tblGrid>
      <w:tr w:rsidR="009F6CB1" w:rsidRPr="001241C8" w14:paraId="47D9CD34" w14:textId="77777777" w:rsidTr="00263EDE">
        <w:trPr>
          <w:trHeight w:val="416"/>
        </w:trPr>
        <w:tc>
          <w:tcPr>
            <w:tcW w:w="1316" w:type="dxa"/>
            <w:tcBorders>
              <w:tl2br w:val="single" w:sz="4" w:space="0" w:color="auto"/>
            </w:tcBorders>
            <w:vAlign w:val="center"/>
          </w:tcPr>
          <w:p w14:paraId="5C37C5AD" w14:textId="77777777" w:rsidR="009F6CB1" w:rsidRPr="001241C8" w:rsidRDefault="009F6CB1" w:rsidP="00D030BA">
            <w:pPr>
              <w:pStyle w:val="ab"/>
            </w:pPr>
            <w:r w:rsidRPr="001241C8">
              <w:t>降水量</w:t>
            </w:r>
          </w:p>
          <w:p w14:paraId="62A77309" w14:textId="77777777" w:rsidR="009F6CB1" w:rsidRPr="001241C8" w:rsidRDefault="009F6CB1" w:rsidP="00D030BA">
            <w:pPr>
              <w:pStyle w:val="ab"/>
              <w:rPr>
                <w:sz w:val="15"/>
              </w:rPr>
            </w:pPr>
            <w:r w:rsidRPr="001241C8">
              <w:rPr>
                <w:sz w:val="15"/>
              </w:rPr>
              <w:t>（</w:t>
            </w:r>
            <w:r w:rsidRPr="001241C8">
              <w:rPr>
                <w:sz w:val="15"/>
              </w:rPr>
              <w:t>mm</w:t>
            </w:r>
            <w:r w:rsidRPr="001241C8">
              <w:rPr>
                <w:sz w:val="15"/>
              </w:rPr>
              <w:t>）</w:t>
            </w:r>
          </w:p>
          <w:p w14:paraId="4CF4FD68" w14:textId="4E5E9C6B" w:rsidR="009F6CB1" w:rsidRPr="001241C8" w:rsidRDefault="009F6CB1" w:rsidP="00D030BA">
            <w:pPr>
              <w:pStyle w:val="ab"/>
              <w:rPr>
                <w:szCs w:val="36"/>
              </w:rPr>
            </w:pPr>
            <w:r w:rsidRPr="001241C8">
              <w:rPr>
                <w:szCs w:val="32"/>
              </w:rPr>
              <w:t>牧户</w:t>
            </w:r>
          </w:p>
        </w:tc>
        <w:tc>
          <w:tcPr>
            <w:tcW w:w="1297" w:type="dxa"/>
            <w:vAlign w:val="center"/>
          </w:tcPr>
          <w:p w14:paraId="39D1CC0C" w14:textId="77777777" w:rsidR="009F6CB1" w:rsidRPr="001241C8" w:rsidRDefault="009F6CB1" w:rsidP="00D030BA">
            <w:pPr>
              <w:pStyle w:val="ab"/>
            </w:pPr>
            <w:r w:rsidRPr="001241C8">
              <w:t>300</w:t>
            </w:r>
          </w:p>
        </w:tc>
        <w:tc>
          <w:tcPr>
            <w:tcW w:w="1378" w:type="dxa"/>
            <w:vAlign w:val="center"/>
          </w:tcPr>
          <w:p w14:paraId="1A1DA7AB" w14:textId="77777777" w:rsidR="009F6CB1" w:rsidRPr="001241C8" w:rsidRDefault="009F6CB1" w:rsidP="00D030BA">
            <w:pPr>
              <w:pStyle w:val="ab"/>
            </w:pPr>
            <w:r w:rsidRPr="001241C8">
              <w:t>600</w:t>
            </w:r>
          </w:p>
        </w:tc>
        <w:tc>
          <w:tcPr>
            <w:tcW w:w="1363" w:type="dxa"/>
            <w:vAlign w:val="center"/>
          </w:tcPr>
          <w:p w14:paraId="265F8BFB" w14:textId="77777777" w:rsidR="009F6CB1" w:rsidRPr="001241C8" w:rsidRDefault="009F6CB1" w:rsidP="00D030BA">
            <w:pPr>
              <w:pStyle w:val="ab"/>
            </w:pPr>
            <w:r w:rsidRPr="001241C8">
              <w:t>900</w:t>
            </w:r>
          </w:p>
        </w:tc>
        <w:tc>
          <w:tcPr>
            <w:tcW w:w="1406" w:type="dxa"/>
            <w:vAlign w:val="center"/>
          </w:tcPr>
          <w:p w14:paraId="574331C9" w14:textId="77777777" w:rsidR="009F6CB1" w:rsidRPr="001241C8" w:rsidRDefault="009F6CB1" w:rsidP="00D030BA">
            <w:pPr>
              <w:pStyle w:val="ab"/>
            </w:pPr>
            <w:r w:rsidRPr="001241C8">
              <w:t>1200</w:t>
            </w:r>
          </w:p>
        </w:tc>
      </w:tr>
      <w:tr w:rsidR="009F6CB1" w:rsidRPr="001241C8" w14:paraId="5A17A9DE" w14:textId="77777777" w:rsidTr="00263EDE">
        <w:trPr>
          <w:trHeight w:val="318"/>
        </w:trPr>
        <w:tc>
          <w:tcPr>
            <w:tcW w:w="1316" w:type="dxa"/>
            <w:vAlign w:val="center"/>
          </w:tcPr>
          <w:p w14:paraId="09A20DEC" w14:textId="77777777" w:rsidR="009F6CB1" w:rsidRPr="001241C8" w:rsidRDefault="009F6CB1" w:rsidP="00D030BA">
            <w:pPr>
              <w:pStyle w:val="ab"/>
              <w:rPr>
                <w:sz w:val="21"/>
              </w:rPr>
            </w:pPr>
            <w:r w:rsidRPr="001241C8">
              <w:rPr>
                <w:sz w:val="21"/>
              </w:rPr>
              <w:t>1</w:t>
            </w:r>
          </w:p>
        </w:tc>
        <w:tc>
          <w:tcPr>
            <w:tcW w:w="1297" w:type="dxa"/>
            <w:vAlign w:val="center"/>
          </w:tcPr>
          <w:p w14:paraId="28FCDBE5" w14:textId="77777777" w:rsidR="009F6CB1" w:rsidRPr="001241C8" w:rsidRDefault="009F6CB1" w:rsidP="00D030BA">
            <w:pPr>
              <w:pStyle w:val="ab"/>
            </w:pPr>
            <w:r w:rsidRPr="001241C8">
              <w:t>0.91</w:t>
            </w:r>
          </w:p>
        </w:tc>
        <w:tc>
          <w:tcPr>
            <w:tcW w:w="1378" w:type="dxa"/>
            <w:vAlign w:val="center"/>
          </w:tcPr>
          <w:p w14:paraId="078CACC6" w14:textId="77777777" w:rsidR="009F6CB1" w:rsidRPr="001241C8" w:rsidRDefault="009F6CB1" w:rsidP="00D030BA">
            <w:pPr>
              <w:pStyle w:val="ab"/>
            </w:pPr>
            <w:r w:rsidRPr="001241C8">
              <w:t>1.02</w:t>
            </w:r>
          </w:p>
        </w:tc>
        <w:tc>
          <w:tcPr>
            <w:tcW w:w="1363" w:type="dxa"/>
          </w:tcPr>
          <w:p w14:paraId="3ACCCD78" w14:textId="77777777" w:rsidR="009F6CB1" w:rsidRPr="001241C8" w:rsidRDefault="009F6CB1" w:rsidP="00D030BA">
            <w:pPr>
              <w:pStyle w:val="ab"/>
            </w:pPr>
            <w:r w:rsidRPr="001241C8">
              <w:t>7.77</w:t>
            </w:r>
          </w:p>
        </w:tc>
        <w:tc>
          <w:tcPr>
            <w:tcW w:w="1406" w:type="dxa"/>
          </w:tcPr>
          <w:p w14:paraId="5DF34E82" w14:textId="77777777" w:rsidR="009F6CB1" w:rsidRPr="001241C8" w:rsidRDefault="009F6CB1" w:rsidP="00D030BA">
            <w:pPr>
              <w:pStyle w:val="ab"/>
            </w:pPr>
            <w:r w:rsidRPr="001241C8">
              <w:t>8.07</w:t>
            </w:r>
          </w:p>
        </w:tc>
      </w:tr>
      <w:tr w:rsidR="009F6CB1" w:rsidRPr="001241C8" w14:paraId="6DA98A6F" w14:textId="77777777" w:rsidTr="00263EDE">
        <w:trPr>
          <w:trHeight w:val="274"/>
        </w:trPr>
        <w:tc>
          <w:tcPr>
            <w:tcW w:w="1316" w:type="dxa"/>
            <w:vAlign w:val="center"/>
          </w:tcPr>
          <w:p w14:paraId="58DC7EEA" w14:textId="77777777" w:rsidR="009F6CB1" w:rsidRPr="001241C8" w:rsidRDefault="009F6CB1" w:rsidP="00D030BA">
            <w:pPr>
              <w:pStyle w:val="ab"/>
              <w:rPr>
                <w:sz w:val="21"/>
              </w:rPr>
            </w:pPr>
            <w:r w:rsidRPr="001241C8">
              <w:rPr>
                <w:sz w:val="21"/>
              </w:rPr>
              <w:t>2</w:t>
            </w:r>
          </w:p>
        </w:tc>
        <w:tc>
          <w:tcPr>
            <w:tcW w:w="1297" w:type="dxa"/>
            <w:vAlign w:val="center"/>
          </w:tcPr>
          <w:p w14:paraId="1DFDCBF9" w14:textId="77777777" w:rsidR="009F6CB1" w:rsidRPr="001241C8" w:rsidRDefault="009F6CB1" w:rsidP="00D030BA">
            <w:pPr>
              <w:pStyle w:val="ab"/>
            </w:pPr>
            <w:r w:rsidRPr="001241C8">
              <w:t>3.87</w:t>
            </w:r>
          </w:p>
        </w:tc>
        <w:tc>
          <w:tcPr>
            <w:tcW w:w="1378" w:type="dxa"/>
            <w:vAlign w:val="center"/>
          </w:tcPr>
          <w:p w14:paraId="2C86D7B0" w14:textId="77777777" w:rsidR="009F6CB1" w:rsidRPr="001241C8" w:rsidRDefault="009F6CB1" w:rsidP="00D030BA">
            <w:pPr>
              <w:pStyle w:val="ab"/>
            </w:pPr>
            <w:r w:rsidRPr="001241C8">
              <w:t>0.56</w:t>
            </w:r>
          </w:p>
        </w:tc>
        <w:tc>
          <w:tcPr>
            <w:tcW w:w="1363" w:type="dxa"/>
          </w:tcPr>
          <w:p w14:paraId="4C0D58AC" w14:textId="77777777" w:rsidR="009F6CB1" w:rsidRPr="001241C8" w:rsidRDefault="009F6CB1" w:rsidP="00D030BA">
            <w:pPr>
              <w:pStyle w:val="ab"/>
            </w:pPr>
            <w:r w:rsidRPr="001241C8">
              <w:t>6.02</w:t>
            </w:r>
          </w:p>
        </w:tc>
        <w:tc>
          <w:tcPr>
            <w:tcW w:w="1406" w:type="dxa"/>
          </w:tcPr>
          <w:p w14:paraId="370FA13E" w14:textId="77777777" w:rsidR="009F6CB1" w:rsidRPr="001241C8" w:rsidRDefault="009F6CB1" w:rsidP="00D030BA">
            <w:pPr>
              <w:pStyle w:val="ab"/>
            </w:pPr>
            <w:r w:rsidRPr="001241C8">
              <w:t>6.40</w:t>
            </w:r>
          </w:p>
        </w:tc>
      </w:tr>
      <w:tr w:rsidR="009F6CB1" w:rsidRPr="001241C8" w14:paraId="07058AF0" w14:textId="77777777" w:rsidTr="00263EDE">
        <w:trPr>
          <w:trHeight w:val="267"/>
        </w:trPr>
        <w:tc>
          <w:tcPr>
            <w:tcW w:w="1316" w:type="dxa"/>
            <w:vAlign w:val="center"/>
          </w:tcPr>
          <w:p w14:paraId="1C30A609" w14:textId="77777777" w:rsidR="009F6CB1" w:rsidRPr="001241C8" w:rsidRDefault="009F6CB1" w:rsidP="00D030BA">
            <w:pPr>
              <w:pStyle w:val="ab"/>
              <w:rPr>
                <w:sz w:val="21"/>
              </w:rPr>
            </w:pPr>
            <w:r w:rsidRPr="001241C8">
              <w:rPr>
                <w:sz w:val="21"/>
              </w:rPr>
              <w:t>3</w:t>
            </w:r>
          </w:p>
        </w:tc>
        <w:tc>
          <w:tcPr>
            <w:tcW w:w="1297" w:type="dxa"/>
            <w:vAlign w:val="center"/>
          </w:tcPr>
          <w:p w14:paraId="115E555B" w14:textId="77777777" w:rsidR="009F6CB1" w:rsidRPr="001241C8" w:rsidRDefault="009F6CB1" w:rsidP="00D030BA">
            <w:pPr>
              <w:pStyle w:val="ab"/>
            </w:pPr>
            <w:r w:rsidRPr="001241C8">
              <w:t>2.22</w:t>
            </w:r>
          </w:p>
        </w:tc>
        <w:tc>
          <w:tcPr>
            <w:tcW w:w="1378" w:type="dxa"/>
            <w:vAlign w:val="center"/>
          </w:tcPr>
          <w:p w14:paraId="6AFD2C5E" w14:textId="77777777" w:rsidR="009F6CB1" w:rsidRPr="001241C8" w:rsidRDefault="009F6CB1" w:rsidP="00D030BA">
            <w:pPr>
              <w:pStyle w:val="ab"/>
            </w:pPr>
            <w:r w:rsidRPr="001241C8">
              <w:t>0.37</w:t>
            </w:r>
          </w:p>
        </w:tc>
        <w:tc>
          <w:tcPr>
            <w:tcW w:w="1363" w:type="dxa"/>
            <w:vAlign w:val="center"/>
          </w:tcPr>
          <w:p w14:paraId="0D9C07B7" w14:textId="77777777" w:rsidR="009F6CB1" w:rsidRPr="001241C8" w:rsidRDefault="009F6CB1" w:rsidP="00D030BA">
            <w:pPr>
              <w:pStyle w:val="ab"/>
            </w:pPr>
            <w:r w:rsidRPr="001241C8">
              <w:t>5.53</w:t>
            </w:r>
          </w:p>
        </w:tc>
        <w:tc>
          <w:tcPr>
            <w:tcW w:w="1406" w:type="dxa"/>
          </w:tcPr>
          <w:p w14:paraId="35E0AACF" w14:textId="77777777" w:rsidR="009F6CB1" w:rsidRPr="001241C8" w:rsidRDefault="009F6CB1" w:rsidP="00D030BA">
            <w:pPr>
              <w:pStyle w:val="ab"/>
            </w:pPr>
            <w:r w:rsidRPr="001241C8">
              <w:t>5.91</w:t>
            </w:r>
          </w:p>
        </w:tc>
      </w:tr>
      <w:tr w:rsidR="009F6CB1" w:rsidRPr="001241C8" w14:paraId="42191510" w14:textId="77777777" w:rsidTr="00263EDE">
        <w:trPr>
          <w:trHeight w:val="274"/>
        </w:trPr>
        <w:tc>
          <w:tcPr>
            <w:tcW w:w="1316" w:type="dxa"/>
            <w:vAlign w:val="center"/>
          </w:tcPr>
          <w:p w14:paraId="7AAFD474" w14:textId="77777777" w:rsidR="009F6CB1" w:rsidRPr="001241C8" w:rsidRDefault="009F6CB1" w:rsidP="00D030BA">
            <w:pPr>
              <w:pStyle w:val="ab"/>
              <w:rPr>
                <w:sz w:val="21"/>
              </w:rPr>
            </w:pPr>
            <w:r w:rsidRPr="001241C8">
              <w:rPr>
                <w:sz w:val="21"/>
              </w:rPr>
              <w:t>4</w:t>
            </w:r>
          </w:p>
        </w:tc>
        <w:tc>
          <w:tcPr>
            <w:tcW w:w="1297" w:type="dxa"/>
            <w:vAlign w:val="center"/>
          </w:tcPr>
          <w:p w14:paraId="467659FB" w14:textId="77777777" w:rsidR="009F6CB1" w:rsidRPr="001241C8" w:rsidRDefault="009F6CB1" w:rsidP="00D030BA">
            <w:pPr>
              <w:pStyle w:val="ab"/>
            </w:pPr>
            <w:r w:rsidRPr="001241C8">
              <w:t>3.56</w:t>
            </w:r>
          </w:p>
        </w:tc>
        <w:tc>
          <w:tcPr>
            <w:tcW w:w="1378" w:type="dxa"/>
            <w:vAlign w:val="center"/>
          </w:tcPr>
          <w:p w14:paraId="4566C521" w14:textId="77777777" w:rsidR="009F6CB1" w:rsidRPr="001241C8" w:rsidRDefault="009F6CB1" w:rsidP="00D030BA">
            <w:pPr>
              <w:pStyle w:val="ab"/>
            </w:pPr>
            <w:r w:rsidRPr="001241C8">
              <w:t>1.09</w:t>
            </w:r>
          </w:p>
        </w:tc>
        <w:tc>
          <w:tcPr>
            <w:tcW w:w="1363" w:type="dxa"/>
            <w:vAlign w:val="center"/>
          </w:tcPr>
          <w:p w14:paraId="12A55FC1" w14:textId="77777777" w:rsidR="009F6CB1" w:rsidRPr="001241C8" w:rsidRDefault="009F6CB1" w:rsidP="00D030BA">
            <w:pPr>
              <w:pStyle w:val="ab"/>
            </w:pPr>
            <w:r w:rsidRPr="001241C8">
              <w:t>2.75</w:t>
            </w:r>
          </w:p>
        </w:tc>
        <w:tc>
          <w:tcPr>
            <w:tcW w:w="1406" w:type="dxa"/>
          </w:tcPr>
          <w:p w14:paraId="6D571DA4" w14:textId="77777777" w:rsidR="009F6CB1" w:rsidRPr="001241C8" w:rsidRDefault="009F6CB1" w:rsidP="00D030BA">
            <w:pPr>
              <w:pStyle w:val="ab"/>
            </w:pPr>
            <w:r w:rsidRPr="001241C8">
              <w:t>8.65</w:t>
            </w:r>
          </w:p>
        </w:tc>
      </w:tr>
    </w:tbl>
    <w:p w14:paraId="332C01AC" w14:textId="6F95C140" w:rsidR="009F6CB1" w:rsidRPr="001241C8" w:rsidRDefault="009F6CB1" w:rsidP="00B72A0A">
      <w:pPr>
        <w:pStyle w:val="aff1"/>
        <w:rPr>
          <w:rFonts w:cs="Times New Roman"/>
        </w:rPr>
      </w:pPr>
      <w:r w:rsidRPr="001241C8">
        <w:rPr>
          <w:rFonts w:cs="Times New Roman"/>
        </w:rPr>
        <w:t>表</w:t>
      </w:r>
      <w:r w:rsidRPr="001241C8">
        <w:rPr>
          <w:rFonts w:cs="Times New Roman"/>
        </w:rPr>
        <w:t>8-2</w:t>
      </w:r>
      <w:r w:rsidR="00B72A0A" w:rsidRPr="001241C8">
        <w:rPr>
          <w:rFonts w:cs="Times New Roman"/>
        </w:rPr>
        <w:t xml:space="preserve"> </w:t>
      </w:r>
      <w:r w:rsidR="00B72A0A" w:rsidRPr="001241C8">
        <w:rPr>
          <w:rFonts w:cs="Times New Roman"/>
        </w:rPr>
        <w:t>粒子群算法求解结果</w:t>
      </w:r>
    </w:p>
    <w:tbl>
      <w:tblPr>
        <w:tblStyle w:val="24"/>
        <w:tblW w:w="0" w:type="auto"/>
        <w:tblInd w:w="1297" w:type="dxa"/>
        <w:tblLook w:val="04A0" w:firstRow="1" w:lastRow="0" w:firstColumn="1" w:lastColumn="0" w:noHBand="0" w:noVBand="1"/>
      </w:tblPr>
      <w:tblGrid>
        <w:gridCol w:w="1316"/>
        <w:gridCol w:w="1297"/>
        <w:gridCol w:w="1378"/>
        <w:gridCol w:w="1363"/>
        <w:gridCol w:w="1406"/>
      </w:tblGrid>
      <w:tr w:rsidR="009F6CB1" w:rsidRPr="001241C8" w14:paraId="32EF9636" w14:textId="77777777" w:rsidTr="00B72A0A">
        <w:trPr>
          <w:trHeight w:val="416"/>
        </w:trPr>
        <w:tc>
          <w:tcPr>
            <w:tcW w:w="1316" w:type="dxa"/>
            <w:tcBorders>
              <w:tl2br w:val="single" w:sz="4" w:space="0" w:color="auto"/>
            </w:tcBorders>
            <w:vAlign w:val="center"/>
          </w:tcPr>
          <w:p w14:paraId="495A2AC8" w14:textId="77777777" w:rsidR="009F6CB1" w:rsidRPr="001241C8" w:rsidRDefault="009F6CB1" w:rsidP="00D030BA">
            <w:pPr>
              <w:pStyle w:val="ab"/>
            </w:pPr>
            <w:r w:rsidRPr="001241C8">
              <w:t>降水量</w:t>
            </w:r>
          </w:p>
          <w:p w14:paraId="23281AA4" w14:textId="77777777" w:rsidR="009F6CB1" w:rsidRPr="001241C8" w:rsidRDefault="009F6CB1" w:rsidP="00D030BA">
            <w:pPr>
              <w:pStyle w:val="ab"/>
            </w:pPr>
            <w:r w:rsidRPr="001241C8">
              <w:t>（</w:t>
            </w:r>
            <w:r w:rsidRPr="001241C8">
              <w:t>mm</w:t>
            </w:r>
            <w:r w:rsidRPr="001241C8">
              <w:t>）</w:t>
            </w:r>
          </w:p>
          <w:p w14:paraId="5492D334" w14:textId="77777777" w:rsidR="009F6CB1" w:rsidRPr="001241C8" w:rsidRDefault="009F6CB1" w:rsidP="00D030BA">
            <w:pPr>
              <w:pStyle w:val="ab"/>
              <w:rPr>
                <w:szCs w:val="36"/>
              </w:rPr>
            </w:pPr>
            <w:r w:rsidRPr="001241C8">
              <w:rPr>
                <w:szCs w:val="32"/>
              </w:rPr>
              <w:t>牧户</w:t>
            </w:r>
          </w:p>
        </w:tc>
        <w:tc>
          <w:tcPr>
            <w:tcW w:w="1297" w:type="dxa"/>
          </w:tcPr>
          <w:p w14:paraId="1FBD52A0" w14:textId="77777777" w:rsidR="009F6CB1" w:rsidRPr="001241C8" w:rsidRDefault="009F6CB1" w:rsidP="00D030BA">
            <w:pPr>
              <w:pStyle w:val="ab"/>
              <w:rPr>
                <w:szCs w:val="36"/>
              </w:rPr>
            </w:pPr>
          </w:p>
          <w:p w14:paraId="3D178AB5" w14:textId="77777777" w:rsidR="009F6CB1" w:rsidRPr="001241C8" w:rsidRDefault="009F6CB1" w:rsidP="00D030BA">
            <w:pPr>
              <w:pStyle w:val="ab"/>
              <w:rPr>
                <w:szCs w:val="36"/>
              </w:rPr>
            </w:pPr>
            <w:r w:rsidRPr="001241C8">
              <w:rPr>
                <w:szCs w:val="36"/>
              </w:rPr>
              <w:t>300</w:t>
            </w:r>
          </w:p>
        </w:tc>
        <w:tc>
          <w:tcPr>
            <w:tcW w:w="1378" w:type="dxa"/>
          </w:tcPr>
          <w:p w14:paraId="4B311FA4" w14:textId="77777777" w:rsidR="009F6CB1" w:rsidRPr="001241C8" w:rsidRDefault="009F6CB1" w:rsidP="00D030BA">
            <w:pPr>
              <w:pStyle w:val="ab"/>
              <w:rPr>
                <w:szCs w:val="36"/>
              </w:rPr>
            </w:pPr>
          </w:p>
          <w:p w14:paraId="3697A0E8" w14:textId="77777777" w:rsidR="009F6CB1" w:rsidRPr="001241C8" w:rsidRDefault="009F6CB1" w:rsidP="00D030BA">
            <w:pPr>
              <w:pStyle w:val="ab"/>
              <w:rPr>
                <w:szCs w:val="36"/>
              </w:rPr>
            </w:pPr>
            <w:r w:rsidRPr="001241C8">
              <w:rPr>
                <w:szCs w:val="36"/>
              </w:rPr>
              <w:t>600</w:t>
            </w:r>
          </w:p>
        </w:tc>
        <w:tc>
          <w:tcPr>
            <w:tcW w:w="1363" w:type="dxa"/>
          </w:tcPr>
          <w:p w14:paraId="7204C550" w14:textId="77777777" w:rsidR="009F6CB1" w:rsidRPr="001241C8" w:rsidRDefault="009F6CB1" w:rsidP="00D030BA">
            <w:pPr>
              <w:pStyle w:val="ab"/>
              <w:rPr>
                <w:szCs w:val="36"/>
              </w:rPr>
            </w:pPr>
          </w:p>
          <w:p w14:paraId="3C127085" w14:textId="77777777" w:rsidR="009F6CB1" w:rsidRPr="001241C8" w:rsidRDefault="009F6CB1" w:rsidP="00D030BA">
            <w:pPr>
              <w:pStyle w:val="ab"/>
              <w:rPr>
                <w:szCs w:val="36"/>
              </w:rPr>
            </w:pPr>
            <w:r w:rsidRPr="001241C8">
              <w:rPr>
                <w:szCs w:val="36"/>
              </w:rPr>
              <w:t>900</w:t>
            </w:r>
          </w:p>
        </w:tc>
        <w:tc>
          <w:tcPr>
            <w:tcW w:w="1406" w:type="dxa"/>
          </w:tcPr>
          <w:p w14:paraId="2A736BDE" w14:textId="77777777" w:rsidR="009F6CB1" w:rsidRPr="001241C8" w:rsidRDefault="009F6CB1" w:rsidP="00D030BA">
            <w:pPr>
              <w:pStyle w:val="ab"/>
              <w:rPr>
                <w:szCs w:val="36"/>
              </w:rPr>
            </w:pPr>
          </w:p>
          <w:p w14:paraId="28FDFD6A" w14:textId="77777777" w:rsidR="009F6CB1" w:rsidRPr="001241C8" w:rsidRDefault="009F6CB1" w:rsidP="00D030BA">
            <w:pPr>
              <w:pStyle w:val="ab"/>
              <w:rPr>
                <w:szCs w:val="36"/>
              </w:rPr>
            </w:pPr>
            <w:r w:rsidRPr="001241C8">
              <w:rPr>
                <w:szCs w:val="36"/>
              </w:rPr>
              <w:t>1200</w:t>
            </w:r>
          </w:p>
        </w:tc>
      </w:tr>
      <w:tr w:rsidR="009F6CB1" w:rsidRPr="001241C8" w14:paraId="106FDEBD" w14:textId="77777777" w:rsidTr="00B72A0A">
        <w:trPr>
          <w:trHeight w:val="318"/>
        </w:trPr>
        <w:tc>
          <w:tcPr>
            <w:tcW w:w="1316" w:type="dxa"/>
            <w:vAlign w:val="center"/>
          </w:tcPr>
          <w:p w14:paraId="2C627321" w14:textId="77777777" w:rsidR="009F6CB1" w:rsidRPr="001241C8" w:rsidRDefault="009F6CB1" w:rsidP="00D030BA">
            <w:pPr>
              <w:pStyle w:val="ab"/>
              <w:rPr>
                <w:szCs w:val="36"/>
              </w:rPr>
            </w:pPr>
            <w:r w:rsidRPr="001241C8">
              <w:rPr>
                <w:szCs w:val="36"/>
              </w:rPr>
              <w:t>1</w:t>
            </w:r>
          </w:p>
        </w:tc>
        <w:tc>
          <w:tcPr>
            <w:tcW w:w="1297" w:type="dxa"/>
          </w:tcPr>
          <w:p w14:paraId="57E786D6" w14:textId="77777777" w:rsidR="009F6CB1" w:rsidRPr="001241C8" w:rsidRDefault="009F6CB1" w:rsidP="00D030BA">
            <w:pPr>
              <w:pStyle w:val="ab"/>
              <w:rPr>
                <w:szCs w:val="36"/>
              </w:rPr>
            </w:pPr>
            <w:r w:rsidRPr="001241C8">
              <w:rPr>
                <w:szCs w:val="36"/>
              </w:rPr>
              <w:t>6.40</w:t>
            </w:r>
          </w:p>
        </w:tc>
        <w:tc>
          <w:tcPr>
            <w:tcW w:w="1378" w:type="dxa"/>
          </w:tcPr>
          <w:p w14:paraId="682CB561" w14:textId="77777777" w:rsidR="009F6CB1" w:rsidRPr="001241C8" w:rsidRDefault="009F6CB1" w:rsidP="00D030BA">
            <w:pPr>
              <w:pStyle w:val="ab"/>
              <w:rPr>
                <w:szCs w:val="36"/>
              </w:rPr>
            </w:pPr>
            <w:r w:rsidRPr="001241C8">
              <w:rPr>
                <w:szCs w:val="36"/>
              </w:rPr>
              <w:t>3.72</w:t>
            </w:r>
          </w:p>
        </w:tc>
        <w:tc>
          <w:tcPr>
            <w:tcW w:w="1363" w:type="dxa"/>
          </w:tcPr>
          <w:p w14:paraId="16372AD3" w14:textId="77777777" w:rsidR="009F6CB1" w:rsidRPr="001241C8" w:rsidRDefault="009F6CB1" w:rsidP="00D030BA">
            <w:pPr>
              <w:pStyle w:val="ab"/>
              <w:rPr>
                <w:szCs w:val="36"/>
              </w:rPr>
            </w:pPr>
            <w:r w:rsidRPr="001241C8">
              <w:rPr>
                <w:szCs w:val="36"/>
              </w:rPr>
              <w:t>3.13</w:t>
            </w:r>
          </w:p>
        </w:tc>
        <w:tc>
          <w:tcPr>
            <w:tcW w:w="1406" w:type="dxa"/>
          </w:tcPr>
          <w:p w14:paraId="5D72994C" w14:textId="77777777" w:rsidR="009F6CB1" w:rsidRPr="001241C8" w:rsidRDefault="009F6CB1" w:rsidP="00D030BA">
            <w:pPr>
              <w:pStyle w:val="ab"/>
              <w:rPr>
                <w:szCs w:val="36"/>
              </w:rPr>
            </w:pPr>
            <w:r w:rsidRPr="001241C8">
              <w:rPr>
                <w:szCs w:val="36"/>
              </w:rPr>
              <w:t>7.96</w:t>
            </w:r>
          </w:p>
        </w:tc>
      </w:tr>
      <w:tr w:rsidR="009F6CB1" w:rsidRPr="001241C8" w14:paraId="74C8FEAD" w14:textId="77777777" w:rsidTr="00B72A0A">
        <w:trPr>
          <w:trHeight w:val="274"/>
        </w:trPr>
        <w:tc>
          <w:tcPr>
            <w:tcW w:w="1316" w:type="dxa"/>
            <w:vAlign w:val="center"/>
          </w:tcPr>
          <w:p w14:paraId="2EC0C23E" w14:textId="77777777" w:rsidR="009F6CB1" w:rsidRPr="001241C8" w:rsidRDefault="009F6CB1" w:rsidP="00D030BA">
            <w:pPr>
              <w:pStyle w:val="ab"/>
              <w:rPr>
                <w:szCs w:val="36"/>
              </w:rPr>
            </w:pPr>
            <w:r w:rsidRPr="001241C8">
              <w:rPr>
                <w:szCs w:val="36"/>
              </w:rPr>
              <w:t>2</w:t>
            </w:r>
          </w:p>
        </w:tc>
        <w:tc>
          <w:tcPr>
            <w:tcW w:w="1297" w:type="dxa"/>
          </w:tcPr>
          <w:p w14:paraId="33E8863D" w14:textId="77777777" w:rsidR="009F6CB1" w:rsidRPr="001241C8" w:rsidRDefault="009F6CB1" w:rsidP="00D030BA">
            <w:pPr>
              <w:pStyle w:val="ab"/>
              <w:rPr>
                <w:szCs w:val="36"/>
              </w:rPr>
            </w:pPr>
            <w:r w:rsidRPr="001241C8">
              <w:rPr>
                <w:szCs w:val="36"/>
              </w:rPr>
              <w:t>6.86</w:t>
            </w:r>
          </w:p>
        </w:tc>
        <w:tc>
          <w:tcPr>
            <w:tcW w:w="1378" w:type="dxa"/>
          </w:tcPr>
          <w:p w14:paraId="7A729119" w14:textId="77777777" w:rsidR="009F6CB1" w:rsidRPr="001241C8" w:rsidRDefault="009F6CB1" w:rsidP="00D030BA">
            <w:pPr>
              <w:pStyle w:val="ab"/>
              <w:rPr>
                <w:szCs w:val="36"/>
              </w:rPr>
            </w:pPr>
            <w:r w:rsidRPr="001241C8">
              <w:rPr>
                <w:szCs w:val="36"/>
              </w:rPr>
              <w:t>4.69</w:t>
            </w:r>
          </w:p>
        </w:tc>
        <w:tc>
          <w:tcPr>
            <w:tcW w:w="1363" w:type="dxa"/>
          </w:tcPr>
          <w:p w14:paraId="18355C1A" w14:textId="77777777" w:rsidR="009F6CB1" w:rsidRPr="001241C8" w:rsidRDefault="009F6CB1" w:rsidP="00D030BA">
            <w:pPr>
              <w:pStyle w:val="ab"/>
              <w:rPr>
                <w:szCs w:val="36"/>
              </w:rPr>
            </w:pPr>
            <w:r w:rsidRPr="001241C8">
              <w:rPr>
                <w:szCs w:val="36"/>
              </w:rPr>
              <w:t>4.19</w:t>
            </w:r>
          </w:p>
        </w:tc>
        <w:tc>
          <w:tcPr>
            <w:tcW w:w="1406" w:type="dxa"/>
          </w:tcPr>
          <w:p w14:paraId="521B1A33" w14:textId="77777777" w:rsidR="009F6CB1" w:rsidRPr="001241C8" w:rsidRDefault="009F6CB1" w:rsidP="00D030BA">
            <w:pPr>
              <w:pStyle w:val="ab"/>
              <w:rPr>
                <w:szCs w:val="36"/>
              </w:rPr>
            </w:pPr>
            <w:r w:rsidRPr="001241C8">
              <w:rPr>
                <w:szCs w:val="36"/>
              </w:rPr>
              <w:t>7.95</w:t>
            </w:r>
          </w:p>
        </w:tc>
      </w:tr>
      <w:tr w:rsidR="009F6CB1" w:rsidRPr="001241C8" w14:paraId="7AB1164B" w14:textId="77777777" w:rsidTr="00B72A0A">
        <w:trPr>
          <w:trHeight w:val="267"/>
        </w:trPr>
        <w:tc>
          <w:tcPr>
            <w:tcW w:w="1316" w:type="dxa"/>
            <w:vAlign w:val="center"/>
          </w:tcPr>
          <w:p w14:paraId="5DDF1F1E" w14:textId="77777777" w:rsidR="009F6CB1" w:rsidRPr="001241C8" w:rsidRDefault="009F6CB1" w:rsidP="00D030BA">
            <w:pPr>
              <w:pStyle w:val="ab"/>
              <w:rPr>
                <w:szCs w:val="36"/>
              </w:rPr>
            </w:pPr>
            <w:r w:rsidRPr="001241C8">
              <w:rPr>
                <w:szCs w:val="36"/>
              </w:rPr>
              <w:t>3</w:t>
            </w:r>
          </w:p>
        </w:tc>
        <w:tc>
          <w:tcPr>
            <w:tcW w:w="1297" w:type="dxa"/>
          </w:tcPr>
          <w:p w14:paraId="53B9ADDF" w14:textId="77777777" w:rsidR="009F6CB1" w:rsidRPr="001241C8" w:rsidRDefault="009F6CB1" w:rsidP="00D030BA">
            <w:pPr>
              <w:pStyle w:val="ab"/>
              <w:rPr>
                <w:szCs w:val="36"/>
              </w:rPr>
            </w:pPr>
            <w:r w:rsidRPr="001241C8">
              <w:rPr>
                <w:szCs w:val="36"/>
              </w:rPr>
              <w:t>7.74</w:t>
            </w:r>
          </w:p>
        </w:tc>
        <w:tc>
          <w:tcPr>
            <w:tcW w:w="1378" w:type="dxa"/>
          </w:tcPr>
          <w:p w14:paraId="1550140A" w14:textId="77777777" w:rsidR="009F6CB1" w:rsidRPr="001241C8" w:rsidRDefault="009F6CB1" w:rsidP="00D030BA">
            <w:pPr>
              <w:pStyle w:val="ab"/>
              <w:rPr>
                <w:szCs w:val="36"/>
              </w:rPr>
            </w:pPr>
            <w:r w:rsidRPr="001241C8">
              <w:rPr>
                <w:szCs w:val="36"/>
              </w:rPr>
              <w:t>5.97</w:t>
            </w:r>
          </w:p>
        </w:tc>
        <w:tc>
          <w:tcPr>
            <w:tcW w:w="1363" w:type="dxa"/>
          </w:tcPr>
          <w:p w14:paraId="3C1D76CF" w14:textId="77777777" w:rsidR="009F6CB1" w:rsidRPr="001241C8" w:rsidRDefault="009F6CB1" w:rsidP="00D030BA">
            <w:pPr>
              <w:pStyle w:val="ab"/>
              <w:rPr>
                <w:szCs w:val="36"/>
              </w:rPr>
            </w:pPr>
            <w:r w:rsidRPr="001241C8">
              <w:rPr>
                <w:szCs w:val="36"/>
              </w:rPr>
              <w:t>5.48</w:t>
            </w:r>
          </w:p>
        </w:tc>
        <w:tc>
          <w:tcPr>
            <w:tcW w:w="1406" w:type="dxa"/>
          </w:tcPr>
          <w:p w14:paraId="5163BF5C" w14:textId="77777777" w:rsidR="009F6CB1" w:rsidRPr="001241C8" w:rsidRDefault="009F6CB1" w:rsidP="00D030BA">
            <w:pPr>
              <w:pStyle w:val="ab"/>
              <w:rPr>
                <w:szCs w:val="36"/>
              </w:rPr>
            </w:pPr>
            <w:r w:rsidRPr="001241C8">
              <w:rPr>
                <w:szCs w:val="36"/>
              </w:rPr>
              <w:t>7.98</w:t>
            </w:r>
          </w:p>
        </w:tc>
      </w:tr>
      <w:tr w:rsidR="009F6CB1" w:rsidRPr="001241C8" w14:paraId="07A7060D" w14:textId="77777777" w:rsidTr="00B72A0A">
        <w:trPr>
          <w:trHeight w:val="274"/>
        </w:trPr>
        <w:tc>
          <w:tcPr>
            <w:tcW w:w="1316" w:type="dxa"/>
            <w:vAlign w:val="center"/>
          </w:tcPr>
          <w:p w14:paraId="76B12E55" w14:textId="77777777" w:rsidR="009F6CB1" w:rsidRPr="001241C8" w:rsidRDefault="009F6CB1" w:rsidP="00D030BA">
            <w:pPr>
              <w:pStyle w:val="ab"/>
              <w:rPr>
                <w:szCs w:val="36"/>
              </w:rPr>
            </w:pPr>
            <w:r w:rsidRPr="001241C8">
              <w:rPr>
                <w:szCs w:val="36"/>
              </w:rPr>
              <w:t>4</w:t>
            </w:r>
          </w:p>
        </w:tc>
        <w:tc>
          <w:tcPr>
            <w:tcW w:w="1297" w:type="dxa"/>
          </w:tcPr>
          <w:p w14:paraId="064B7316" w14:textId="77777777" w:rsidR="009F6CB1" w:rsidRPr="001241C8" w:rsidRDefault="009F6CB1" w:rsidP="00D030BA">
            <w:pPr>
              <w:pStyle w:val="ab"/>
              <w:rPr>
                <w:szCs w:val="36"/>
              </w:rPr>
            </w:pPr>
            <w:r w:rsidRPr="001241C8">
              <w:rPr>
                <w:szCs w:val="36"/>
              </w:rPr>
              <w:t>8.04</w:t>
            </w:r>
          </w:p>
        </w:tc>
        <w:tc>
          <w:tcPr>
            <w:tcW w:w="1378" w:type="dxa"/>
          </w:tcPr>
          <w:p w14:paraId="178ABE61" w14:textId="77777777" w:rsidR="009F6CB1" w:rsidRPr="001241C8" w:rsidRDefault="009F6CB1" w:rsidP="00D030BA">
            <w:pPr>
              <w:pStyle w:val="ab"/>
              <w:rPr>
                <w:szCs w:val="36"/>
              </w:rPr>
            </w:pPr>
            <w:r w:rsidRPr="001241C8">
              <w:rPr>
                <w:szCs w:val="36"/>
              </w:rPr>
              <w:t>6.36</w:t>
            </w:r>
          </w:p>
        </w:tc>
        <w:tc>
          <w:tcPr>
            <w:tcW w:w="1363" w:type="dxa"/>
          </w:tcPr>
          <w:p w14:paraId="40B6493C" w14:textId="77777777" w:rsidR="009F6CB1" w:rsidRPr="001241C8" w:rsidRDefault="009F6CB1" w:rsidP="00D030BA">
            <w:pPr>
              <w:pStyle w:val="ab"/>
              <w:rPr>
                <w:szCs w:val="36"/>
              </w:rPr>
            </w:pPr>
            <w:r w:rsidRPr="001241C8">
              <w:rPr>
                <w:szCs w:val="36"/>
              </w:rPr>
              <w:t>5.87</w:t>
            </w:r>
          </w:p>
        </w:tc>
        <w:tc>
          <w:tcPr>
            <w:tcW w:w="1406" w:type="dxa"/>
          </w:tcPr>
          <w:p w14:paraId="2C244CE7" w14:textId="77777777" w:rsidR="009F6CB1" w:rsidRPr="001241C8" w:rsidRDefault="009F6CB1" w:rsidP="00D030BA">
            <w:pPr>
              <w:pStyle w:val="ab"/>
              <w:rPr>
                <w:szCs w:val="36"/>
              </w:rPr>
            </w:pPr>
            <w:r w:rsidRPr="001241C8">
              <w:rPr>
                <w:szCs w:val="36"/>
              </w:rPr>
              <w:t>8.64</w:t>
            </w:r>
          </w:p>
        </w:tc>
      </w:tr>
    </w:tbl>
    <w:p w14:paraId="4A8E075D" w14:textId="2439A54E" w:rsidR="00214646" w:rsidRPr="001241C8" w:rsidRDefault="00423D83" w:rsidP="00214646">
      <w:pPr>
        <w:ind w:firstLine="480"/>
      </w:pPr>
      <w:r w:rsidRPr="001241C8">
        <w:t>表</w:t>
      </w:r>
      <w:r w:rsidRPr="001241C8">
        <w:t>8-1</w:t>
      </w:r>
      <w:r w:rsidRPr="001241C8">
        <w:t>与表</w:t>
      </w:r>
      <w:r w:rsidRPr="001241C8">
        <w:t>8-2</w:t>
      </w:r>
      <w:r w:rsidRPr="001241C8">
        <w:t>分别为遗传算法和粒子群优化算法对</w:t>
      </w:r>
      <w:r w:rsidRPr="001241C8">
        <w:t>8.2</w:t>
      </w:r>
      <w:r w:rsidRPr="001241C8">
        <w:t>提出的优化问题进行求解的结果，由表中数据可以看出，在相同可持续发展的指标约束下，粒子群优化算法求解出的解能带来更大的经济效益。故最终解选用粒子群优化算法的结果，不同降水量下的各牧户的放牧强度与</w:t>
      </w:r>
      <w:r w:rsidRPr="001241C8">
        <w:t>SM</w:t>
      </w:r>
      <w:r w:rsidRPr="001241C8">
        <w:t>和</w:t>
      </w:r>
      <w:r w:rsidRPr="001241C8">
        <w:t>B</w:t>
      </w:r>
      <w:r w:rsidRPr="001241C8">
        <w:t>的关系及放牧数量阈值如下图所示：</w:t>
      </w:r>
    </w:p>
    <w:p w14:paraId="595AAC5E" w14:textId="3B731F8C" w:rsidR="005A125A" w:rsidRPr="001241C8" w:rsidRDefault="005A125A" w:rsidP="00B55F66">
      <w:pPr>
        <w:ind w:firstLineChars="0" w:firstLine="0"/>
        <w:jc w:val="center"/>
        <w:rPr>
          <w:szCs w:val="36"/>
        </w:rPr>
      </w:pPr>
      <w:r w:rsidRPr="001241C8">
        <w:rPr>
          <w:noProof/>
          <w:szCs w:val="36"/>
        </w:rPr>
        <w:drawing>
          <wp:inline distT="0" distB="0" distL="0" distR="0" wp14:anchorId="527A258A" wp14:editId="32FEF647">
            <wp:extent cx="5941060" cy="3043061"/>
            <wp:effectExtent l="0" t="0" r="2540" b="5080"/>
            <wp:docPr id="11" name="图片 11" descr="C:\Users\Admin\AppData\Local\Temp\WeChat Files\79827107ce55033cb657b9e7bfb9ea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AppData\Local\Temp\WeChat Files\79827107ce55033cb657b9e7bfb9eae.png"/>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941060" cy="3043061"/>
                    </a:xfrm>
                    <a:prstGeom prst="rect">
                      <a:avLst/>
                    </a:prstGeom>
                    <a:noFill/>
                    <a:ln>
                      <a:noFill/>
                    </a:ln>
                  </pic:spPr>
                </pic:pic>
              </a:graphicData>
            </a:graphic>
          </wp:inline>
        </w:drawing>
      </w:r>
    </w:p>
    <w:p w14:paraId="069367F2" w14:textId="3A985131" w:rsidR="005A125A" w:rsidRPr="001241C8" w:rsidRDefault="005A125A" w:rsidP="006C7175">
      <w:pPr>
        <w:pStyle w:val="af1"/>
      </w:pPr>
      <w:r w:rsidRPr="001241C8">
        <w:t>图</w:t>
      </w:r>
      <w:r w:rsidRPr="001241C8">
        <w:t>8-</w:t>
      </w:r>
      <w:r w:rsidR="00805558">
        <w:t>2</w:t>
      </w:r>
      <w:r w:rsidRPr="001241C8">
        <w:t xml:space="preserve"> </w:t>
      </w:r>
      <w:r w:rsidRPr="001241C8">
        <w:t>降水量</w:t>
      </w:r>
      <w:r w:rsidRPr="001241C8">
        <w:t>300mm</w:t>
      </w:r>
      <w:r w:rsidRPr="001241C8">
        <w:t>情况下</w:t>
      </w:r>
      <w:r w:rsidRPr="001241C8">
        <w:t>4</w:t>
      </w:r>
      <w:r w:rsidRPr="001241C8">
        <w:t>个牧户的最优放牧强度示意图</w:t>
      </w:r>
    </w:p>
    <w:p w14:paraId="60076190" w14:textId="77777777" w:rsidR="005A125A" w:rsidRPr="001241C8" w:rsidRDefault="005A125A" w:rsidP="003466EF">
      <w:pPr>
        <w:ind w:firstLineChars="0" w:firstLine="0"/>
        <w:jc w:val="center"/>
        <w:rPr>
          <w:szCs w:val="36"/>
        </w:rPr>
      </w:pPr>
      <w:r w:rsidRPr="001241C8">
        <w:rPr>
          <w:noProof/>
          <w:szCs w:val="36"/>
        </w:rPr>
        <w:lastRenderedPageBreak/>
        <w:drawing>
          <wp:inline distT="0" distB="0" distL="0" distR="0" wp14:anchorId="7A3ABEC8" wp14:editId="3AB5F951">
            <wp:extent cx="5941060" cy="3043061"/>
            <wp:effectExtent l="0" t="0" r="2540" b="5080"/>
            <wp:docPr id="12" name="图片 12" descr="C:\Users\Admin\AppData\Local\Temp\WeChat Files\f94a7f3407a0ebf47de43fb44bcbf4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AppData\Local\Temp\WeChat Files\f94a7f3407a0ebf47de43fb44bcbf4b.pn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941060" cy="3043061"/>
                    </a:xfrm>
                    <a:prstGeom prst="rect">
                      <a:avLst/>
                    </a:prstGeom>
                    <a:noFill/>
                    <a:ln>
                      <a:noFill/>
                    </a:ln>
                  </pic:spPr>
                </pic:pic>
              </a:graphicData>
            </a:graphic>
          </wp:inline>
        </w:drawing>
      </w:r>
    </w:p>
    <w:p w14:paraId="1636C96D" w14:textId="5262AB10" w:rsidR="005A125A" w:rsidRPr="001241C8" w:rsidRDefault="005A125A" w:rsidP="006C7175">
      <w:pPr>
        <w:pStyle w:val="af1"/>
      </w:pPr>
      <w:r w:rsidRPr="001241C8">
        <w:t>图</w:t>
      </w:r>
      <w:r w:rsidRPr="001241C8">
        <w:t>8-</w:t>
      </w:r>
      <w:r w:rsidR="00805558">
        <w:t>3</w:t>
      </w:r>
      <w:r w:rsidRPr="001241C8">
        <w:t xml:space="preserve"> </w:t>
      </w:r>
      <w:r w:rsidRPr="001241C8">
        <w:t>降水量</w:t>
      </w:r>
      <w:r w:rsidRPr="001241C8">
        <w:t>600mm</w:t>
      </w:r>
      <w:r w:rsidRPr="001241C8">
        <w:t>情况下</w:t>
      </w:r>
      <w:r w:rsidRPr="001241C8">
        <w:t>4</w:t>
      </w:r>
      <w:r w:rsidRPr="001241C8">
        <w:t>个牧户的最优放牧强度示意图</w:t>
      </w:r>
    </w:p>
    <w:p w14:paraId="4EDA1497" w14:textId="77777777" w:rsidR="005A125A" w:rsidRPr="001241C8" w:rsidRDefault="005A125A" w:rsidP="003466EF">
      <w:pPr>
        <w:ind w:firstLineChars="0" w:firstLine="0"/>
        <w:rPr>
          <w:szCs w:val="36"/>
        </w:rPr>
      </w:pPr>
      <w:r w:rsidRPr="001241C8">
        <w:rPr>
          <w:noProof/>
          <w:szCs w:val="36"/>
        </w:rPr>
        <w:drawing>
          <wp:inline distT="0" distB="0" distL="0" distR="0" wp14:anchorId="722A593C" wp14:editId="5DAE5791">
            <wp:extent cx="5941060" cy="3043061"/>
            <wp:effectExtent l="0" t="0" r="2540" b="5080"/>
            <wp:docPr id="13" name="图片 13" descr="C:\Users\Admin\AppData\Local\Temp\WeChat Files\bd8636f6025506afe94955f269b306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AppData\Local\Temp\WeChat Files\bd8636f6025506afe94955f269b306b.pn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941060" cy="3043061"/>
                    </a:xfrm>
                    <a:prstGeom prst="rect">
                      <a:avLst/>
                    </a:prstGeom>
                    <a:noFill/>
                    <a:ln>
                      <a:noFill/>
                    </a:ln>
                  </pic:spPr>
                </pic:pic>
              </a:graphicData>
            </a:graphic>
          </wp:inline>
        </w:drawing>
      </w:r>
    </w:p>
    <w:p w14:paraId="1F54D553" w14:textId="52226E63" w:rsidR="005A125A" w:rsidRPr="001241C8" w:rsidRDefault="005A125A" w:rsidP="006C7175">
      <w:pPr>
        <w:pStyle w:val="af1"/>
      </w:pPr>
      <w:r w:rsidRPr="001241C8">
        <w:t>图</w:t>
      </w:r>
      <w:r w:rsidRPr="001241C8">
        <w:t>8-</w:t>
      </w:r>
      <w:r w:rsidR="00805558">
        <w:t>4</w:t>
      </w:r>
      <w:r w:rsidRPr="001241C8">
        <w:t xml:space="preserve"> </w:t>
      </w:r>
      <w:r w:rsidRPr="001241C8">
        <w:t>降水量</w:t>
      </w:r>
      <w:r w:rsidRPr="001241C8">
        <w:t>900mm</w:t>
      </w:r>
      <w:r w:rsidRPr="001241C8">
        <w:t>情况下</w:t>
      </w:r>
      <w:r w:rsidRPr="001241C8">
        <w:t>4</w:t>
      </w:r>
      <w:r w:rsidRPr="001241C8">
        <w:t>个牧户的最优放牧强度示意图</w:t>
      </w:r>
    </w:p>
    <w:p w14:paraId="14889D48" w14:textId="77777777" w:rsidR="005A125A" w:rsidRPr="001241C8" w:rsidRDefault="005A125A" w:rsidP="003466EF">
      <w:pPr>
        <w:ind w:firstLineChars="0" w:firstLine="0"/>
        <w:rPr>
          <w:szCs w:val="36"/>
        </w:rPr>
      </w:pPr>
      <w:r w:rsidRPr="001241C8">
        <w:rPr>
          <w:noProof/>
          <w:szCs w:val="36"/>
        </w:rPr>
        <w:lastRenderedPageBreak/>
        <w:drawing>
          <wp:inline distT="0" distB="0" distL="0" distR="0" wp14:anchorId="046250C9" wp14:editId="4AC1F334">
            <wp:extent cx="5941060" cy="3043061"/>
            <wp:effectExtent l="0" t="0" r="2540" b="5080"/>
            <wp:docPr id="14" name="图片 14" descr="C:\Users\Admin\AppData\Local\Temp\WeChat Files\6660bd75f5c087cb1a8a3a300ab2d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AppData\Local\Temp\WeChat Files\6660bd75f5c087cb1a8a3a300ab2d71.pn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941060" cy="3043061"/>
                    </a:xfrm>
                    <a:prstGeom prst="rect">
                      <a:avLst/>
                    </a:prstGeom>
                    <a:noFill/>
                    <a:ln>
                      <a:noFill/>
                    </a:ln>
                  </pic:spPr>
                </pic:pic>
              </a:graphicData>
            </a:graphic>
          </wp:inline>
        </w:drawing>
      </w:r>
    </w:p>
    <w:p w14:paraId="58069B9C" w14:textId="0A7B4120" w:rsidR="005A125A" w:rsidRPr="001241C8" w:rsidRDefault="005A125A" w:rsidP="006C7175">
      <w:pPr>
        <w:pStyle w:val="af1"/>
      </w:pPr>
      <w:r w:rsidRPr="001241C8">
        <w:t>图</w:t>
      </w:r>
      <w:r w:rsidRPr="001241C8">
        <w:t>8-</w:t>
      </w:r>
      <w:r w:rsidR="00805558">
        <w:t>5</w:t>
      </w:r>
      <w:r w:rsidRPr="001241C8">
        <w:t xml:space="preserve"> </w:t>
      </w:r>
      <w:r w:rsidRPr="001241C8">
        <w:t>降水量</w:t>
      </w:r>
      <w:r w:rsidRPr="001241C8">
        <w:t>1200mm</w:t>
      </w:r>
      <w:r w:rsidRPr="001241C8">
        <w:t>情况下</w:t>
      </w:r>
      <w:r w:rsidRPr="001241C8">
        <w:t>4</w:t>
      </w:r>
      <w:r w:rsidRPr="001241C8">
        <w:t>个牧户的最优放牧强度示意图</w:t>
      </w:r>
    </w:p>
    <w:p w14:paraId="108CA251" w14:textId="150C8570" w:rsidR="005A125A" w:rsidRPr="001241C8" w:rsidRDefault="005A125A" w:rsidP="006C7175">
      <w:pPr>
        <w:ind w:firstLine="480"/>
      </w:pPr>
      <w:r w:rsidRPr="001241C8">
        <w:t>比较图</w:t>
      </w:r>
      <w:r w:rsidRPr="001241C8">
        <w:t>8-</w:t>
      </w:r>
      <w:r w:rsidR="00805558">
        <w:t>2</w:t>
      </w:r>
      <w:r w:rsidRPr="001241C8">
        <w:t>到图</w:t>
      </w:r>
      <w:r w:rsidRPr="001241C8">
        <w:t>8-</w:t>
      </w:r>
      <w:r w:rsidR="00805558">
        <w:t>5</w:t>
      </w:r>
      <w:r w:rsidRPr="001241C8">
        <w:t>，可以看出沙漠化程度和板结化程度都随着放牧强度的增加先下降再上升，但是其最低点通常在不同位置。同时降雨量的增加可以加大土地湿度，提升植被多样性，从而降低沙漠化程度和板结化程度，以支持更大的放牧强度。</w:t>
      </w:r>
    </w:p>
    <w:p w14:paraId="2CB0DD93" w14:textId="28C03DF9" w:rsidR="008A3AD6" w:rsidRPr="001241C8" w:rsidRDefault="005A125A" w:rsidP="000618DD">
      <w:pPr>
        <w:ind w:firstLine="480"/>
      </w:pPr>
      <w:r w:rsidRPr="001241C8">
        <w:t>在不同的降雨量下，最优放牧强度大小如下排列：牧户</w:t>
      </w:r>
      <w:r w:rsidRPr="001241C8">
        <w:t>4</w:t>
      </w:r>
      <w:r w:rsidRPr="001241C8">
        <w:t>＞牧户</w:t>
      </w:r>
      <w:r w:rsidRPr="001241C8">
        <w:t>1</w:t>
      </w:r>
      <w:r w:rsidRPr="001241C8">
        <w:t>＞牧户</w:t>
      </w:r>
      <w:r w:rsidRPr="001241C8">
        <w:t>2</w:t>
      </w:r>
      <w:r w:rsidRPr="001241C8">
        <w:t>＞牧户</w:t>
      </w:r>
      <w:r w:rsidRPr="001241C8">
        <w:t>3</w:t>
      </w:r>
      <w:r w:rsidRPr="001241C8">
        <w:t>，这是因为牧户</w:t>
      </w:r>
      <w:r w:rsidRPr="001241C8">
        <w:t>3</w:t>
      </w:r>
      <w:r w:rsidRPr="001241C8">
        <w:t>的放牧强度过高，在</w:t>
      </w:r>
      <w:r w:rsidRPr="001241C8">
        <w:t>6</w:t>
      </w:r>
      <w:r w:rsidRPr="001241C8">
        <w:t>羊</w:t>
      </w:r>
      <w:r w:rsidRPr="001241C8">
        <w:t>/</w:t>
      </w:r>
      <w:r w:rsidRPr="001241C8">
        <w:t>天</w:t>
      </w:r>
      <w:r w:rsidRPr="001241C8">
        <w:t>/</w:t>
      </w:r>
      <w:r w:rsidRPr="001241C8">
        <w:t>公顷左右，该强度已经对草原造成了沉重的压力，需要减少放牧强度来保护草原，而对应的，虽然牧户</w:t>
      </w:r>
      <w:r w:rsidRPr="001241C8">
        <w:t>4</w:t>
      </w:r>
      <w:r w:rsidRPr="001241C8">
        <w:t>的放牧强度在</w:t>
      </w:r>
      <w:r w:rsidRPr="001241C8">
        <w:t>2</w:t>
      </w:r>
      <w:r w:rsidRPr="001241C8">
        <w:t>羊</w:t>
      </w:r>
      <w:r w:rsidRPr="001241C8">
        <w:t>/</w:t>
      </w:r>
      <w:r w:rsidRPr="001241C8">
        <w:t>天</w:t>
      </w:r>
      <w:r w:rsidRPr="001241C8">
        <w:t>/</w:t>
      </w:r>
      <w:r w:rsidRPr="001241C8">
        <w:t>公顷左右，与牧户</w:t>
      </w:r>
      <w:r w:rsidRPr="001241C8">
        <w:t>1</w:t>
      </w:r>
      <w:r w:rsidRPr="001241C8">
        <w:t>和牧户</w:t>
      </w:r>
      <w:r w:rsidRPr="001241C8">
        <w:t>2</w:t>
      </w:r>
      <w:r w:rsidRPr="001241C8">
        <w:t>差不多，但是其经济收入过低，属于未能完全开发草原的情况，故其最优放牧强度最大。</w:t>
      </w:r>
    </w:p>
    <w:p w14:paraId="445C6CA1" w14:textId="599569AC" w:rsidR="005A125A" w:rsidRPr="001241C8" w:rsidRDefault="008A3AD6" w:rsidP="008A3AD6">
      <w:pPr>
        <w:widowControl/>
        <w:ind w:firstLineChars="0" w:firstLine="0"/>
        <w:jc w:val="left"/>
      </w:pPr>
      <w:r w:rsidRPr="001241C8">
        <w:br w:type="page"/>
      </w:r>
    </w:p>
    <w:p w14:paraId="52EB8B72" w14:textId="00710F73" w:rsidR="004F45FF" w:rsidRPr="001241C8" w:rsidRDefault="00C36C3B" w:rsidP="004F45FF">
      <w:pPr>
        <w:pStyle w:val="1"/>
        <w:rPr>
          <w:lang w:eastAsia="zh-CN"/>
        </w:rPr>
      </w:pPr>
      <w:r w:rsidRPr="001241C8">
        <w:rPr>
          <w:lang w:eastAsia="zh-CN"/>
        </w:rPr>
        <w:lastRenderedPageBreak/>
        <w:t>九、</w:t>
      </w:r>
      <w:proofErr w:type="spellStart"/>
      <w:r w:rsidR="009F5003" w:rsidRPr="001241C8">
        <w:t>问题六</w:t>
      </w:r>
      <w:r w:rsidR="006C7175" w:rsidRPr="001241C8">
        <w:rPr>
          <w:lang w:eastAsia="zh-CN"/>
        </w:rPr>
        <w:t>的求</w:t>
      </w:r>
      <w:r w:rsidR="004F45FF" w:rsidRPr="001241C8">
        <w:rPr>
          <w:lang w:eastAsia="zh-CN"/>
        </w:rPr>
        <w:t>解</w:t>
      </w:r>
      <w:proofErr w:type="spellEnd"/>
    </w:p>
    <w:p w14:paraId="0C6A5508" w14:textId="544019EC" w:rsidR="004F45FF" w:rsidRPr="001241C8" w:rsidRDefault="004F45FF" w:rsidP="004F45FF">
      <w:pPr>
        <w:ind w:firstLineChars="0" w:firstLine="0"/>
        <w:jc w:val="center"/>
        <w:rPr>
          <w:lang w:val="x-none"/>
        </w:rPr>
      </w:pPr>
      <w:r w:rsidRPr="001241C8">
        <w:rPr>
          <w:noProof/>
        </w:rPr>
        <w:drawing>
          <wp:inline distT="0" distB="0" distL="0" distR="0" wp14:anchorId="14EF9D52" wp14:editId="6C78A8A5">
            <wp:extent cx="3795870" cy="2005918"/>
            <wp:effectExtent l="0" t="0" r="0" b="0"/>
            <wp:docPr id="79" name="图片 79" descr="问题六的技术路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问题六的技术路线"/>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817229" cy="2017205"/>
                    </a:xfrm>
                    <a:prstGeom prst="rect">
                      <a:avLst/>
                    </a:prstGeom>
                    <a:noFill/>
                    <a:ln>
                      <a:noFill/>
                    </a:ln>
                  </pic:spPr>
                </pic:pic>
              </a:graphicData>
            </a:graphic>
          </wp:inline>
        </w:drawing>
      </w:r>
    </w:p>
    <w:p w14:paraId="267D8142" w14:textId="31328CCE" w:rsidR="004F45FF" w:rsidRPr="001241C8" w:rsidRDefault="004F45FF" w:rsidP="004F45FF">
      <w:pPr>
        <w:pStyle w:val="af1"/>
      </w:pPr>
      <w:r w:rsidRPr="001241C8">
        <w:t>图</w:t>
      </w:r>
      <w:r w:rsidR="00423E7A" w:rsidRPr="001241C8">
        <w:t>9</w:t>
      </w:r>
      <w:r w:rsidRPr="001241C8">
        <w:t xml:space="preserve">-1 </w:t>
      </w:r>
      <w:r w:rsidRPr="001241C8">
        <w:t>问题六的技术路线图</w:t>
      </w:r>
    </w:p>
    <w:p w14:paraId="365B70E1" w14:textId="4316E7BC" w:rsidR="001B4320" w:rsidRPr="001241C8" w:rsidRDefault="001B4320" w:rsidP="00C035C2">
      <w:pPr>
        <w:pStyle w:val="2"/>
      </w:pPr>
      <w:r w:rsidRPr="001241C8">
        <w:t>9.</w:t>
      </w:r>
      <w:r w:rsidR="00C035C2" w:rsidRPr="001241C8">
        <w:t xml:space="preserve">1 </w:t>
      </w:r>
      <w:proofErr w:type="spellStart"/>
      <w:r w:rsidRPr="001241C8">
        <w:t>示范牧户的当前放牧策略</w:t>
      </w:r>
      <w:proofErr w:type="spellEnd"/>
    </w:p>
    <w:p w14:paraId="6D063570" w14:textId="42A1E349" w:rsidR="001B4320" w:rsidRPr="001241C8" w:rsidRDefault="001B4320" w:rsidP="00A6223A">
      <w:pPr>
        <w:ind w:firstLine="480"/>
      </w:pPr>
      <w:r w:rsidRPr="001241C8">
        <w:t>由附录</w:t>
      </w:r>
      <w:r w:rsidRPr="001241C8">
        <w:t>13</w:t>
      </w:r>
      <w:r w:rsidRPr="001241C8">
        <w:t>给出的数据中可以得到牧户</w:t>
      </w:r>
      <w:r w:rsidRPr="001241C8">
        <w:t>1</w:t>
      </w:r>
      <w:r w:rsidRPr="001241C8">
        <w:t>、</w:t>
      </w:r>
      <w:r w:rsidRPr="001241C8">
        <w:t>2</w:t>
      </w:r>
      <w:r w:rsidRPr="001241C8">
        <w:t>、</w:t>
      </w:r>
      <w:r w:rsidRPr="001241C8">
        <w:t>3</w:t>
      </w:r>
      <w:r w:rsidRPr="001241C8">
        <w:t>、</w:t>
      </w:r>
      <w:r w:rsidRPr="001241C8">
        <w:t>4</w:t>
      </w:r>
      <w:r w:rsidRPr="001241C8">
        <w:t>这四个牧户</w:t>
      </w:r>
      <w:r w:rsidRPr="001241C8">
        <w:t>2018</w:t>
      </w:r>
      <w:r w:rsidRPr="001241C8">
        <w:t>年到</w:t>
      </w:r>
      <w:r w:rsidRPr="001241C8">
        <w:t>2020</w:t>
      </w:r>
      <w:r w:rsidRPr="001241C8">
        <w:t>年的放牧强度如下表：</w:t>
      </w:r>
    </w:p>
    <w:p w14:paraId="223CF164" w14:textId="77777777" w:rsidR="001B4320" w:rsidRPr="001241C8" w:rsidRDefault="001B4320" w:rsidP="00A6223A">
      <w:pPr>
        <w:pStyle w:val="aff1"/>
        <w:rPr>
          <w:rFonts w:cs="Times New Roman"/>
        </w:rPr>
      </w:pPr>
      <w:r w:rsidRPr="001241C8">
        <w:rPr>
          <w:rFonts w:cs="Times New Roman"/>
        </w:rPr>
        <w:t>表</w:t>
      </w:r>
      <w:r w:rsidRPr="001241C8">
        <w:rPr>
          <w:rFonts w:cs="Times New Roman"/>
        </w:rPr>
        <w:t>9-1 2018-2020</w:t>
      </w:r>
      <w:r w:rsidRPr="001241C8">
        <w:rPr>
          <w:rFonts w:cs="Times New Roman"/>
        </w:rPr>
        <w:t>示范牧户的放牧强度表（单位：羊</w:t>
      </w:r>
      <w:r w:rsidRPr="001241C8">
        <w:rPr>
          <w:rFonts w:cs="Times New Roman"/>
        </w:rPr>
        <w:t>/</w:t>
      </w:r>
      <m:oMath>
        <m:sSup>
          <m:sSupPr>
            <m:ctrlPr>
              <w:rPr>
                <w:rFonts w:ascii="Cambria Math" w:hAnsi="Cambria Math" w:cs="Times New Roman"/>
              </w:rPr>
            </m:ctrlPr>
          </m:sSupPr>
          <m:e>
            <m:r>
              <w:rPr>
                <w:rFonts w:ascii="Cambria Math" w:hAnsi="Cambria Math" w:cs="Times New Roman"/>
              </w:rPr>
              <m:t>km</m:t>
            </m:r>
          </m:e>
          <m:sup>
            <m:r>
              <w:rPr>
                <w:rFonts w:ascii="Cambria Math" w:hAnsi="Cambria Math" w:cs="Times New Roman"/>
              </w:rPr>
              <m:t>2</m:t>
            </m:r>
          </m:sup>
        </m:sSup>
      </m:oMath>
      <w:r w:rsidRPr="001241C8">
        <w:rPr>
          <w:rFonts w:cs="Times New Roman"/>
        </w:rPr>
        <w:t>）</w:t>
      </w:r>
    </w:p>
    <w:tbl>
      <w:tblPr>
        <w:tblStyle w:val="afd"/>
        <w:tblW w:w="0" w:type="auto"/>
        <w:tblInd w:w="-5" w:type="dxa"/>
        <w:tblLook w:val="04A0" w:firstRow="1" w:lastRow="0" w:firstColumn="1" w:lastColumn="0" w:noHBand="0" w:noVBand="1"/>
      </w:tblPr>
      <w:tblGrid>
        <w:gridCol w:w="1745"/>
        <w:gridCol w:w="1684"/>
        <w:gridCol w:w="1797"/>
        <w:gridCol w:w="1810"/>
        <w:gridCol w:w="1935"/>
      </w:tblGrid>
      <w:tr w:rsidR="001B4320" w:rsidRPr="001241C8" w14:paraId="37C4CD01" w14:textId="77777777" w:rsidTr="00423E7A">
        <w:trPr>
          <w:trHeight w:val="313"/>
        </w:trPr>
        <w:tc>
          <w:tcPr>
            <w:tcW w:w="1745" w:type="dxa"/>
            <w:vAlign w:val="center"/>
          </w:tcPr>
          <w:p w14:paraId="17054BCB" w14:textId="77777777" w:rsidR="001B4320" w:rsidRPr="001241C8" w:rsidRDefault="001B4320" w:rsidP="00423E7A">
            <w:pPr>
              <w:pStyle w:val="ab"/>
            </w:pPr>
            <w:r w:rsidRPr="001241C8">
              <w:t>牧户</w:t>
            </w:r>
            <w:r w:rsidRPr="001241C8">
              <w:t>\</w:t>
            </w:r>
            <w:r w:rsidRPr="001241C8">
              <w:t>年份</w:t>
            </w:r>
          </w:p>
        </w:tc>
        <w:tc>
          <w:tcPr>
            <w:tcW w:w="1684" w:type="dxa"/>
          </w:tcPr>
          <w:p w14:paraId="413962A5" w14:textId="77777777" w:rsidR="001B4320" w:rsidRPr="001241C8" w:rsidRDefault="001B4320" w:rsidP="00423E7A">
            <w:pPr>
              <w:pStyle w:val="ab"/>
            </w:pPr>
            <w:r w:rsidRPr="001241C8">
              <w:t>2018</w:t>
            </w:r>
          </w:p>
        </w:tc>
        <w:tc>
          <w:tcPr>
            <w:tcW w:w="1797" w:type="dxa"/>
          </w:tcPr>
          <w:p w14:paraId="518A1ABF" w14:textId="77777777" w:rsidR="001B4320" w:rsidRPr="001241C8" w:rsidRDefault="001B4320" w:rsidP="00423E7A">
            <w:pPr>
              <w:pStyle w:val="ab"/>
            </w:pPr>
            <w:r w:rsidRPr="001241C8">
              <w:t>2019</w:t>
            </w:r>
          </w:p>
        </w:tc>
        <w:tc>
          <w:tcPr>
            <w:tcW w:w="1810" w:type="dxa"/>
          </w:tcPr>
          <w:p w14:paraId="3A31042D" w14:textId="77777777" w:rsidR="001B4320" w:rsidRPr="001241C8" w:rsidRDefault="001B4320" w:rsidP="00423E7A">
            <w:pPr>
              <w:pStyle w:val="ab"/>
            </w:pPr>
            <w:r w:rsidRPr="001241C8">
              <w:t>2020</w:t>
            </w:r>
          </w:p>
        </w:tc>
        <w:tc>
          <w:tcPr>
            <w:tcW w:w="1935" w:type="dxa"/>
          </w:tcPr>
          <w:p w14:paraId="057A16AE" w14:textId="77777777" w:rsidR="001B4320" w:rsidRPr="001241C8" w:rsidRDefault="001B4320" w:rsidP="00423E7A">
            <w:pPr>
              <w:pStyle w:val="ab"/>
            </w:pPr>
            <w:r w:rsidRPr="001241C8">
              <w:t>均值</w:t>
            </w:r>
          </w:p>
        </w:tc>
      </w:tr>
      <w:tr w:rsidR="001B4320" w:rsidRPr="001241C8" w14:paraId="4B4E4E52" w14:textId="77777777" w:rsidTr="00423E7A">
        <w:trPr>
          <w:trHeight w:val="360"/>
        </w:trPr>
        <w:tc>
          <w:tcPr>
            <w:tcW w:w="1745" w:type="dxa"/>
            <w:vAlign w:val="center"/>
          </w:tcPr>
          <w:p w14:paraId="13F97742" w14:textId="77777777" w:rsidR="001B4320" w:rsidRPr="001241C8" w:rsidRDefault="001B4320" w:rsidP="00423E7A">
            <w:pPr>
              <w:pStyle w:val="ab"/>
            </w:pPr>
            <w:r w:rsidRPr="001241C8">
              <w:t>1</w:t>
            </w:r>
          </w:p>
        </w:tc>
        <w:tc>
          <w:tcPr>
            <w:tcW w:w="1684" w:type="dxa"/>
          </w:tcPr>
          <w:p w14:paraId="6460D4EC" w14:textId="77777777" w:rsidR="001B4320" w:rsidRPr="001241C8" w:rsidRDefault="001B4320" w:rsidP="00423E7A">
            <w:pPr>
              <w:pStyle w:val="ab"/>
            </w:pPr>
            <w:r w:rsidRPr="001241C8">
              <w:t>275.83</w:t>
            </w:r>
          </w:p>
        </w:tc>
        <w:tc>
          <w:tcPr>
            <w:tcW w:w="1797" w:type="dxa"/>
          </w:tcPr>
          <w:p w14:paraId="71D5598B" w14:textId="77777777" w:rsidR="001B4320" w:rsidRPr="001241C8" w:rsidRDefault="001B4320" w:rsidP="00423E7A">
            <w:pPr>
              <w:pStyle w:val="ab"/>
            </w:pPr>
            <w:r w:rsidRPr="001241C8">
              <w:t>272.22</w:t>
            </w:r>
          </w:p>
        </w:tc>
        <w:tc>
          <w:tcPr>
            <w:tcW w:w="1810" w:type="dxa"/>
          </w:tcPr>
          <w:p w14:paraId="20D91459" w14:textId="77777777" w:rsidR="001B4320" w:rsidRPr="001241C8" w:rsidRDefault="001B4320" w:rsidP="00423E7A">
            <w:pPr>
              <w:pStyle w:val="ab"/>
            </w:pPr>
            <w:r w:rsidRPr="001241C8">
              <w:t>256.39</w:t>
            </w:r>
          </w:p>
        </w:tc>
        <w:tc>
          <w:tcPr>
            <w:tcW w:w="1935" w:type="dxa"/>
          </w:tcPr>
          <w:p w14:paraId="42EE4EB5" w14:textId="77777777" w:rsidR="001B4320" w:rsidRPr="001241C8" w:rsidRDefault="001B4320" w:rsidP="00423E7A">
            <w:pPr>
              <w:pStyle w:val="ab"/>
            </w:pPr>
            <w:r w:rsidRPr="001241C8">
              <w:t>268.16</w:t>
            </w:r>
          </w:p>
        </w:tc>
      </w:tr>
      <w:tr w:rsidR="001B4320" w:rsidRPr="001241C8" w14:paraId="74C14B34" w14:textId="77777777" w:rsidTr="00423E7A">
        <w:trPr>
          <w:trHeight w:val="313"/>
        </w:trPr>
        <w:tc>
          <w:tcPr>
            <w:tcW w:w="1745" w:type="dxa"/>
            <w:vAlign w:val="center"/>
          </w:tcPr>
          <w:p w14:paraId="161F6E18" w14:textId="77777777" w:rsidR="001B4320" w:rsidRPr="001241C8" w:rsidRDefault="001B4320" w:rsidP="00423E7A">
            <w:pPr>
              <w:pStyle w:val="ab"/>
            </w:pPr>
            <w:r w:rsidRPr="001241C8">
              <w:t>2</w:t>
            </w:r>
          </w:p>
        </w:tc>
        <w:tc>
          <w:tcPr>
            <w:tcW w:w="1684" w:type="dxa"/>
          </w:tcPr>
          <w:p w14:paraId="4ECF3B13" w14:textId="77777777" w:rsidR="001B4320" w:rsidRPr="001241C8" w:rsidRDefault="001B4320" w:rsidP="00423E7A">
            <w:pPr>
              <w:pStyle w:val="ab"/>
            </w:pPr>
            <w:r w:rsidRPr="001241C8">
              <w:t>230</w:t>
            </w:r>
          </w:p>
        </w:tc>
        <w:tc>
          <w:tcPr>
            <w:tcW w:w="1797" w:type="dxa"/>
          </w:tcPr>
          <w:p w14:paraId="7F1A361E" w14:textId="77777777" w:rsidR="001B4320" w:rsidRPr="001241C8" w:rsidRDefault="001B4320" w:rsidP="00423E7A">
            <w:pPr>
              <w:pStyle w:val="ab"/>
            </w:pPr>
            <w:r w:rsidRPr="001241C8">
              <w:t>210</w:t>
            </w:r>
          </w:p>
        </w:tc>
        <w:tc>
          <w:tcPr>
            <w:tcW w:w="1810" w:type="dxa"/>
          </w:tcPr>
          <w:p w14:paraId="2B9B2485" w14:textId="77777777" w:rsidR="001B4320" w:rsidRPr="001241C8" w:rsidRDefault="001B4320" w:rsidP="00423E7A">
            <w:pPr>
              <w:pStyle w:val="ab"/>
            </w:pPr>
            <w:r w:rsidRPr="001241C8">
              <w:t>200</w:t>
            </w:r>
          </w:p>
        </w:tc>
        <w:tc>
          <w:tcPr>
            <w:tcW w:w="1935" w:type="dxa"/>
          </w:tcPr>
          <w:p w14:paraId="79D4D376" w14:textId="77777777" w:rsidR="001B4320" w:rsidRPr="001241C8" w:rsidRDefault="001B4320" w:rsidP="00423E7A">
            <w:pPr>
              <w:pStyle w:val="ab"/>
            </w:pPr>
            <w:r w:rsidRPr="001241C8">
              <w:t>213.33</w:t>
            </w:r>
          </w:p>
        </w:tc>
      </w:tr>
      <w:tr w:rsidR="001B4320" w:rsidRPr="001241C8" w14:paraId="18AC76BD" w14:textId="77777777" w:rsidTr="00423E7A">
        <w:trPr>
          <w:trHeight w:val="313"/>
        </w:trPr>
        <w:tc>
          <w:tcPr>
            <w:tcW w:w="1745" w:type="dxa"/>
            <w:vAlign w:val="center"/>
          </w:tcPr>
          <w:p w14:paraId="366EF51D" w14:textId="77777777" w:rsidR="001B4320" w:rsidRPr="001241C8" w:rsidRDefault="001B4320" w:rsidP="00423E7A">
            <w:pPr>
              <w:pStyle w:val="ab"/>
            </w:pPr>
            <w:r w:rsidRPr="001241C8">
              <w:t>3</w:t>
            </w:r>
          </w:p>
        </w:tc>
        <w:tc>
          <w:tcPr>
            <w:tcW w:w="1684" w:type="dxa"/>
          </w:tcPr>
          <w:p w14:paraId="59BE30AD" w14:textId="77777777" w:rsidR="001B4320" w:rsidRPr="001241C8" w:rsidRDefault="001B4320" w:rsidP="00423E7A">
            <w:pPr>
              <w:pStyle w:val="ab"/>
            </w:pPr>
            <w:r w:rsidRPr="001241C8">
              <w:t>601.75</w:t>
            </w:r>
          </w:p>
        </w:tc>
        <w:tc>
          <w:tcPr>
            <w:tcW w:w="1797" w:type="dxa"/>
          </w:tcPr>
          <w:p w14:paraId="705E4033" w14:textId="77777777" w:rsidR="001B4320" w:rsidRPr="001241C8" w:rsidRDefault="001B4320" w:rsidP="00423E7A">
            <w:pPr>
              <w:pStyle w:val="ab"/>
              <w:rPr>
                <w:rFonts w:eastAsia="等线"/>
                <w:color w:val="000000"/>
                <w:sz w:val="22"/>
              </w:rPr>
            </w:pPr>
            <w:r w:rsidRPr="001241C8">
              <w:t>492</w:t>
            </w:r>
          </w:p>
        </w:tc>
        <w:tc>
          <w:tcPr>
            <w:tcW w:w="1810" w:type="dxa"/>
          </w:tcPr>
          <w:p w14:paraId="6AD1DF2F" w14:textId="77777777" w:rsidR="001B4320" w:rsidRPr="001241C8" w:rsidRDefault="001B4320" w:rsidP="00423E7A">
            <w:pPr>
              <w:pStyle w:val="ab"/>
              <w:rPr>
                <w:rFonts w:eastAsia="等线"/>
                <w:color w:val="000000"/>
                <w:sz w:val="22"/>
              </w:rPr>
            </w:pPr>
            <w:r w:rsidRPr="001241C8">
              <w:t>520.75</w:t>
            </w:r>
          </w:p>
        </w:tc>
        <w:tc>
          <w:tcPr>
            <w:tcW w:w="1935" w:type="dxa"/>
          </w:tcPr>
          <w:p w14:paraId="106BF541" w14:textId="77777777" w:rsidR="001B4320" w:rsidRPr="001241C8" w:rsidRDefault="001B4320" w:rsidP="00423E7A">
            <w:pPr>
              <w:pStyle w:val="ab"/>
            </w:pPr>
            <w:r w:rsidRPr="001241C8">
              <w:t>538.17</w:t>
            </w:r>
          </w:p>
        </w:tc>
      </w:tr>
      <w:tr w:rsidR="001B4320" w:rsidRPr="001241C8" w14:paraId="1A5945F1" w14:textId="77777777" w:rsidTr="00423E7A">
        <w:trPr>
          <w:trHeight w:val="313"/>
        </w:trPr>
        <w:tc>
          <w:tcPr>
            <w:tcW w:w="1745" w:type="dxa"/>
            <w:vAlign w:val="center"/>
          </w:tcPr>
          <w:p w14:paraId="2B53E603" w14:textId="77777777" w:rsidR="001B4320" w:rsidRPr="001241C8" w:rsidRDefault="001B4320" w:rsidP="00423E7A">
            <w:pPr>
              <w:pStyle w:val="ab"/>
            </w:pPr>
            <w:r w:rsidRPr="001241C8">
              <w:t>4</w:t>
            </w:r>
          </w:p>
        </w:tc>
        <w:tc>
          <w:tcPr>
            <w:tcW w:w="1684" w:type="dxa"/>
          </w:tcPr>
          <w:p w14:paraId="4CABC127" w14:textId="77777777" w:rsidR="001B4320" w:rsidRPr="001241C8" w:rsidRDefault="001B4320" w:rsidP="00423E7A">
            <w:pPr>
              <w:pStyle w:val="ab"/>
            </w:pPr>
            <w:r w:rsidRPr="001241C8">
              <w:t>245.9</w:t>
            </w:r>
          </w:p>
        </w:tc>
        <w:tc>
          <w:tcPr>
            <w:tcW w:w="1797" w:type="dxa"/>
          </w:tcPr>
          <w:p w14:paraId="741DDA9E" w14:textId="77777777" w:rsidR="001B4320" w:rsidRPr="001241C8" w:rsidRDefault="001B4320" w:rsidP="00423E7A">
            <w:pPr>
              <w:pStyle w:val="ab"/>
            </w:pPr>
            <w:r w:rsidRPr="001241C8">
              <w:t>245.9</w:t>
            </w:r>
          </w:p>
        </w:tc>
        <w:tc>
          <w:tcPr>
            <w:tcW w:w="1810" w:type="dxa"/>
          </w:tcPr>
          <w:p w14:paraId="3858DD5B" w14:textId="77777777" w:rsidR="001B4320" w:rsidRPr="001241C8" w:rsidRDefault="001B4320" w:rsidP="00423E7A">
            <w:pPr>
              <w:pStyle w:val="ab"/>
            </w:pPr>
            <w:r w:rsidRPr="001241C8">
              <w:t>255.7</w:t>
            </w:r>
          </w:p>
        </w:tc>
        <w:tc>
          <w:tcPr>
            <w:tcW w:w="1935" w:type="dxa"/>
          </w:tcPr>
          <w:p w14:paraId="4430AC92" w14:textId="77777777" w:rsidR="001B4320" w:rsidRPr="001241C8" w:rsidRDefault="001B4320" w:rsidP="00423E7A">
            <w:pPr>
              <w:pStyle w:val="ab"/>
            </w:pPr>
            <w:r w:rsidRPr="001241C8">
              <w:t>249.17</w:t>
            </w:r>
          </w:p>
        </w:tc>
      </w:tr>
    </w:tbl>
    <w:p w14:paraId="6DDCED6A" w14:textId="77777777" w:rsidR="001B4320" w:rsidRPr="001241C8" w:rsidRDefault="001B4320" w:rsidP="001B4320">
      <w:pPr>
        <w:ind w:firstLine="480"/>
        <w:rPr>
          <w:szCs w:val="36"/>
        </w:rPr>
      </w:pPr>
      <w:r w:rsidRPr="001241C8">
        <w:rPr>
          <w:szCs w:val="36"/>
        </w:rPr>
        <w:t>对每个牧户三年的放牧强度取均值并除以</w:t>
      </w:r>
      <w:r w:rsidRPr="001241C8">
        <w:rPr>
          <w:szCs w:val="36"/>
        </w:rPr>
        <w:t>100</w:t>
      </w:r>
      <w:r w:rsidRPr="001241C8">
        <w:rPr>
          <w:szCs w:val="36"/>
        </w:rPr>
        <w:t>，然后换算为羊</w:t>
      </w:r>
      <w:r w:rsidRPr="001241C8">
        <w:rPr>
          <w:szCs w:val="36"/>
        </w:rPr>
        <w:t>/</w:t>
      </w:r>
      <w:r w:rsidRPr="001241C8">
        <w:rPr>
          <w:szCs w:val="36"/>
        </w:rPr>
        <w:t>天</w:t>
      </w:r>
      <w:r w:rsidRPr="001241C8">
        <w:rPr>
          <w:szCs w:val="36"/>
        </w:rPr>
        <w:t>/</w:t>
      </w:r>
      <w:proofErr w:type="gramStart"/>
      <w:r w:rsidRPr="001241C8">
        <w:rPr>
          <w:szCs w:val="36"/>
        </w:rPr>
        <w:t>公顷为</w:t>
      </w:r>
      <w:proofErr w:type="gramEnd"/>
      <w:r w:rsidRPr="001241C8">
        <w:rPr>
          <w:szCs w:val="36"/>
        </w:rPr>
        <w:t>单位</w:t>
      </w:r>
      <w:proofErr w:type="gramStart"/>
      <w:r w:rsidRPr="001241C8">
        <w:rPr>
          <w:szCs w:val="36"/>
        </w:rPr>
        <w:t>来</w:t>
      </w:r>
      <w:proofErr w:type="gramEnd"/>
      <w:r w:rsidRPr="001241C8">
        <w:rPr>
          <w:szCs w:val="36"/>
        </w:rPr>
        <w:t>作为</w:t>
      </w:r>
      <w:r w:rsidRPr="001241C8">
        <w:rPr>
          <w:szCs w:val="36"/>
        </w:rPr>
        <w:t>2020-2023</w:t>
      </w:r>
      <w:r w:rsidRPr="001241C8">
        <w:rPr>
          <w:szCs w:val="36"/>
        </w:rPr>
        <w:t>年</w:t>
      </w:r>
      <w:r w:rsidRPr="001241C8">
        <w:rPr>
          <w:szCs w:val="36"/>
        </w:rPr>
        <w:t>9</w:t>
      </w:r>
      <w:r w:rsidRPr="001241C8">
        <w:rPr>
          <w:szCs w:val="36"/>
        </w:rPr>
        <w:t>月的放牧策略，即牧户</w:t>
      </w:r>
      <w:r w:rsidRPr="001241C8">
        <w:rPr>
          <w:szCs w:val="36"/>
        </w:rPr>
        <w:t>1</w:t>
      </w:r>
      <w:r w:rsidRPr="001241C8">
        <w:rPr>
          <w:szCs w:val="36"/>
        </w:rPr>
        <w:t>：</w:t>
      </w:r>
      <w:r w:rsidRPr="001241C8">
        <w:rPr>
          <w:szCs w:val="36"/>
        </w:rPr>
        <w:t>2.68</w:t>
      </w:r>
      <w:r w:rsidRPr="001241C8">
        <w:rPr>
          <w:szCs w:val="36"/>
        </w:rPr>
        <w:t>羊</w:t>
      </w:r>
      <w:r w:rsidRPr="001241C8">
        <w:rPr>
          <w:szCs w:val="36"/>
        </w:rPr>
        <w:t>/</w:t>
      </w:r>
      <w:r w:rsidRPr="001241C8">
        <w:rPr>
          <w:szCs w:val="36"/>
        </w:rPr>
        <w:t>天</w:t>
      </w:r>
      <w:r w:rsidRPr="001241C8">
        <w:rPr>
          <w:szCs w:val="36"/>
        </w:rPr>
        <w:t>/</w:t>
      </w:r>
      <w:r w:rsidRPr="001241C8">
        <w:rPr>
          <w:szCs w:val="36"/>
        </w:rPr>
        <w:t>公顷；牧户</w:t>
      </w:r>
      <w:r w:rsidRPr="001241C8">
        <w:rPr>
          <w:szCs w:val="36"/>
        </w:rPr>
        <w:t>2</w:t>
      </w:r>
      <w:r w:rsidRPr="001241C8">
        <w:rPr>
          <w:szCs w:val="36"/>
        </w:rPr>
        <w:t>：</w:t>
      </w:r>
      <w:r w:rsidRPr="001241C8">
        <w:rPr>
          <w:szCs w:val="36"/>
        </w:rPr>
        <w:t>2.13</w:t>
      </w:r>
      <w:r w:rsidRPr="001241C8">
        <w:rPr>
          <w:szCs w:val="36"/>
        </w:rPr>
        <w:t>羊</w:t>
      </w:r>
      <w:r w:rsidRPr="001241C8">
        <w:rPr>
          <w:szCs w:val="36"/>
        </w:rPr>
        <w:t>/</w:t>
      </w:r>
      <w:r w:rsidRPr="001241C8">
        <w:rPr>
          <w:szCs w:val="36"/>
        </w:rPr>
        <w:t>天</w:t>
      </w:r>
      <w:r w:rsidRPr="001241C8">
        <w:rPr>
          <w:szCs w:val="36"/>
        </w:rPr>
        <w:t>/</w:t>
      </w:r>
      <w:r w:rsidRPr="001241C8">
        <w:rPr>
          <w:szCs w:val="36"/>
        </w:rPr>
        <w:t>公顷；牧户</w:t>
      </w:r>
      <w:r w:rsidRPr="001241C8">
        <w:rPr>
          <w:szCs w:val="36"/>
        </w:rPr>
        <w:t>3</w:t>
      </w:r>
      <w:r w:rsidRPr="001241C8">
        <w:rPr>
          <w:szCs w:val="36"/>
        </w:rPr>
        <w:t>：</w:t>
      </w:r>
      <w:r w:rsidRPr="001241C8">
        <w:rPr>
          <w:szCs w:val="36"/>
        </w:rPr>
        <w:t>5.38</w:t>
      </w:r>
      <w:r w:rsidRPr="001241C8">
        <w:rPr>
          <w:szCs w:val="36"/>
        </w:rPr>
        <w:t>羊</w:t>
      </w:r>
      <w:r w:rsidRPr="001241C8">
        <w:rPr>
          <w:szCs w:val="36"/>
        </w:rPr>
        <w:t>/</w:t>
      </w:r>
      <w:r w:rsidRPr="001241C8">
        <w:rPr>
          <w:szCs w:val="36"/>
        </w:rPr>
        <w:t>天</w:t>
      </w:r>
      <w:r w:rsidRPr="001241C8">
        <w:rPr>
          <w:szCs w:val="36"/>
        </w:rPr>
        <w:t>/</w:t>
      </w:r>
      <w:r w:rsidRPr="001241C8">
        <w:rPr>
          <w:szCs w:val="36"/>
        </w:rPr>
        <w:t>公顷；牧户</w:t>
      </w:r>
      <w:r w:rsidRPr="001241C8">
        <w:rPr>
          <w:szCs w:val="36"/>
        </w:rPr>
        <w:t>4</w:t>
      </w:r>
      <w:r w:rsidRPr="001241C8">
        <w:rPr>
          <w:szCs w:val="36"/>
        </w:rPr>
        <w:t>：</w:t>
      </w:r>
      <w:r w:rsidRPr="001241C8">
        <w:rPr>
          <w:szCs w:val="36"/>
        </w:rPr>
        <w:t>2.49</w:t>
      </w:r>
      <w:r w:rsidRPr="001241C8">
        <w:rPr>
          <w:szCs w:val="36"/>
        </w:rPr>
        <w:t>羊</w:t>
      </w:r>
      <w:r w:rsidRPr="001241C8">
        <w:rPr>
          <w:szCs w:val="36"/>
        </w:rPr>
        <w:t>/</w:t>
      </w:r>
      <w:r w:rsidRPr="001241C8">
        <w:rPr>
          <w:szCs w:val="36"/>
        </w:rPr>
        <w:t>天</w:t>
      </w:r>
      <w:r w:rsidRPr="001241C8">
        <w:rPr>
          <w:szCs w:val="36"/>
        </w:rPr>
        <w:t>/</w:t>
      </w:r>
      <w:r w:rsidRPr="001241C8">
        <w:rPr>
          <w:szCs w:val="36"/>
        </w:rPr>
        <w:t>公顷。</w:t>
      </w:r>
    </w:p>
    <w:p w14:paraId="4F8CE48F" w14:textId="6E4E21CD" w:rsidR="001B4320" w:rsidRPr="001241C8" w:rsidRDefault="001B4320" w:rsidP="00A6223A">
      <w:pPr>
        <w:pStyle w:val="2"/>
      </w:pPr>
      <w:r w:rsidRPr="001241C8">
        <w:t>9</w:t>
      </w:r>
      <w:r w:rsidR="00A6223A" w:rsidRPr="001241C8">
        <w:t xml:space="preserve">.2 </w:t>
      </w:r>
      <w:proofErr w:type="spellStart"/>
      <w:r w:rsidRPr="001241C8">
        <w:t>示范牧户当前草场的植物量与土壤肥力（主要是</w:t>
      </w:r>
      <w:r w:rsidRPr="001241C8">
        <w:t>SOC</w:t>
      </w:r>
      <w:r w:rsidRPr="001241C8">
        <w:t>和</w:t>
      </w:r>
      <w:r w:rsidRPr="001241C8">
        <w:t>TN</w:t>
      </w:r>
      <w:r w:rsidRPr="001241C8">
        <w:t>的含量</w:t>
      </w:r>
      <w:proofErr w:type="spellEnd"/>
      <w:r w:rsidRPr="001241C8">
        <w:t>）</w:t>
      </w:r>
    </w:p>
    <w:p w14:paraId="6B290EE6" w14:textId="1EC7EBD9" w:rsidR="001B4320" w:rsidRPr="001241C8" w:rsidRDefault="001B4320" w:rsidP="00A6223A">
      <w:pPr>
        <w:ind w:firstLine="480"/>
      </w:pPr>
      <w:r w:rsidRPr="001241C8">
        <w:t>由附录</w:t>
      </w:r>
      <w:r w:rsidRPr="001241C8">
        <w:t>12</w:t>
      </w:r>
      <w:r w:rsidRPr="001241C8">
        <w:t>中的不同年份平均生物量表得到下表数据：</w:t>
      </w:r>
    </w:p>
    <w:p w14:paraId="212D7C4D" w14:textId="77777777" w:rsidR="001B4320" w:rsidRPr="001241C8" w:rsidRDefault="001B4320" w:rsidP="00A6223A">
      <w:pPr>
        <w:pStyle w:val="aff1"/>
        <w:rPr>
          <w:rFonts w:cs="Times New Roman"/>
        </w:rPr>
      </w:pPr>
      <w:r w:rsidRPr="001241C8">
        <w:rPr>
          <w:rFonts w:cs="Times New Roman"/>
        </w:rPr>
        <w:t>表</w:t>
      </w:r>
      <w:r w:rsidRPr="001241C8">
        <w:rPr>
          <w:rFonts w:cs="Times New Roman"/>
        </w:rPr>
        <w:t>9-2 2018-2020</w:t>
      </w:r>
      <w:r w:rsidRPr="001241C8">
        <w:rPr>
          <w:rFonts w:cs="Times New Roman"/>
        </w:rPr>
        <w:t>示范牧户草场不同年份的生物量（单位：</w:t>
      </w:r>
      <w:r w:rsidRPr="001241C8">
        <w:rPr>
          <w:rFonts w:cs="Times New Roman"/>
        </w:rPr>
        <w:t>g/</w:t>
      </w:r>
      <m:oMath>
        <m:sSup>
          <m:sSupPr>
            <m:ctrlPr>
              <w:rPr>
                <w:rFonts w:ascii="Cambria Math" w:hAnsi="Cambria Math" w:cs="Times New Roman"/>
              </w:rPr>
            </m:ctrlPr>
          </m:sSupPr>
          <m:e>
            <m:r>
              <w:rPr>
                <w:rFonts w:ascii="Cambria Math" w:hAnsi="Cambria Math" w:cs="Times New Roman"/>
              </w:rPr>
              <m:t>m</m:t>
            </m:r>
          </m:e>
          <m:sup>
            <m:r>
              <w:rPr>
                <w:rFonts w:ascii="Cambria Math" w:hAnsi="Cambria Math" w:cs="Times New Roman"/>
              </w:rPr>
              <m:t>2</m:t>
            </m:r>
          </m:sup>
        </m:sSup>
      </m:oMath>
      <w:r w:rsidRPr="001241C8">
        <w:rPr>
          <w:rFonts w:cs="Times New Roman"/>
        </w:rPr>
        <w:t>）</w:t>
      </w:r>
    </w:p>
    <w:tbl>
      <w:tblPr>
        <w:tblStyle w:val="afd"/>
        <w:tblW w:w="0" w:type="auto"/>
        <w:tblInd w:w="1152" w:type="dxa"/>
        <w:tblLook w:val="04A0" w:firstRow="1" w:lastRow="0" w:firstColumn="1" w:lastColumn="0" w:noHBand="0" w:noVBand="1"/>
      </w:tblPr>
      <w:tblGrid>
        <w:gridCol w:w="1745"/>
        <w:gridCol w:w="1684"/>
        <w:gridCol w:w="1797"/>
        <w:gridCol w:w="1810"/>
      </w:tblGrid>
      <w:tr w:rsidR="001B4320" w:rsidRPr="001241C8" w14:paraId="4CAD7325" w14:textId="77777777" w:rsidTr="00423E7A">
        <w:trPr>
          <w:trHeight w:val="313"/>
        </w:trPr>
        <w:tc>
          <w:tcPr>
            <w:tcW w:w="1745" w:type="dxa"/>
            <w:vAlign w:val="center"/>
          </w:tcPr>
          <w:p w14:paraId="69065B6E" w14:textId="77777777" w:rsidR="001B4320" w:rsidRPr="001241C8" w:rsidRDefault="001B4320" w:rsidP="00423E7A">
            <w:pPr>
              <w:pStyle w:val="ab"/>
            </w:pPr>
            <w:r w:rsidRPr="001241C8">
              <w:t>牧户</w:t>
            </w:r>
            <w:r w:rsidRPr="001241C8">
              <w:t>\</w:t>
            </w:r>
            <w:r w:rsidRPr="001241C8">
              <w:t>年份</w:t>
            </w:r>
          </w:p>
        </w:tc>
        <w:tc>
          <w:tcPr>
            <w:tcW w:w="1684" w:type="dxa"/>
          </w:tcPr>
          <w:p w14:paraId="33EE7369" w14:textId="77777777" w:rsidR="001B4320" w:rsidRPr="001241C8" w:rsidRDefault="001B4320" w:rsidP="00423E7A">
            <w:pPr>
              <w:pStyle w:val="ab"/>
            </w:pPr>
            <w:r w:rsidRPr="001241C8">
              <w:t>2018</w:t>
            </w:r>
          </w:p>
        </w:tc>
        <w:tc>
          <w:tcPr>
            <w:tcW w:w="1797" w:type="dxa"/>
          </w:tcPr>
          <w:p w14:paraId="5DCE64ED" w14:textId="77777777" w:rsidR="001B4320" w:rsidRPr="001241C8" w:rsidRDefault="001B4320" w:rsidP="00423E7A">
            <w:pPr>
              <w:pStyle w:val="ab"/>
            </w:pPr>
            <w:r w:rsidRPr="001241C8">
              <w:t>2019</w:t>
            </w:r>
          </w:p>
        </w:tc>
        <w:tc>
          <w:tcPr>
            <w:tcW w:w="1810" w:type="dxa"/>
          </w:tcPr>
          <w:p w14:paraId="5202B382" w14:textId="77777777" w:rsidR="001B4320" w:rsidRPr="001241C8" w:rsidRDefault="001B4320" w:rsidP="00423E7A">
            <w:pPr>
              <w:pStyle w:val="ab"/>
            </w:pPr>
            <w:r w:rsidRPr="001241C8">
              <w:t>2020</w:t>
            </w:r>
          </w:p>
        </w:tc>
      </w:tr>
      <w:tr w:rsidR="001B4320" w:rsidRPr="001241C8" w14:paraId="290D2C01" w14:textId="77777777" w:rsidTr="00423E7A">
        <w:trPr>
          <w:trHeight w:val="360"/>
        </w:trPr>
        <w:tc>
          <w:tcPr>
            <w:tcW w:w="1745" w:type="dxa"/>
            <w:vAlign w:val="center"/>
          </w:tcPr>
          <w:p w14:paraId="35272204" w14:textId="77777777" w:rsidR="001B4320" w:rsidRPr="001241C8" w:rsidRDefault="001B4320" w:rsidP="00423E7A">
            <w:pPr>
              <w:pStyle w:val="ab"/>
            </w:pPr>
            <w:r w:rsidRPr="001241C8">
              <w:t>1</w:t>
            </w:r>
          </w:p>
        </w:tc>
        <w:tc>
          <w:tcPr>
            <w:tcW w:w="1684" w:type="dxa"/>
          </w:tcPr>
          <w:p w14:paraId="3950C98C" w14:textId="77777777" w:rsidR="001B4320" w:rsidRPr="001241C8" w:rsidRDefault="001B4320" w:rsidP="00423E7A">
            <w:pPr>
              <w:pStyle w:val="ab"/>
            </w:pPr>
            <w:r w:rsidRPr="001241C8">
              <w:t>53.96</w:t>
            </w:r>
          </w:p>
        </w:tc>
        <w:tc>
          <w:tcPr>
            <w:tcW w:w="1797" w:type="dxa"/>
          </w:tcPr>
          <w:p w14:paraId="6B50CE62" w14:textId="77777777" w:rsidR="001B4320" w:rsidRPr="001241C8" w:rsidRDefault="001B4320" w:rsidP="00423E7A">
            <w:pPr>
              <w:pStyle w:val="ab"/>
            </w:pPr>
            <w:r w:rsidRPr="001241C8">
              <w:t>65.45</w:t>
            </w:r>
          </w:p>
        </w:tc>
        <w:tc>
          <w:tcPr>
            <w:tcW w:w="1810" w:type="dxa"/>
          </w:tcPr>
          <w:p w14:paraId="160A6D3B" w14:textId="77777777" w:rsidR="001B4320" w:rsidRPr="001241C8" w:rsidRDefault="001B4320" w:rsidP="00423E7A">
            <w:pPr>
              <w:pStyle w:val="ab"/>
            </w:pPr>
            <w:r w:rsidRPr="001241C8">
              <w:t>124.2</w:t>
            </w:r>
          </w:p>
        </w:tc>
      </w:tr>
      <w:tr w:rsidR="001B4320" w:rsidRPr="001241C8" w14:paraId="0FADF380" w14:textId="77777777" w:rsidTr="00423E7A">
        <w:trPr>
          <w:trHeight w:val="313"/>
        </w:trPr>
        <w:tc>
          <w:tcPr>
            <w:tcW w:w="1745" w:type="dxa"/>
            <w:vAlign w:val="center"/>
          </w:tcPr>
          <w:p w14:paraId="795DE559" w14:textId="77777777" w:rsidR="001B4320" w:rsidRPr="001241C8" w:rsidRDefault="001B4320" w:rsidP="00423E7A">
            <w:pPr>
              <w:pStyle w:val="ab"/>
            </w:pPr>
            <w:r w:rsidRPr="001241C8">
              <w:t>2</w:t>
            </w:r>
          </w:p>
        </w:tc>
        <w:tc>
          <w:tcPr>
            <w:tcW w:w="1684" w:type="dxa"/>
          </w:tcPr>
          <w:p w14:paraId="22347002" w14:textId="77777777" w:rsidR="001B4320" w:rsidRPr="001241C8" w:rsidRDefault="001B4320" w:rsidP="00423E7A">
            <w:pPr>
              <w:pStyle w:val="ab"/>
            </w:pPr>
            <w:r w:rsidRPr="001241C8">
              <w:t>124.74</w:t>
            </w:r>
          </w:p>
        </w:tc>
        <w:tc>
          <w:tcPr>
            <w:tcW w:w="1797" w:type="dxa"/>
          </w:tcPr>
          <w:p w14:paraId="50B9CD20" w14:textId="77777777" w:rsidR="001B4320" w:rsidRPr="001241C8" w:rsidRDefault="001B4320" w:rsidP="00423E7A">
            <w:pPr>
              <w:pStyle w:val="ab"/>
            </w:pPr>
            <w:r w:rsidRPr="001241C8">
              <w:t>108.59</w:t>
            </w:r>
          </w:p>
        </w:tc>
        <w:tc>
          <w:tcPr>
            <w:tcW w:w="1810" w:type="dxa"/>
          </w:tcPr>
          <w:p w14:paraId="02FF1AA6" w14:textId="77777777" w:rsidR="001B4320" w:rsidRPr="001241C8" w:rsidRDefault="001B4320" w:rsidP="00423E7A">
            <w:pPr>
              <w:pStyle w:val="ab"/>
            </w:pPr>
            <w:r w:rsidRPr="001241C8">
              <w:t>92.81</w:t>
            </w:r>
          </w:p>
        </w:tc>
      </w:tr>
      <w:tr w:rsidR="001B4320" w:rsidRPr="001241C8" w14:paraId="56B2983D" w14:textId="77777777" w:rsidTr="00423E7A">
        <w:trPr>
          <w:trHeight w:val="313"/>
        </w:trPr>
        <w:tc>
          <w:tcPr>
            <w:tcW w:w="1745" w:type="dxa"/>
            <w:vAlign w:val="center"/>
          </w:tcPr>
          <w:p w14:paraId="1F633AE3" w14:textId="77777777" w:rsidR="001B4320" w:rsidRPr="001241C8" w:rsidRDefault="001B4320" w:rsidP="00423E7A">
            <w:pPr>
              <w:pStyle w:val="ab"/>
            </w:pPr>
            <w:r w:rsidRPr="001241C8">
              <w:t>3</w:t>
            </w:r>
          </w:p>
        </w:tc>
        <w:tc>
          <w:tcPr>
            <w:tcW w:w="1684" w:type="dxa"/>
          </w:tcPr>
          <w:p w14:paraId="3CD6E896" w14:textId="77777777" w:rsidR="001B4320" w:rsidRPr="001241C8" w:rsidRDefault="001B4320" w:rsidP="00423E7A">
            <w:pPr>
              <w:pStyle w:val="ab"/>
            </w:pPr>
            <w:r w:rsidRPr="001241C8">
              <w:t>73.92</w:t>
            </w:r>
          </w:p>
        </w:tc>
        <w:tc>
          <w:tcPr>
            <w:tcW w:w="1797" w:type="dxa"/>
          </w:tcPr>
          <w:p w14:paraId="1BA59F55" w14:textId="77777777" w:rsidR="001B4320" w:rsidRPr="001241C8" w:rsidRDefault="001B4320" w:rsidP="00423E7A">
            <w:pPr>
              <w:pStyle w:val="ab"/>
              <w:rPr>
                <w:rFonts w:eastAsia="等线"/>
                <w:color w:val="000000"/>
                <w:sz w:val="22"/>
              </w:rPr>
            </w:pPr>
            <w:r w:rsidRPr="001241C8">
              <w:t>49.78</w:t>
            </w:r>
          </w:p>
        </w:tc>
        <w:tc>
          <w:tcPr>
            <w:tcW w:w="1810" w:type="dxa"/>
          </w:tcPr>
          <w:p w14:paraId="3BDE3561" w14:textId="77777777" w:rsidR="001B4320" w:rsidRPr="001241C8" w:rsidRDefault="001B4320" w:rsidP="00423E7A">
            <w:pPr>
              <w:pStyle w:val="ab"/>
              <w:rPr>
                <w:rFonts w:eastAsia="等线"/>
                <w:color w:val="000000"/>
                <w:sz w:val="22"/>
              </w:rPr>
            </w:pPr>
            <w:r w:rsidRPr="001241C8">
              <w:t>100.16</w:t>
            </w:r>
          </w:p>
        </w:tc>
      </w:tr>
      <w:tr w:rsidR="001B4320" w:rsidRPr="001241C8" w14:paraId="3BB7404E" w14:textId="77777777" w:rsidTr="00423E7A">
        <w:trPr>
          <w:trHeight w:val="313"/>
        </w:trPr>
        <w:tc>
          <w:tcPr>
            <w:tcW w:w="1745" w:type="dxa"/>
            <w:vAlign w:val="center"/>
          </w:tcPr>
          <w:p w14:paraId="1C873960" w14:textId="77777777" w:rsidR="001B4320" w:rsidRPr="001241C8" w:rsidRDefault="001B4320" w:rsidP="00423E7A">
            <w:pPr>
              <w:pStyle w:val="ab"/>
            </w:pPr>
            <w:r w:rsidRPr="001241C8">
              <w:t>4</w:t>
            </w:r>
          </w:p>
        </w:tc>
        <w:tc>
          <w:tcPr>
            <w:tcW w:w="1684" w:type="dxa"/>
          </w:tcPr>
          <w:p w14:paraId="0AB0C9DB" w14:textId="77777777" w:rsidR="001B4320" w:rsidRPr="001241C8" w:rsidRDefault="001B4320" w:rsidP="00423E7A">
            <w:pPr>
              <w:pStyle w:val="ab"/>
            </w:pPr>
            <w:r w:rsidRPr="001241C8">
              <w:t>107.2</w:t>
            </w:r>
          </w:p>
        </w:tc>
        <w:tc>
          <w:tcPr>
            <w:tcW w:w="1797" w:type="dxa"/>
          </w:tcPr>
          <w:p w14:paraId="3B3C8FF4" w14:textId="77777777" w:rsidR="001B4320" w:rsidRPr="001241C8" w:rsidRDefault="001B4320" w:rsidP="00423E7A">
            <w:pPr>
              <w:pStyle w:val="ab"/>
            </w:pPr>
            <w:r w:rsidRPr="001241C8">
              <w:t>96.82</w:t>
            </w:r>
          </w:p>
        </w:tc>
        <w:tc>
          <w:tcPr>
            <w:tcW w:w="1810" w:type="dxa"/>
          </w:tcPr>
          <w:p w14:paraId="1D6B62BA" w14:textId="77777777" w:rsidR="001B4320" w:rsidRPr="001241C8" w:rsidRDefault="001B4320" w:rsidP="00423E7A">
            <w:pPr>
              <w:pStyle w:val="ab"/>
            </w:pPr>
            <w:r w:rsidRPr="001241C8">
              <w:t>61.79</w:t>
            </w:r>
          </w:p>
        </w:tc>
      </w:tr>
    </w:tbl>
    <w:p w14:paraId="002AB5CC" w14:textId="77777777" w:rsidR="001B4320" w:rsidRPr="001241C8" w:rsidRDefault="001B4320" w:rsidP="00A6223A">
      <w:pPr>
        <w:ind w:firstLine="480"/>
      </w:pPr>
      <w:r w:rsidRPr="001241C8">
        <w:t>这里将表中的</w:t>
      </w:r>
      <w:r w:rsidRPr="001241C8">
        <w:t>2020</w:t>
      </w:r>
      <w:r w:rsidRPr="001241C8">
        <w:t>年的生物量作为初始值来进行预测</w:t>
      </w:r>
      <w:r w:rsidRPr="001241C8">
        <w:t>2023</w:t>
      </w:r>
      <w:r w:rsidRPr="001241C8">
        <w:t>年</w:t>
      </w:r>
      <w:r w:rsidRPr="001241C8">
        <w:t>9</w:t>
      </w:r>
      <w:r w:rsidRPr="001241C8">
        <w:t>月的各牧户草场生物量。对于不同牧户草场的土壤肥力数据，我们根据表</w:t>
      </w:r>
      <w:r w:rsidRPr="001241C8">
        <w:t>14</w:t>
      </w:r>
      <w:r w:rsidRPr="001241C8">
        <w:t>中的</w:t>
      </w:r>
      <w:r w:rsidRPr="001241C8">
        <w:t>2020</w:t>
      </w:r>
      <w:r w:rsidRPr="001241C8">
        <w:t>年</w:t>
      </w:r>
      <w:r w:rsidRPr="001241C8">
        <w:t>12</w:t>
      </w:r>
      <w:r w:rsidRPr="001241C8">
        <w:t>个小区的土壤肥力来进行估算。具体估算方法为：由于牧户</w:t>
      </w:r>
      <w:r w:rsidRPr="001241C8">
        <w:t>1</w:t>
      </w:r>
      <w:r w:rsidRPr="001241C8">
        <w:t>、牧户</w:t>
      </w:r>
      <w:r w:rsidRPr="001241C8">
        <w:t>2</w:t>
      </w:r>
      <w:r w:rsidRPr="001241C8">
        <w:t>、牧户</w:t>
      </w:r>
      <w:r w:rsidRPr="001241C8">
        <w:t>4</w:t>
      </w:r>
      <w:r w:rsidRPr="001241C8">
        <w:t>的放牧强度接近轻牧（</w:t>
      </w:r>
      <w:r w:rsidRPr="001241C8">
        <w:t>2</w:t>
      </w:r>
      <w:r w:rsidRPr="001241C8">
        <w:t>羊</w:t>
      </w:r>
      <w:r w:rsidRPr="001241C8">
        <w:t>/</w:t>
      </w:r>
      <w:r w:rsidRPr="001241C8">
        <w:t>天</w:t>
      </w:r>
      <w:r w:rsidRPr="001241C8">
        <w:t>/</w:t>
      </w:r>
      <w:r w:rsidRPr="001241C8">
        <w:t>公顷），我们选取</w:t>
      </w:r>
      <w:r w:rsidRPr="001241C8">
        <w:t>G6</w:t>
      </w:r>
      <w:r w:rsidRPr="001241C8">
        <w:t>、</w:t>
      </w:r>
      <w:r w:rsidRPr="001241C8">
        <w:t>G12</w:t>
      </w:r>
      <w:r w:rsidRPr="001241C8">
        <w:t>、</w:t>
      </w:r>
      <w:r w:rsidRPr="001241C8">
        <w:t>G18</w:t>
      </w:r>
      <w:r w:rsidRPr="001241C8">
        <w:t>这三个连续多年采取</w:t>
      </w:r>
      <w:proofErr w:type="gramStart"/>
      <w:r w:rsidRPr="001241C8">
        <w:t>轻牧措施</w:t>
      </w:r>
      <w:proofErr w:type="gramEnd"/>
      <w:r w:rsidRPr="001241C8">
        <w:t>的小区，并对其土壤肥力取均值</w:t>
      </w:r>
      <w:proofErr w:type="gramStart"/>
      <w:r w:rsidRPr="001241C8">
        <w:t>来</w:t>
      </w:r>
      <w:proofErr w:type="gramEnd"/>
      <w:r w:rsidRPr="001241C8">
        <w:t>作为牧户</w:t>
      </w:r>
      <w:r w:rsidRPr="001241C8">
        <w:t>1</w:t>
      </w:r>
      <w:r w:rsidRPr="001241C8">
        <w:t>、</w:t>
      </w:r>
      <w:r w:rsidRPr="001241C8">
        <w:t>2</w:t>
      </w:r>
      <w:r w:rsidRPr="001241C8">
        <w:t>、</w:t>
      </w:r>
      <w:r w:rsidRPr="001241C8">
        <w:t>4</w:t>
      </w:r>
      <w:r w:rsidRPr="001241C8">
        <w:t>的</w:t>
      </w:r>
      <w:r w:rsidRPr="001241C8">
        <w:t>2020</w:t>
      </w:r>
      <w:r w:rsidRPr="001241C8">
        <w:t>年的土壤肥力。对于牧户</w:t>
      </w:r>
      <w:r w:rsidRPr="001241C8">
        <w:t>3</w:t>
      </w:r>
      <w:r w:rsidRPr="001241C8">
        <w:t>我们选取</w:t>
      </w:r>
      <w:r w:rsidRPr="001241C8">
        <w:t>G8</w:t>
      </w:r>
      <w:r w:rsidRPr="001241C8">
        <w:t>、</w:t>
      </w:r>
      <w:r w:rsidRPr="001241C8">
        <w:t>G11</w:t>
      </w:r>
      <w:r w:rsidRPr="001241C8">
        <w:t>、</w:t>
      </w:r>
      <w:r w:rsidRPr="001241C8">
        <w:t>G16</w:t>
      </w:r>
      <w:r w:rsidRPr="001241C8">
        <w:t>这三个连续多年采取中</w:t>
      </w:r>
      <w:proofErr w:type="gramStart"/>
      <w:r w:rsidRPr="001241C8">
        <w:t>牧措施</w:t>
      </w:r>
      <w:proofErr w:type="gramEnd"/>
      <w:r w:rsidRPr="001241C8">
        <w:t>的小区并对其土壤肥力取均值</w:t>
      </w:r>
      <w:proofErr w:type="gramStart"/>
      <w:r w:rsidRPr="001241C8">
        <w:t>来</w:t>
      </w:r>
      <w:proofErr w:type="gramEnd"/>
      <w:r w:rsidRPr="001241C8">
        <w:t>作为牧户</w:t>
      </w:r>
      <w:r w:rsidRPr="001241C8">
        <w:t>3</w:t>
      </w:r>
      <w:r w:rsidRPr="001241C8">
        <w:t>的</w:t>
      </w:r>
      <w:r w:rsidRPr="001241C8">
        <w:t>2020</w:t>
      </w:r>
      <w:r w:rsidRPr="001241C8">
        <w:t>年土壤肥力的估计值。最终结果如下：</w:t>
      </w:r>
    </w:p>
    <w:p w14:paraId="018D1533" w14:textId="77777777" w:rsidR="001B4320" w:rsidRPr="001241C8" w:rsidRDefault="001B4320" w:rsidP="00A6223A">
      <w:pPr>
        <w:pStyle w:val="aff1"/>
        <w:rPr>
          <w:rFonts w:cs="Times New Roman"/>
        </w:rPr>
      </w:pPr>
      <w:r w:rsidRPr="001241C8">
        <w:rPr>
          <w:rFonts w:cs="Times New Roman"/>
        </w:rPr>
        <w:lastRenderedPageBreak/>
        <w:t>表</w:t>
      </w:r>
      <w:r w:rsidRPr="001241C8">
        <w:rPr>
          <w:rFonts w:cs="Times New Roman"/>
        </w:rPr>
        <w:t>9-3 2020</w:t>
      </w:r>
      <w:r w:rsidRPr="001241C8">
        <w:rPr>
          <w:rFonts w:cs="Times New Roman"/>
        </w:rPr>
        <w:t>年示范牧户草场土壤肥力估算结果表（单位：</w:t>
      </w:r>
      <w:r w:rsidRPr="001241C8">
        <w:rPr>
          <w:rFonts w:cs="Times New Roman"/>
        </w:rPr>
        <w:t>g/</w:t>
      </w:r>
      <m:oMath>
        <m:r>
          <m:rPr>
            <m:sty m:val="p"/>
          </m:rPr>
          <w:rPr>
            <w:rFonts w:ascii="Cambria Math" w:hAnsi="Cambria Math" w:cs="Times New Roman"/>
          </w:rPr>
          <m:t>kg</m:t>
        </m:r>
      </m:oMath>
      <w:r w:rsidRPr="001241C8">
        <w:rPr>
          <w:rFonts w:cs="Times New Roman"/>
        </w:rPr>
        <w:t>）</w:t>
      </w:r>
    </w:p>
    <w:tbl>
      <w:tblPr>
        <w:tblStyle w:val="afd"/>
        <w:tblW w:w="0" w:type="auto"/>
        <w:tblInd w:w="1987" w:type="dxa"/>
        <w:tblLook w:val="04A0" w:firstRow="1" w:lastRow="0" w:firstColumn="1" w:lastColumn="0" w:noHBand="0" w:noVBand="1"/>
      </w:tblPr>
      <w:tblGrid>
        <w:gridCol w:w="1745"/>
        <w:gridCol w:w="1810"/>
        <w:gridCol w:w="1810"/>
      </w:tblGrid>
      <w:tr w:rsidR="001B4320" w:rsidRPr="001241C8" w14:paraId="7E3C5B6C" w14:textId="77777777" w:rsidTr="00570C9C">
        <w:trPr>
          <w:trHeight w:val="313"/>
        </w:trPr>
        <w:tc>
          <w:tcPr>
            <w:tcW w:w="1745" w:type="dxa"/>
            <w:vAlign w:val="center"/>
          </w:tcPr>
          <w:p w14:paraId="1C7300F3" w14:textId="77777777" w:rsidR="001B4320" w:rsidRPr="001241C8" w:rsidRDefault="001B4320" w:rsidP="00570C9C">
            <w:pPr>
              <w:pStyle w:val="ab"/>
            </w:pPr>
            <w:r w:rsidRPr="001241C8">
              <w:t>牧户</w:t>
            </w:r>
            <w:r w:rsidRPr="001241C8">
              <w:t>\</w:t>
            </w:r>
            <w:r w:rsidRPr="001241C8">
              <w:t>年份</w:t>
            </w:r>
          </w:p>
        </w:tc>
        <w:tc>
          <w:tcPr>
            <w:tcW w:w="1810" w:type="dxa"/>
          </w:tcPr>
          <w:p w14:paraId="02F82DB4" w14:textId="77777777" w:rsidR="001B4320" w:rsidRPr="001241C8" w:rsidRDefault="001B4320" w:rsidP="00570C9C">
            <w:pPr>
              <w:pStyle w:val="ab"/>
            </w:pPr>
            <w:r w:rsidRPr="001241C8">
              <w:t>SOC</w:t>
            </w:r>
          </w:p>
        </w:tc>
        <w:tc>
          <w:tcPr>
            <w:tcW w:w="1810" w:type="dxa"/>
          </w:tcPr>
          <w:p w14:paraId="05FE0CC3" w14:textId="77777777" w:rsidR="001B4320" w:rsidRPr="001241C8" w:rsidRDefault="001B4320" w:rsidP="00570C9C">
            <w:pPr>
              <w:pStyle w:val="ab"/>
            </w:pPr>
            <w:r w:rsidRPr="001241C8">
              <w:t>TN</w:t>
            </w:r>
          </w:p>
        </w:tc>
      </w:tr>
      <w:tr w:rsidR="001B4320" w:rsidRPr="001241C8" w14:paraId="2CCA6717" w14:textId="77777777" w:rsidTr="00570C9C">
        <w:trPr>
          <w:trHeight w:val="360"/>
        </w:trPr>
        <w:tc>
          <w:tcPr>
            <w:tcW w:w="1745" w:type="dxa"/>
            <w:vAlign w:val="center"/>
          </w:tcPr>
          <w:p w14:paraId="6C8C331C" w14:textId="77777777" w:rsidR="001B4320" w:rsidRPr="001241C8" w:rsidRDefault="001B4320" w:rsidP="00570C9C">
            <w:pPr>
              <w:pStyle w:val="ab"/>
            </w:pPr>
            <w:r w:rsidRPr="001241C8">
              <w:t>1</w:t>
            </w:r>
          </w:p>
        </w:tc>
        <w:tc>
          <w:tcPr>
            <w:tcW w:w="1810" w:type="dxa"/>
          </w:tcPr>
          <w:p w14:paraId="5991B806" w14:textId="77777777" w:rsidR="001B4320" w:rsidRPr="001241C8" w:rsidRDefault="001B4320" w:rsidP="00570C9C">
            <w:pPr>
              <w:pStyle w:val="ab"/>
            </w:pPr>
            <w:r w:rsidRPr="001241C8">
              <w:t>16.76</w:t>
            </w:r>
          </w:p>
        </w:tc>
        <w:tc>
          <w:tcPr>
            <w:tcW w:w="1810" w:type="dxa"/>
          </w:tcPr>
          <w:p w14:paraId="464DABF3" w14:textId="77777777" w:rsidR="001B4320" w:rsidRPr="001241C8" w:rsidRDefault="001B4320" w:rsidP="00570C9C">
            <w:pPr>
              <w:pStyle w:val="ab"/>
            </w:pPr>
            <w:r w:rsidRPr="001241C8">
              <w:t>2.07</w:t>
            </w:r>
          </w:p>
        </w:tc>
      </w:tr>
      <w:tr w:rsidR="001B4320" w:rsidRPr="001241C8" w14:paraId="4182A27D" w14:textId="77777777" w:rsidTr="00570C9C">
        <w:trPr>
          <w:trHeight w:val="313"/>
        </w:trPr>
        <w:tc>
          <w:tcPr>
            <w:tcW w:w="1745" w:type="dxa"/>
            <w:vAlign w:val="center"/>
          </w:tcPr>
          <w:p w14:paraId="6BE1A0B7" w14:textId="77777777" w:rsidR="001B4320" w:rsidRPr="001241C8" w:rsidRDefault="001B4320" w:rsidP="00570C9C">
            <w:pPr>
              <w:pStyle w:val="ab"/>
            </w:pPr>
            <w:r w:rsidRPr="001241C8">
              <w:t>2</w:t>
            </w:r>
          </w:p>
        </w:tc>
        <w:tc>
          <w:tcPr>
            <w:tcW w:w="1810" w:type="dxa"/>
          </w:tcPr>
          <w:p w14:paraId="49DF71A2" w14:textId="77777777" w:rsidR="001B4320" w:rsidRPr="001241C8" w:rsidRDefault="001B4320" w:rsidP="00570C9C">
            <w:pPr>
              <w:pStyle w:val="ab"/>
            </w:pPr>
            <w:r w:rsidRPr="001241C8">
              <w:t>16.76</w:t>
            </w:r>
          </w:p>
        </w:tc>
        <w:tc>
          <w:tcPr>
            <w:tcW w:w="1810" w:type="dxa"/>
          </w:tcPr>
          <w:p w14:paraId="1C173616" w14:textId="77777777" w:rsidR="001B4320" w:rsidRPr="001241C8" w:rsidRDefault="001B4320" w:rsidP="00570C9C">
            <w:pPr>
              <w:pStyle w:val="ab"/>
            </w:pPr>
            <w:r w:rsidRPr="001241C8">
              <w:t>2.07</w:t>
            </w:r>
          </w:p>
        </w:tc>
      </w:tr>
      <w:tr w:rsidR="001B4320" w:rsidRPr="001241C8" w14:paraId="106A8364" w14:textId="77777777" w:rsidTr="00570C9C">
        <w:trPr>
          <w:trHeight w:val="313"/>
        </w:trPr>
        <w:tc>
          <w:tcPr>
            <w:tcW w:w="1745" w:type="dxa"/>
            <w:vAlign w:val="center"/>
          </w:tcPr>
          <w:p w14:paraId="4BA06D9A" w14:textId="77777777" w:rsidR="001B4320" w:rsidRPr="001241C8" w:rsidRDefault="001B4320" w:rsidP="00570C9C">
            <w:pPr>
              <w:pStyle w:val="ab"/>
            </w:pPr>
            <w:r w:rsidRPr="001241C8">
              <w:t>3</w:t>
            </w:r>
          </w:p>
        </w:tc>
        <w:tc>
          <w:tcPr>
            <w:tcW w:w="1810" w:type="dxa"/>
          </w:tcPr>
          <w:p w14:paraId="64997EC4" w14:textId="77777777" w:rsidR="001B4320" w:rsidRPr="001241C8" w:rsidRDefault="001B4320" w:rsidP="00570C9C">
            <w:pPr>
              <w:pStyle w:val="ab"/>
              <w:rPr>
                <w:rFonts w:eastAsia="等线"/>
                <w:color w:val="000000"/>
                <w:sz w:val="22"/>
              </w:rPr>
            </w:pPr>
            <w:r w:rsidRPr="001241C8">
              <w:rPr>
                <w:rFonts w:eastAsia="等线"/>
                <w:color w:val="000000"/>
              </w:rPr>
              <w:t>14.65</w:t>
            </w:r>
          </w:p>
        </w:tc>
        <w:tc>
          <w:tcPr>
            <w:tcW w:w="1810" w:type="dxa"/>
          </w:tcPr>
          <w:p w14:paraId="6FA10C87" w14:textId="77777777" w:rsidR="001B4320" w:rsidRPr="001241C8" w:rsidRDefault="001B4320" w:rsidP="00570C9C">
            <w:pPr>
              <w:pStyle w:val="ab"/>
            </w:pPr>
            <w:r w:rsidRPr="001241C8">
              <w:t>1.87</w:t>
            </w:r>
          </w:p>
        </w:tc>
      </w:tr>
      <w:tr w:rsidR="001B4320" w:rsidRPr="001241C8" w14:paraId="03ADD1C2" w14:textId="77777777" w:rsidTr="00570C9C">
        <w:trPr>
          <w:trHeight w:val="313"/>
        </w:trPr>
        <w:tc>
          <w:tcPr>
            <w:tcW w:w="1745" w:type="dxa"/>
            <w:vAlign w:val="center"/>
          </w:tcPr>
          <w:p w14:paraId="613F5FFA" w14:textId="77777777" w:rsidR="001B4320" w:rsidRPr="001241C8" w:rsidRDefault="001B4320" w:rsidP="00570C9C">
            <w:pPr>
              <w:pStyle w:val="ab"/>
            </w:pPr>
            <w:r w:rsidRPr="001241C8">
              <w:t>4</w:t>
            </w:r>
          </w:p>
        </w:tc>
        <w:tc>
          <w:tcPr>
            <w:tcW w:w="1810" w:type="dxa"/>
          </w:tcPr>
          <w:p w14:paraId="5751F30E" w14:textId="77777777" w:rsidR="001B4320" w:rsidRPr="001241C8" w:rsidRDefault="001B4320" w:rsidP="00570C9C">
            <w:pPr>
              <w:pStyle w:val="ab"/>
            </w:pPr>
            <w:r w:rsidRPr="001241C8">
              <w:t>16.76</w:t>
            </w:r>
          </w:p>
        </w:tc>
        <w:tc>
          <w:tcPr>
            <w:tcW w:w="1810" w:type="dxa"/>
          </w:tcPr>
          <w:p w14:paraId="7DE635E0" w14:textId="77777777" w:rsidR="001B4320" w:rsidRPr="001241C8" w:rsidRDefault="001B4320" w:rsidP="00570C9C">
            <w:pPr>
              <w:pStyle w:val="ab"/>
            </w:pPr>
            <w:r w:rsidRPr="001241C8">
              <w:t>2.07</w:t>
            </w:r>
          </w:p>
        </w:tc>
      </w:tr>
    </w:tbl>
    <w:p w14:paraId="3E54AADC" w14:textId="77777777" w:rsidR="001B4320" w:rsidRPr="001241C8" w:rsidRDefault="001B4320" w:rsidP="001B4320">
      <w:pPr>
        <w:ind w:firstLine="480"/>
        <w:rPr>
          <w:szCs w:val="36"/>
        </w:rPr>
      </w:pPr>
    </w:p>
    <w:p w14:paraId="512B9A47" w14:textId="539B0199" w:rsidR="001B4320" w:rsidRPr="001241C8" w:rsidRDefault="001B4320" w:rsidP="00A6223A">
      <w:pPr>
        <w:pStyle w:val="2"/>
      </w:pPr>
      <w:r w:rsidRPr="001241C8">
        <w:t>9.3</w:t>
      </w:r>
      <w:r w:rsidR="00A6223A" w:rsidRPr="001241C8">
        <w:t xml:space="preserve"> </w:t>
      </w:r>
      <w:r w:rsidRPr="001241C8">
        <w:t>示范牧户</w:t>
      </w:r>
      <w:r w:rsidRPr="001241C8">
        <w:t>2023</w:t>
      </w:r>
      <w:r w:rsidRPr="001241C8">
        <w:t>年</w:t>
      </w:r>
      <w:r w:rsidRPr="001241C8">
        <w:t>9</w:t>
      </w:r>
      <w:r w:rsidRPr="001241C8">
        <w:t>月土地状态预测</w:t>
      </w:r>
    </w:p>
    <w:p w14:paraId="10CA8643" w14:textId="77777777" w:rsidR="001B4320" w:rsidRPr="001241C8" w:rsidRDefault="001B4320" w:rsidP="00A6223A">
      <w:pPr>
        <w:pStyle w:val="3"/>
      </w:pPr>
      <w:r w:rsidRPr="001241C8">
        <w:t xml:space="preserve">9.3.1 </w:t>
      </w:r>
      <w:r w:rsidRPr="001241C8">
        <w:t>草场生物量的预测</w:t>
      </w:r>
    </w:p>
    <w:p w14:paraId="448D8478" w14:textId="5C43F9A5" w:rsidR="001B4320" w:rsidRPr="001241C8" w:rsidRDefault="001B4320" w:rsidP="00A6223A">
      <w:pPr>
        <w:ind w:firstLine="480"/>
      </w:pPr>
      <w:r w:rsidRPr="001241C8">
        <w:t>对于草场生物量的预测，由于该四个牧户所在地的其它因素缺失，我们只能根据放牧与植物生长之间的关系来对草场</w:t>
      </w:r>
      <w:r w:rsidRPr="001241C8">
        <w:t>2023</w:t>
      </w:r>
      <w:r w:rsidRPr="001241C8">
        <w:t>年</w:t>
      </w:r>
      <w:r w:rsidRPr="001241C8">
        <w:t>9</w:t>
      </w:r>
      <w:r w:rsidRPr="001241C8">
        <w:t>月的生物量进行预测，预测采用</w:t>
      </w:r>
      <w:r w:rsidRPr="001241C8">
        <w:t>Woodward</w:t>
      </w:r>
      <w:r w:rsidRPr="001241C8">
        <w:t>等建立的如下模型</w:t>
      </w:r>
      <w:r w:rsidR="001241C8" w:rsidRPr="001241C8">
        <w:rPr>
          <w:vertAlign w:val="superscript"/>
        </w:rPr>
        <w:fldChar w:fldCharType="begin"/>
      </w:r>
      <w:r w:rsidR="001241C8" w:rsidRPr="001241C8">
        <w:rPr>
          <w:vertAlign w:val="superscript"/>
        </w:rPr>
        <w:instrText xml:space="preserve"> REF _Ref116049406 \r \h </w:instrText>
      </w:r>
      <w:r w:rsidR="001241C8">
        <w:rPr>
          <w:vertAlign w:val="superscript"/>
        </w:rPr>
        <w:instrText xml:space="preserve"> \* MERGEFORMAT </w:instrText>
      </w:r>
      <w:r w:rsidR="001241C8" w:rsidRPr="001241C8">
        <w:rPr>
          <w:vertAlign w:val="superscript"/>
        </w:rPr>
      </w:r>
      <w:r w:rsidR="001241C8" w:rsidRPr="001241C8">
        <w:rPr>
          <w:vertAlign w:val="superscript"/>
        </w:rPr>
        <w:fldChar w:fldCharType="separate"/>
      </w:r>
      <w:r w:rsidR="000D5E10">
        <w:rPr>
          <w:vertAlign w:val="superscript"/>
        </w:rPr>
        <w:t>[7]</w:t>
      </w:r>
      <w:r w:rsidR="001241C8" w:rsidRPr="001241C8">
        <w:rPr>
          <w:vertAlign w:val="superscript"/>
        </w:rPr>
        <w:fldChar w:fldCharType="end"/>
      </w:r>
      <w:r w:rsidRPr="001241C8">
        <w:t>：</w:t>
      </w:r>
    </w:p>
    <w:p w14:paraId="041FB80E" w14:textId="77777777" w:rsidR="001B4320" w:rsidRPr="001241C8" w:rsidRDefault="001B4320" w:rsidP="001B4320">
      <w:pPr>
        <w:spacing w:line="400" w:lineRule="atLeast"/>
        <w:ind w:firstLine="480"/>
        <w:jc w:val="center"/>
        <w:rPr>
          <w:szCs w:val="24"/>
        </w:rPr>
      </w:pPr>
      <w:r w:rsidRPr="001241C8">
        <w:rPr>
          <w:position w:val="-22"/>
          <w:szCs w:val="24"/>
        </w:rPr>
        <w:object w:dxaOrig="3200" w:dyaOrig="580" w14:anchorId="74AD7A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0.1pt;height:29pt" o:ole="">
            <v:imagedata r:id="rId73" o:title=""/>
          </v:shape>
          <o:OLEObject Type="Embed" ProgID="Equation.DSMT4" ShapeID="_x0000_i1025" DrawAspect="Content" ObjectID="_1727020909" r:id="rId74"/>
        </w:object>
      </w:r>
    </w:p>
    <w:p w14:paraId="4FE49700" w14:textId="77777777" w:rsidR="001B4320" w:rsidRPr="001241C8" w:rsidRDefault="001B4320" w:rsidP="00A6223A">
      <w:pPr>
        <w:ind w:firstLine="480"/>
      </w:pPr>
      <w:r w:rsidRPr="001241C8">
        <w:t>式中，</w:t>
      </w:r>
      <w:r w:rsidRPr="001241C8">
        <w:object w:dxaOrig="220" w:dyaOrig="200" w14:anchorId="3E53D23D">
          <v:shape id="_x0000_i1026" type="#_x0000_t75" style="width:10.75pt;height:10.2pt" o:ole="">
            <v:imagedata r:id="rId75" o:title=""/>
          </v:shape>
          <o:OLEObject Type="Embed" ProgID="Equation.DSMT4" ShapeID="_x0000_i1026" DrawAspect="Content" ObjectID="_1727020910" r:id="rId76"/>
        </w:object>
      </w:r>
      <w:r w:rsidRPr="001241C8">
        <w:t>为植被生物量，</w:t>
      </w:r>
      <w:r w:rsidRPr="001241C8">
        <w:object w:dxaOrig="200" w:dyaOrig="260" w14:anchorId="30B54D18">
          <v:shape id="_x0000_i1027" type="#_x0000_t75" style="width:10.2pt;height:12.9pt" o:ole="">
            <v:imagedata r:id="rId77" o:title=""/>
          </v:shape>
          <o:OLEObject Type="Embed" ProgID="Equation.DSMT4" ShapeID="_x0000_i1027" DrawAspect="Content" ObjectID="_1727020911" r:id="rId78"/>
        </w:object>
      </w:r>
      <w:r w:rsidRPr="001241C8">
        <w:t>为单位面积的载畜率。</w:t>
      </w:r>
    </w:p>
    <w:p w14:paraId="0F81B165" w14:textId="77777777" w:rsidR="001B4320" w:rsidRPr="001241C8" w:rsidRDefault="001B4320" w:rsidP="00A6223A">
      <w:pPr>
        <w:pStyle w:val="3"/>
      </w:pPr>
      <w:r w:rsidRPr="001241C8">
        <w:t xml:space="preserve">9.3.2 </w:t>
      </w:r>
      <w:r w:rsidRPr="001241C8">
        <w:t>草场肥力的预测</w:t>
      </w:r>
    </w:p>
    <w:p w14:paraId="7D7F33B9" w14:textId="77777777" w:rsidR="001B4320" w:rsidRPr="001241C8" w:rsidRDefault="001B4320" w:rsidP="00A6223A">
      <w:pPr>
        <w:ind w:firstLine="480"/>
      </w:pPr>
      <w:r w:rsidRPr="001241C8">
        <w:t>采用问题三中得到的</w:t>
      </w:r>
      <w:r w:rsidRPr="001241C8">
        <w:t>SOC</w:t>
      </w:r>
      <w:r w:rsidRPr="001241C8">
        <w:t>与放牧强度的拟合模型，</w:t>
      </w:r>
      <w:r w:rsidRPr="001241C8">
        <w:t>TN</w:t>
      </w:r>
      <w:r w:rsidRPr="001241C8">
        <w:t>与放牧强度的拟合模型进行预测。</w:t>
      </w:r>
    </w:p>
    <w:p w14:paraId="13F03DB7" w14:textId="184F7A33" w:rsidR="001B4320" w:rsidRPr="001241C8" w:rsidRDefault="001B4320" w:rsidP="00A6223A">
      <w:pPr>
        <w:pStyle w:val="2"/>
      </w:pPr>
      <w:r w:rsidRPr="001241C8">
        <w:t>9.4</w:t>
      </w:r>
      <w:r w:rsidR="00A6223A" w:rsidRPr="001241C8">
        <w:t xml:space="preserve"> </w:t>
      </w:r>
      <w:proofErr w:type="spellStart"/>
      <w:r w:rsidRPr="001241C8">
        <w:t>预测结果展示</w:t>
      </w:r>
      <w:proofErr w:type="spellEnd"/>
    </w:p>
    <w:p w14:paraId="027C528D" w14:textId="77777777" w:rsidR="001B4320" w:rsidRPr="001241C8" w:rsidRDefault="001B4320" w:rsidP="001B4320">
      <w:pPr>
        <w:ind w:firstLine="480"/>
        <w:jc w:val="center"/>
        <w:rPr>
          <w:szCs w:val="36"/>
        </w:rPr>
      </w:pPr>
      <w:r w:rsidRPr="001241C8">
        <w:rPr>
          <w:noProof/>
          <w:szCs w:val="36"/>
        </w:rPr>
        <w:drawing>
          <wp:inline distT="0" distB="0" distL="0" distR="0" wp14:anchorId="1ADE80F2" wp14:editId="650580E7">
            <wp:extent cx="3067050" cy="2061637"/>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3100359" cy="2084027"/>
                    </a:xfrm>
                    <a:prstGeom prst="rect">
                      <a:avLst/>
                    </a:prstGeom>
                  </pic:spPr>
                </pic:pic>
              </a:graphicData>
            </a:graphic>
          </wp:inline>
        </w:drawing>
      </w:r>
    </w:p>
    <w:p w14:paraId="7677A01E" w14:textId="1DD2DF45" w:rsidR="001B4320" w:rsidRPr="001241C8" w:rsidRDefault="001B4320" w:rsidP="00A6223A">
      <w:pPr>
        <w:pStyle w:val="af1"/>
      </w:pPr>
      <w:r w:rsidRPr="001241C8">
        <w:t>图</w:t>
      </w:r>
      <w:r w:rsidRPr="001241C8">
        <w:t>9-</w:t>
      </w:r>
      <w:r w:rsidR="00076E54" w:rsidRPr="001241C8">
        <w:t>2</w:t>
      </w:r>
      <w:r w:rsidRPr="001241C8">
        <w:t xml:space="preserve"> </w:t>
      </w:r>
      <w:r w:rsidRPr="001241C8">
        <w:t>四个牧户在不同策略下的草场植物量随时间的变化</w:t>
      </w:r>
      <w:r w:rsidRPr="001241C8">
        <w:t>.</w:t>
      </w:r>
      <w:r w:rsidRPr="001241C8">
        <w:t>（左）四个牧户保持当前策略</w:t>
      </w:r>
      <w:r w:rsidRPr="001241C8">
        <w:t xml:space="preserve"> </w:t>
      </w:r>
      <w:r w:rsidRPr="001241C8">
        <w:t>（右）四个牧户采取问题四求出的策略</w:t>
      </w:r>
    </w:p>
    <w:p w14:paraId="6646A83E" w14:textId="77777777" w:rsidR="001B4320" w:rsidRPr="001241C8" w:rsidRDefault="001B4320" w:rsidP="001B4320">
      <w:pPr>
        <w:ind w:firstLine="480"/>
        <w:jc w:val="center"/>
        <w:rPr>
          <w:szCs w:val="36"/>
        </w:rPr>
      </w:pPr>
      <w:r w:rsidRPr="001241C8">
        <w:rPr>
          <w:noProof/>
          <w:szCs w:val="36"/>
        </w:rPr>
        <w:lastRenderedPageBreak/>
        <w:drawing>
          <wp:inline distT="0" distB="0" distL="0" distR="0" wp14:anchorId="1F2F1894" wp14:editId="6CCEA680">
            <wp:extent cx="2908300" cy="2319552"/>
            <wp:effectExtent l="0" t="0" r="6350" b="508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2938437" cy="2343589"/>
                    </a:xfrm>
                    <a:prstGeom prst="rect">
                      <a:avLst/>
                    </a:prstGeom>
                  </pic:spPr>
                </pic:pic>
              </a:graphicData>
            </a:graphic>
          </wp:inline>
        </w:drawing>
      </w:r>
    </w:p>
    <w:p w14:paraId="3FB14158" w14:textId="59DF8BC5" w:rsidR="001B4320" w:rsidRPr="001241C8" w:rsidRDefault="001B4320" w:rsidP="00A6223A">
      <w:pPr>
        <w:pStyle w:val="af1"/>
      </w:pPr>
      <w:r w:rsidRPr="001241C8">
        <w:t>图</w:t>
      </w:r>
      <w:r w:rsidRPr="001241C8">
        <w:t>9-</w:t>
      </w:r>
      <w:r w:rsidR="00076E54" w:rsidRPr="001241C8">
        <w:t>3</w:t>
      </w:r>
      <w:r w:rsidRPr="001241C8">
        <w:t xml:space="preserve"> </w:t>
      </w:r>
      <w:r w:rsidRPr="001241C8">
        <w:t>四个牧户在不同策略下的草场</w:t>
      </w:r>
      <w:r w:rsidRPr="001241C8">
        <w:t>SOC</w:t>
      </w:r>
      <w:r w:rsidRPr="001241C8">
        <w:t>随时间的变化</w:t>
      </w:r>
      <w:r w:rsidRPr="001241C8">
        <w:t>.</w:t>
      </w:r>
      <w:r w:rsidRPr="001241C8">
        <w:t>（左）四个牧户保持当前策略</w:t>
      </w:r>
      <w:r w:rsidRPr="001241C8">
        <w:t xml:space="preserve"> </w:t>
      </w:r>
      <w:r w:rsidRPr="001241C8">
        <w:t>（右）四个牧户采取问题四求出的策略</w:t>
      </w:r>
    </w:p>
    <w:p w14:paraId="0E249940" w14:textId="77777777" w:rsidR="001B4320" w:rsidRPr="001241C8" w:rsidRDefault="001B4320" w:rsidP="001B4320">
      <w:pPr>
        <w:ind w:firstLine="480"/>
        <w:jc w:val="center"/>
        <w:rPr>
          <w:szCs w:val="36"/>
        </w:rPr>
      </w:pPr>
      <w:r w:rsidRPr="001241C8">
        <w:rPr>
          <w:noProof/>
          <w:szCs w:val="36"/>
        </w:rPr>
        <w:drawing>
          <wp:inline distT="0" distB="0" distL="0" distR="0" wp14:anchorId="4ED67A4E" wp14:editId="151EDB47">
            <wp:extent cx="2832766" cy="2673809"/>
            <wp:effectExtent l="0" t="0" r="5715"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876059" cy="2714673"/>
                    </a:xfrm>
                    <a:prstGeom prst="rect">
                      <a:avLst/>
                    </a:prstGeom>
                  </pic:spPr>
                </pic:pic>
              </a:graphicData>
            </a:graphic>
          </wp:inline>
        </w:drawing>
      </w:r>
    </w:p>
    <w:p w14:paraId="2D17DC48" w14:textId="120615BC" w:rsidR="001B4320" w:rsidRPr="001241C8" w:rsidRDefault="001B4320" w:rsidP="00A6223A">
      <w:pPr>
        <w:pStyle w:val="af1"/>
      </w:pPr>
      <w:r w:rsidRPr="001241C8">
        <w:t>图</w:t>
      </w:r>
      <w:r w:rsidRPr="001241C8">
        <w:t>9-</w:t>
      </w:r>
      <w:r w:rsidR="00076E54" w:rsidRPr="001241C8">
        <w:t>4</w:t>
      </w:r>
      <w:r w:rsidRPr="001241C8">
        <w:t xml:space="preserve"> </w:t>
      </w:r>
      <w:r w:rsidRPr="001241C8">
        <w:t>四个牧户在不同策略下的草场</w:t>
      </w:r>
      <w:r w:rsidRPr="001241C8">
        <w:t>TN</w:t>
      </w:r>
      <w:r w:rsidRPr="001241C8">
        <w:t>随时间的变化</w:t>
      </w:r>
      <w:r w:rsidRPr="001241C8">
        <w:t>.</w:t>
      </w:r>
      <w:r w:rsidRPr="001241C8">
        <w:t>（左）四个牧户保持当前策略</w:t>
      </w:r>
      <w:r w:rsidRPr="001241C8">
        <w:t xml:space="preserve"> </w:t>
      </w:r>
      <w:r w:rsidRPr="001241C8">
        <w:t>（右）四个牧户采取问题四求出的策略</w:t>
      </w:r>
    </w:p>
    <w:p w14:paraId="2CF63720" w14:textId="62E16490" w:rsidR="008A3AD6" w:rsidRPr="001241C8" w:rsidRDefault="001B4320" w:rsidP="008A3AD6">
      <w:pPr>
        <w:ind w:firstLine="480"/>
      </w:pPr>
      <w:r w:rsidRPr="001241C8">
        <w:t>由上面展示的预测结果可以看出，各示范牧户当前采取的放牧策略与我们问题四求解出的策略都有利于草场植物量的增长与草场土地肥力的增长。</w:t>
      </w:r>
    </w:p>
    <w:p w14:paraId="7CB26534" w14:textId="3D09B1EC" w:rsidR="008360CD" w:rsidRPr="001241C8" w:rsidRDefault="008A3AD6" w:rsidP="008A3AD6">
      <w:pPr>
        <w:widowControl/>
        <w:ind w:firstLineChars="0" w:firstLine="0"/>
        <w:jc w:val="left"/>
      </w:pPr>
      <w:r w:rsidRPr="001241C8">
        <w:br w:type="page"/>
      </w:r>
    </w:p>
    <w:p w14:paraId="734766CB" w14:textId="64EDA9B7" w:rsidR="009F5003" w:rsidRPr="001241C8" w:rsidRDefault="00A6223A" w:rsidP="00A6223A">
      <w:pPr>
        <w:pStyle w:val="1"/>
      </w:pPr>
      <w:r w:rsidRPr="001241C8">
        <w:rPr>
          <w:lang w:eastAsia="zh-CN"/>
        </w:rPr>
        <w:lastRenderedPageBreak/>
        <w:t>十、</w:t>
      </w:r>
      <w:proofErr w:type="spellStart"/>
      <w:r w:rsidR="001924BA" w:rsidRPr="001241C8">
        <w:t>模型</w:t>
      </w:r>
      <w:r w:rsidR="00B54DFE" w:rsidRPr="001241C8">
        <w:t>评价与改进</w:t>
      </w:r>
      <w:proofErr w:type="spellEnd"/>
    </w:p>
    <w:p w14:paraId="4AB9363E" w14:textId="71A74B7F" w:rsidR="001924BA" w:rsidRPr="001241C8" w:rsidRDefault="001924BA" w:rsidP="001924BA">
      <w:pPr>
        <w:ind w:firstLine="480"/>
        <w:rPr>
          <w:szCs w:val="36"/>
        </w:rPr>
      </w:pPr>
      <w:r w:rsidRPr="001241C8">
        <w:rPr>
          <w:szCs w:val="36"/>
        </w:rPr>
        <w:t>针对问题</w:t>
      </w:r>
      <w:proofErr w:type="gramStart"/>
      <w:r w:rsidRPr="001241C8">
        <w:rPr>
          <w:szCs w:val="36"/>
        </w:rPr>
        <w:t>一</w:t>
      </w:r>
      <w:proofErr w:type="gramEnd"/>
      <w:r w:rsidRPr="001241C8">
        <w:rPr>
          <w:szCs w:val="36"/>
        </w:rPr>
        <w:t>，我们通过总结现有研究工作，探究土壤和植被生物量的运作机理，充分考虑了放牧强度对土壤湿度以及植被生物量的影响</w:t>
      </w:r>
      <w:r w:rsidR="0070046C" w:rsidRPr="001241C8">
        <w:rPr>
          <w:szCs w:val="36"/>
        </w:rPr>
        <w:t>中涉及的因素，受到现有模型的启发，建立了合理且较为完善的数学模型，适用性广泛。但是由于现有数据不足，无法给出定量的数学表达式，后期如果对于模型中的变量有收集到充分的实验数据，相信求解出来的模型会非常适用于当地的环境。</w:t>
      </w:r>
      <w:r w:rsidR="00B0792E" w:rsidRPr="001241C8">
        <w:rPr>
          <w:szCs w:val="36"/>
        </w:rPr>
        <w:t>另一方面，土壤湿度和植被生物量之间并不是独立的关系，</w:t>
      </w:r>
      <w:r w:rsidR="007833A2" w:rsidRPr="001241C8">
        <w:rPr>
          <w:szCs w:val="36"/>
        </w:rPr>
        <w:t>可能存在统一的表达式将两个因素结合起来。</w:t>
      </w:r>
    </w:p>
    <w:p w14:paraId="501F95DF" w14:textId="6F74811F" w:rsidR="001924BA" w:rsidRPr="001241C8" w:rsidRDefault="001924BA" w:rsidP="001924BA">
      <w:pPr>
        <w:ind w:firstLine="480"/>
        <w:rPr>
          <w:szCs w:val="36"/>
        </w:rPr>
      </w:pPr>
      <w:r w:rsidRPr="001241C8">
        <w:rPr>
          <w:szCs w:val="36"/>
        </w:rPr>
        <w:t>针对问题二，</w:t>
      </w:r>
      <w:r w:rsidR="00BF76E1" w:rsidRPr="001241C8">
        <w:rPr>
          <w:szCs w:val="36"/>
        </w:rPr>
        <w:t>我们创新的采用基于多种特征筛选的集成特征筛选模型，使得模型自变量特征筛选更加灵活和准确。但由于比赛时间限制未来及和其他模型进行对比。</w:t>
      </w:r>
    </w:p>
    <w:p w14:paraId="6F6CBE1E" w14:textId="2EF065C4" w:rsidR="001924BA" w:rsidRPr="001241C8" w:rsidRDefault="001924BA" w:rsidP="001924BA">
      <w:pPr>
        <w:ind w:firstLine="480"/>
        <w:rPr>
          <w:szCs w:val="36"/>
        </w:rPr>
      </w:pPr>
      <w:r w:rsidRPr="001241C8">
        <w:rPr>
          <w:szCs w:val="36"/>
        </w:rPr>
        <w:t>针对问题三，</w:t>
      </w:r>
      <w:r w:rsidR="00BF76E1" w:rsidRPr="001241C8">
        <w:rPr>
          <w:szCs w:val="36"/>
        </w:rPr>
        <w:t>我们结合文献中对于土壤化学物质影响因素的研究，创新式结合实际问题设计数学微分模型使用最小二</w:t>
      </w:r>
      <w:proofErr w:type="gramStart"/>
      <w:r w:rsidR="00BF76E1" w:rsidRPr="001241C8">
        <w:rPr>
          <w:szCs w:val="36"/>
        </w:rPr>
        <w:t>乘进行</w:t>
      </w:r>
      <w:proofErr w:type="gramEnd"/>
      <w:r w:rsidR="00BF76E1" w:rsidRPr="001241C8">
        <w:rPr>
          <w:szCs w:val="36"/>
        </w:rPr>
        <w:t>回归求解，并使用决策树模型对未来时间的土壤有机物进行预测，但由于给定样本的数量有限，因此不能求解出更高阶的微分方程以更好地拟合问题，期待能够得到更多的数据来支持模型的先进性、创新型。</w:t>
      </w:r>
    </w:p>
    <w:p w14:paraId="53D8924D" w14:textId="640B82A9" w:rsidR="001924BA" w:rsidRPr="001241C8" w:rsidRDefault="001924BA" w:rsidP="001924BA">
      <w:pPr>
        <w:ind w:firstLine="480"/>
        <w:rPr>
          <w:szCs w:val="36"/>
        </w:rPr>
      </w:pPr>
      <w:r w:rsidRPr="001241C8">
        <w:rPr>
          <w:szCs w:val="36"/>
        </w:rPr>
        <w:t>针对问题四，</w:t>
      </w:r>
      <w:r w:rsidR="00186B6E" w:rsidRPr="001241C8">
        <w:rPr>
          <w:szCs w:val="36"/>
        </w:rPr>
        <w:t>本文所利用的沙漠化程度预测模型是适用于塔里木盆地的模型，虽然我们利用修正系数进行了</w:t>
      </w:r>
      <w:r w:rsidR="00303150" w:rsidRPr="001241C8">
        <w:rPr>
          <w:szCs w:val="36"/>
        </w:rPr>
        <w:t>模型的拟合，但是因子权重系数并没有</w:t>
      </w:r>
      <w:r w:rsidR="009247FC" w:rsidRPr="001241C8">
        <w:rPr>
          <w:szCs w:val="36"/>
        </w:rPr>
        <w:t>修正。</w:t>
      </w:r>
      <w:r w:rsidR="00CA1188" w:rsidRPr="001241C8">
        <w:rPr>
          <w:szCs w:val="36"/>
        </w:rPr>
        <w:t>锡林郭勒草原的地形、气候等因素与塔里木盆地有很大的差异，</w:t>
      </w:r>
      <w:r w:rsidR="00E0091F" w:rsidRPr="001241C8">
        <w:rPr>
          <w:szCs w:val="36"/>
        </w:rPr>
        <w:t>需要更加详细的分析以及实地考察，确定各个因子权重系数。</w:t>
      </w:r>
    </w:p>
    <w:p w14:paraId="6C6456A0" w14:textId="6D7FEC22" w:rsidR="002A46ED" w:rsidRPr="001241C8" w:rsidRDefault="001924BA" w:rsidP="00020B40">
      <w:pPr>
        <w:ind w:firstLine="480"/>
        <w:rPr>
          <w:szCs w:val="36"/>
        </w:rPr>
      </w:pPr>
      <w:r w:rsidRPr="001241C8">
        <w:rPr>
          <w:szCs w:val="36"/>
        </w:rPr>
        <w:t>针对问题五，</w:t>
      </w:r>
      <w:r w:rsidR="002A46ED">
        <w:rPr>
          <w:rFonts w:hint="eastAsia"/>
          <w:szCs w:val="36"/>
        </w:rPr>
        <w:t>本文直接将降水量</w:t>
      </w:r>
      <w:r w:rsidR="00362DDA">
        <w:rPr>
          <w:rFonts w:hint="eastAsia"/>
          <w:szCs w:val="36"/>
        </w:rPr>
        <w:t>和</w:t>
      </w:r>
      <w:r w:rsidR="00E646CB">
        <w:rPr>
          <w:rFonts w:hint="eastAsia"/>
          <w:szCs w:val="36"/>
        </w:rPr>
        <w:t>放牧强度</w:t>
      </w:r>
      <w:r w:rsidR="002A46ED">
        <w:rPr>
          <w:rFonts w:hint="eastAsia"/>
          <w:szCs w:val="36"/>
        </w:rPr>
        <w:t>作为自变量，沙漠化程度作为因变量进行预测，并没有考虑到降水量对地面植被、人类活动的影响，会存在一定的误差。</w:t>
      </w:r>
      <w:r w:rsidR="00E646CB">
        <w:rPr>
          <w:rFonts w:hint="eastAsia"/>
          <w:szCs w:val="36"/>
        </w:rPr>
        <w:t>同时在预测土壤板结化程度时，并未考虑土壤容重的变化，需要更加深刻的分析。</w:t>
      </w:r>
    </w:p>
    <w:p w14:paraId="7B9898F3" w14:textId="7459812C" w:rsidR="008A3AD6" w:rsidRPr="001241C8" w:rsidRDefault="001924BA" w:rsidP="008A3AD6">
      <w:pPr>
        <w:ind w:firstLine="480"/>
        <w:rPr>
          <w:szCs w:val="36"/>
        </w:rPr>
      </w:pPr>
      <w:r w:rsidRPr="001241C8">
        <w:rPr>
          <w:szCs w:val="36"/>
        </w:rPr>
        <w:t>针对问题六</w:t>
      </w:r>
      <w:r w:rsidR="001403AB">
        <w:rPr>
          <w:rFonts w:hint="eastAsia"/>
          <w:szCs w:val="36"/>
        </w:rPr>
        <w:t>，</w:t>
      </w:r>
      <w:r w:rsidR="004C78EB">
        <w:rPr>
          <w:rFonts w:hint="eastAsia"/>
          <w:szCs w:val="36"/>
        </w:rPr>
        <w:t>对各示范牧户的土地状态进行预测时，由于获取到的相关数据有限，导致放牧强度对土地状态的影响比较单一，未考虑放牧强度与土地状态之间的一些中间变量，需要获取更加多的数据来进行更加复杂的预测。</w:t>
      </w:r>
    </w:p>
    <w:p w14:paraId="73828D76" w14:textId="7279DCC1" w:rsidR="008A3AD6" w:rsidRPr="001241C8" w:rsidRDefault="008A3AD6" w:rsidP="008A3AD6">
      <w:pPr>
        <w:widowControl/>
        <w:ind w:firstLineChars="0" w:firstLine="0"/>
        <w:jc w:val="left"/>
        <w:rPr>
          <w:szCs w:val="36"/>
        </w:rPr>
      </w:pPr>
      <w:r w:rsidRPr="001241C8">
        <w:rPr>
          <w:szCs w:val="36"/>
        </w:rPr>
        <w:br w:type="page"/>
      </w:r>
    </w:p>
    <w:p w14:paraId="153F7FF2" w14:textId="40D46F4D" w:rsidR="00B54DFE" w:rsidRPr="001241C8" w:rsidRDefault="002D5F61" w:rsidP="002D5F61">
      <w:pPr>
        <w:pStyle w:val="1"/>
      </w:pPr>
      <w:r w:rsidRPr="001241C8">
        <w:rPr>
          <w:lang w:eastAsia="zh-CN"/>
        </w:rPr>
        <w:lastRenderedPageBreak/>
        <w:t>十一、</w:t>
      </w:r>
      <w:proofErr w:type="spellStart"/>
      <w:r w:rsidR="00B54DFE" w:rsidRPr="001241C8">
        <w:t>参考文献</w:t>
      </w:r>
      <w:proofErr w:type="spellEnd"/>
    </w:p>
    <w:p w14:paraId="401C26AE" w14:textId="77777777" w:rsidR="00F96347" w:rsidRPr="001241C8" w:rsidRDefault="004828BC" w:rsidP="003F5415">
      <w:pPr>
        <w:numPr>
          <w:ilvl w:val="0"/>
          <w:numId w:val="7"/>
        </w:numPr>
        <w:ind w:firstLineChars="0"/>
        <w:rPr>
          <w:szCs w:val="36"/>
        </w:rPr>
      </w:pPr>
      <w:bookmarkStart w:id="4" w:name="_Ref116046304"/>
      <w:r w:rsidRPr="001241C8">
        <w:rPr>
          <w:szCs w:val="36"/>
        </w:rPr>
        <w:t>才</w:t>
      </w:r>
      <w:proofErr w:type="gramStart"/>
      <w:r w:rsidRPr="001241C8">
        <w:rPr>
          <w:szCs w:val="36"/>
        </w:rPr>
        <w:t>旦</w:t>
      </w:r>
      <w:proofErr w:type="gramEnd"/>
      <w:r w:rsidRPr="001241C8">
        <w:rPr>
          <w:szCs w:val="36"/>
        </w:rPr>
        <w:t>.</w:t>
      </w:r>
      <w:r w:rsidRPr="001241C8">
        <w:rPr>
          <w:szCs w:val="36"/>
        </w:rPr>
        <w:t>草原生态保护与畜牧经济可持续发展研究</w:t>
      </w:r>
      <w:r w:rsidRPr="001241C8">
        <w:rPr>
          <w:szCs w:val="36"/>
        </w:rPr>
        <w:t>[J].</w:t>
      </w:r>
      <w:r w:rsidRPr="001241C8">
        <w:rPr>
          <w:szCs w:val="36"/>
        </w:rPr>
        <w:t>农家参谋</w:t>
      </w:r>
      <w:r w:rsidRPr="001241C8">
        <w:rPr>
          <w:szCs w:val="36"/>
        </w:rPr>
        <w:t>,2021(23):126-127.</w:t>
      </w:r>
      <w:bookmarkEnd w:id="4"/>
    </w:p>
    <w:p w14:paraId="1304AACB" w14:textId="77777777" w:rsidR="002F351C" w:rsidRPr="001241C8" w:rsidRDefault="002F351C" w:rsidP="003F5415">
      <w:pPr>
        <w:numPr>
          <w:ilvl w:val="0"/>
          <w:numId w:val="7"/>
        </w:numPr>
        <w:ind w:firstLineChars="0"/>
        <w:rPr>
          <w:szCs w:val="36"/>
        </w:rPr>
      </w:pPr>
      <w:bookmarkStart w:id="5" w:name="_Ref116046318"/>
      <w:r w:rsidRPr="001241C8">
        <w:rPr>
          <w:szCs w:val="36"/>
        </w:rPr>
        <w:t>冯刚</w:t>
      </w:r>
      <w:r w:rsidRPr="001241C8">
        <w:rPr>
          <w:szCs w:val="36"/>
        </w:rPr>
        <w:t>,</w:t>
      </w:r>
      <w:r w:rsidRPr="001241C8">
        <w:rPr>
          <w:szCs w:val="36"/>
        </w:rPr>
        <w:t>尚维轩</w:t>
      </w:r>
      <w:r w:rsidRPr="001241C8">
        <w:rPr>
          <w:szCs w:val="36"/>
        </w:rPr>
        <w:t>,</w:t>
      </w:r>
      <w:r w:rsidRPr="001241C8">
        <w:rPr>
          <w:szCs w:val="36"/>
        </w:rPr>
        <w:t>丁勇</w:t>
      </w:r>
      <w:r w:rsidRPr="001241C8">
        <w:rPr>
          <w:szCs w:val="36"/>
        </w:rPr>
        <w:t>.</w:t>
      </w:r>
      <w:r w:rsidRPr="001241C8">
        <w:rPr>
          <w:szCs w:val="36"/>
        </w:rPr>
        <w:t>利用文献计量学分析草原退化对草地生态系统的影响</w:t>
      </w:r>
      <w:r w:rsidRPr="001241C8">
        <w:rPr>
          <w:szCs w:val="36"/>
        </w:rPr>
        <w:t>[J].</w:t>
      </w:r>
      <w:r w:rsidRPr="001241C8">
        <w:rPr>
          <w:szCs w:val="36"/>
        </w:rPr>
        <w:t>内蒙古大学学报</w:t>
      </w:r>
      <w:r w:rsidRPr="001241C8">
        <w:rPr>
          <w:szCs w:val="36"/>
        </w:rPr>
        <w:t>(</w:t>
      </w:r>
      <w:r w:rsidRPr="001241C8">
        <w:rPr>
          <w:szCs w:val="36"/>
        </w:rPr>
        <w:t>自然科学版</w:t>
      </w:r>
      <w:r w:rsidRPr="001241C8">
        <w:rPr>
          <w:szCs w:val="36"/>
        </w:rPr>
        <w:t>),2022,53(04)</w:t>
      </w:r>
      <w:bookmarkEnd w:id="5"/>
    </w:p>
    <w:p w14:paraId="3518EF76" w14:textId="77777777" w:rsidR="00B260E7" w:rsidRPr="001241C8" w:rsidRDefault="00B260E7" w:rsidP="003F5415">
      <w:pPr>
        <w:numPr>
          <w:ilvl w:val="0"/>
          <w:numId w:val="7"/>
        </w:numPr>
        <w:ind w:firstLineChars="0"/>
        <w:rPr>
          <w:szCs w:val="36"/>
        </w:rPr>
      </w:pPr>
      <w:bookmarkStart w:id="6" w:name="_Ref116044037"/>
      <w:r w:rsidRPr="001241C8">
        <w:rPr>
          <w:szCs w:val="36"/>
        </w:rPr>
        <w:t>陈章</w:t>
      </w:r>
      <w:r w:rsidRPr="001241C8">
        <w:rPr>
          <w:szCs w:val="36"/>
        </w:rPr>
        <w:t>,</w:t>
      </w:r>
      <w:r w:rsidRPr="001241C8">
        <w:rPr>
          <w:szCs w:val="36"/>
        </w:rPr>
        <w:t>李磊</w:t>
      </w:r>
      <w:r w:rsidRPr="001241C8">
        <w:rPr>
          <w:szCs w:val="36"/>
        </w:rPr>
        <w:t>,</w:t>
      </w:r>
      <w:r w:rsidRPr="001241C8">
        <w:rPr>
          <w:szCs w:val="36"/>
        </w:rPr>
        <w:t>赵晋灵</w:t>
      </w:r>
      <w:r w:rsidRPr="001241C8">
        <w:rPr>
          <w:szCs w:val="36"/>
        </w:rPr>
        <w:t>,</w:t>
      </w:r>
      <w:r w:rsidRPr="001241C8">
        <w:rPr>
          <w:szCs w:val="36"/>
        </w:rPr>
        <w:t>王建柱</w:t>
      </w:r>
      <w:r w:rsidRPr="001241C8">
        <w:rPr>
          <w:szCs w:val="36"/>
        </w:rPr>
        <w:t>,</w:t>
      </w:r>
      <w:r w:rsidRPr="001241C8">
        <w:rPr>
          <w:szCs w:val="36"/>
        </w:rPr>
        <w:t>殷贺</w:t>
      </w:r>
      <w:r w:rsidRPr="001241C8">
        <w:rPr>
          <w:szCs w:val="36"/>
        </w:rPr>
        <w:t>,</w:t>
      </w:r>
      <w:r w:rsidRPr="001241C8">
        <w:rPr>
          <w:szCs w:val="36"/>
        </w:rPr>
        <w:t>李昂</w:t>
      </w:r>
      <w:r w:rsidRPr="001241C8">
        <w:rPr>
          <w:szCs w:val="36"/>
        </w:rPr>
        <w:t>.2003-2020</w:t>
      </w:r>
      <w:r w:rsidRPr="001241C8">
        <w:rPr>
          <w:szCs w:val="36"/>
        </w:rPr>
        <w:t>年间锡林郭勒草原凋落物生物量指数变化趋势的研究</w:t>
      </w:r>
      <w:r w:rsidRPr="001241C8">
        <w:rPr>
          <w:szCs w:val="36"/>
        </w:rPr>
        <w:t>[J].</w:t>
      </w:r>
      <w:r w:rsidRPr="001241C8">
        <w:rPr>
          <w:szCs w:val="36"/>
        </w:rPr>
        <w:t>内蒙古大学学报</w:t>
      </w:r>
      <w:r w:rsidRPr="001241C8">
        <w:rPr>
          <w:szCs w:val="36"/>
        </w:rPr>
        <w:t>(</w:t>
      </w:r>
      <w:r w:rsidRPr="001241C8">
        <w:rPr>
          <w:szCs w:val="36"/>
        </w:rPr>
        <w:t>自然科学版</w:t>
      </w:r>
      <w:r w:rsidRPr="001241C8">
        <w:rPr>
          <w:szCs w:val="36"/>
        </w:rPr>
        <w:t>),2022,53(03):290-298.</w:t>
      </w:r>
      <w:bookmarkEnd w:id="6"/>
    </w:p>
    <w:p w14:paraId="18A740CF" w14:textId="77777777" w:rsidR="00145AB5" w:rsidRPr="001241C8" w:rsidRDefault="00145AB5" w:rsidP="003F5415">
      <w:pPr>
        <w:numPr>
          <w:ilvl w:val="0"/>
          <w:numId w:val="7"/>
        </w:numPr>
        <w:ind w:firstLineChars="0"/>
        <w:rPr>
          <w:szCs w:val="36"/>
        </w:rPr>
      </w:pPr>
      <w:bookmarkStart w:id="7" w:name="_Ref116046731"/>
      <w:r w:rsidRPr="001241C8">
        <w:rPr>
          <w:szCs w:val="36"/>
        </w:rPr>
        <w:t>张伟华</w:t>
      </w:r>
      <w:r w:rsidRPr="001241C8">
        <w:rPr>
          <w:szCs w:val="36"/>
        </w:rPr>
        <w:t>,</w:t>
      </w:r>
      <w:r w:rsidRPr="001241C8">
        <w:rPr>
          <w:szCs w:val="36"/>
        </w:rPr>
        <w:t>关世英</w:t>
      </w:r>
      <w:r w:rsidRPr="001241C8">
        <w:rPr>
          <w:szCs w:val="36"/>
        </w:rPr>
        <w:t>,</w:t>
      </w:r>
      <w:r w:rsidRPr="001241C8">
        <w:rPr>
          <w:szCs w:val="36"/>
        </w:rPr>
        <w:t>李跃进</w:t>
      </w:r>
      <w:r w:rsidRPr="001241C8">
        <w:rPr>
          <w:szCs w:val="36"/>
        </w:rPr>
        <w:t>.</w:t>
      </w:r>
      <w:r w:rsidRPr="001241C8">
        <w:rPr>
          <w:szCs w:val="36"/>
        </w:rPr>
        <w:t>不同牧压强度对草原土壤水分、养分及其地上生物量的影响</w:t>
      </w:r>
      <w:r w:rsidRPr="001241C8">
        <w:rPr>
          <w:szCs w:val="36"/>
        </w:rPr>
        <w:t>[J].</w:t>
      </w:r>
      <w:r w:rsidRPr="001241C8">
        <w:rPr>
          <w:szCs w:val="36"/>
        </w:rPr>
        <w:t>干旱区资源与环境</w:t>
      </w:r>
      <w:r w:rsidRPr="001241C8">
        <w:rPr>
          <w:szCs w:val="36"/>
        </w:rPr>
        <w:t>,2000(04):62-65.</w:t>
      </w:r>
      <w:bookmarkEnd w:id="7"/>
    </w:p>
    <w:p w14:paraId="636E0EDA" w14:textId="77777777" w:rsidR="00AD21FE" w:rsidRPr="001241C8" w:rsidRDefault="00AD21FE" w:rsidP="003F5415">
      <w:pPr>
        <w:numPr>
          <w:ilvl w:val="0"/>
          <w:numId w:val="7"/>
        </w:numPr>
        <w:ind w:firstLineChars="0"/>
        <w:rPr>
          <w:szCs w:val="36"/>
        </w:rPr>
      </w:pPr>
      <w:bookmarkStart w:id="8" w:name="_Ref116046228"/>
      <w:proofErr w:type="gramStart"/>
      <w:r w:rsidRPr="001241C8">
        <w:rPr>
          <w:szCs w:val="36"/>
        </w:rPr>
        <w:t>张存厚</w:t>
      </w:r>
      <w:proofErr w:type="gramEnd"/>
      <w:r w:rsidRPr="001241C8">
        <w:rPr>
          <w:szCs w:val="36"/>
        </w:rPr>
        <w:t>,</w:t>
      </w:r>
      <w:r w:rsidRPr="001241C8">
        <w:rPr>
          <w:szCs w:val="36"/>
        </w:rPr>
        <w:t>杨丽萍</w:t>
      </w:r>
      <w:r w:rsidRPr="001241C8">
        <w:rPr>
          <w:szCs w:val="36"/>
        </w:rPr>
        <w:t>,</w:t>
      </w:r>
      <w:r w:rsidRPr="001241C8">
        <w:rPr>
          <w:szCs w:val="36"/>
        </w:rPr>
        <w:t>越昆</w:t>
      </w:r>
      <w:r w:rsidRPr="001241C8">
        <w:rPr>
          <w:szCs w:val="36"/>
        </w:rPr>
        <w:t>,</w:t>
      </w:r>
      <w:r w:rsidRPr="001241C8">
        <w:rPr>
          <w:szCs w:val="36"/>
        </w:rPr>
        <w:t>刘朋涛</w:t>
      </w:r>
      <w:r w:rsidRPr="001241C8">
        <w:rPr>
          <w:szCs w:val="36"/>
        </w:rPr>
        <w:t>,</w:t>
      </w:r>
      <w:r w:rsidRPr="001241C8">
        <w:rPr>
          <w:szCs w:val="36"/>
        </w:rPr>
        <w:t>张德龙</w:t>
      </w:r>
      <w:r w:rsidRPr="001241C8">
        <w:rPr>
          <w:szCs w:val="36"/>
        </w:rPr>
        <w:t>.</w:t>
      </w:r>
      <w:r w:rsidRPr="001241C8">
        <w:rPr>
          <w:szCs w:val="36"/>
        </w:rPr>
        <w:t>锡林郭勒典型草原土壤水分对降水过程的响应</w:t>
      </w:r>
      <w:r w:rsidRPr="001241C8">
        <w:rPr>
          <w:szCs w:val="36"/>
        </w:rPr>
        <w:t>[J].</w:t>
      </w:r>
      <w:r w:rsidRPr="001241C8">
        <w:rPr>
          <w:szCs w:val="36"/>
        </w:rPr>
        <w:t>干旱区资源与环境</w:t>
      </w:r>
      <w:r w:rsidRPr="001241C8">
        <w:rPr>
          <w:szCs w:val="36"/>
        </w:rPr>
        <w:t>,2022,36(08):133-139.</w:t>
      </w:r>
      <w:bookmarkEnd w:id="8"/>
    </w:p>
    <w:p w14:paraId="103CB03E" w14:textId="77777777" w:rsidR="00064DBD" w:rsidRPr="001241C8" w:rsidRDefault="00064DBD" w:rsidP="003F5415">
      <w:pPr>
        <w:numPr>
          <w:ilvl w:val="0"/>
          <w:numId w:val="7"/>
        </w:numPr>
        <w:ind w:firstLineChars="0"/>
        <w:rPr>
          <w:szCs w:val="36"/>
        </w:rPr>
      </w:pPr>
      <w:bookmarkStart w:id="9" w:name="_Ref116049310"/>
      <w:r w:rsidRPr="001241C8">
        <w:rPr>
          <w:szCs w:val="36"/>
        </w:rPr>
        <w:t>张军</w:t>
      </w:r>
      <w:r w:rsidRPr="001241C8">
        <w:rPr>
          <w:szCs w:val="36"/>
        </w:rPr>
        <w:t>,</w:t>
      </w:r>
      <w:proofErr w:type="gramStart"/>
      <w:r w:rsidRPr="001241C8">
        <w:rPr>
          <w:szCs w:val="36"/>
        </w:rPr>
        <w:t>亢</w:t>
      </w:r>
      <w:proofErr w:type="gramEnd"/>
      <w:r w:rsidRPr="001241C8">
        <w:rPr>
          <w:szCs w:val="36"/>
        </w:rPr>
        <w:t>志杰</w:t>
      </w:r>
      <w:r w:rsidRPr="001241C8">
        <w:rPr>
          <w:szCs w:val="36"/>
        </w:rPr>
        <w:t>,</w:t>
      </w:r>
      <w:r w:rsidRPr="001241C8">
        <w:rPr>
          <w:szCs w:val="36"/>
        </w:rPr>
        <w:t>海山</w:t>
      </w:r>
      <w:r w:rsidRPr="001241C8">
        <w:rPr>
          <w:szCs w:val="36"/>
        </w:rPr>
        <w:t>,</w:t>
      </w:r>
      <w:r w:rsidRPr="001241C8">
        <w:rPr>
          <w:szCs w:val="36"/>
        </w:rPr>
        <w:t>格日勒图</w:t>
      </w:r>
      <w:r w:rsidRPr="001241C8">
        <w:rPr>
          <w:szCs w:val="36"/>
        </w:rPr>
        <w:t>.</w:t>
      </w:r>
      <w:r w:rsidRPr="001241C8">
        <w:rPr>
          <w:szCs w:val="36"/>
        </w:rPr>
        <w:t>锡林郭勒</w:t>
      </w:r>
      <w:proofErr w:type="gramStart"/>
      <w:r w:rsidRPr="001241C8">
        <w:rPr>
          <w:szCs w:val="36"/>
        </w:rPr>
        <w:t>盟农业</w:t>
      </w:r>
      <w:proofErr w:type="gramEnd"/>
      <w:r w:rsidRPr="001241C8">
        <w:rPr>
          <w:szCs w:val="36"/>
        </w:rPr>
        <w:t>综合开发划区轮牧现状与前景分析</w:t>
      </w:r>
      <w:r w:rsidRPr="001241C8">
        <w:rPr>
          <w:szCs w:val="36"/>
        </w:rPr>
        <w:t>[J].</w:t>
      </w:r>
      <w:r w:rsidRPr="001241C8">
        <w:rPr>
          <w:szCs w:val="36"/>
        </w:rPr>
        <w:t>内蒙古草业</w:t>
      </w:r>
      <w:r w:rsidRPr="001241C8">
        <w:rPr>
          <w:szCs w:val="36"/>
        </w:rPr>
        <w:t>,2011,23(04):8-11.</w:t>
      </w:r>
      <w:bookmarkEnd w:id="9"/>
    </w:p>
    <w:p w14:paraId="0341F559" w14:textId="77777777" w:rsidR="00C845DE" w:rsidRPr="001241C8" w:rsidRDefault="00C845DE" w:rsidP="003F5415">
      <w:pPr>
        <w:numPr>
          <w:ilvl w:val="0"/>
          <w:numId w:val="7"/>
        </w:numPr>
        <w:ind w:firstLineChars="0"/>
        <w:rPr>
          <w:szCs w:val="36"/>
        </w:rPr>
      </w:pPr>
      <w:bookmarkStart w:id="10" w:name="_Ref116049406"/>
      <w:r w:rsidRPr="001241C8">
        <w:rPr>
          <w:szCs w:val="36"/>
        </w:rPr>
        <w:t>Woodward, Simon JR, Graeme C. Wake, and David G. McCall. Optimal grazing of a multi-paddock system using a discrete time model[J]. Agricultural Systems 48.2 (1995): 119-139.</w:t>
      </w:r>
      <w:bookmarkEnd w:id="10"/>
    </w:p>
    <w:p w14:paraId="0A35B386" w14:textId="77777777" w:rsidR="00D057F8" w:rsidRPr="001241C8" w:rsidRDefault="009720E9" w:rsidP="003F5415">
      <w:pPr>
        <w:numPr>
          <w:ilvl w:val="0"/>
          <w:numId w:val="7"/>
        </w:numPr>
        <w:ind w:firstLineChars="0"/>
        <w:rPr>
          <w:szCs w:val="36"/>
        </w:rPr>
      </w:pPr>
      <w:bookmarkStart w:id="11" w:name="_Ref116051351"/>
      <w:r w:rsidRPr="001241C8">
        <w:rPr>
          <w:szCs w:val="36"/>
        </w:rPr>
        <w:t xml:space="preserve">Wang, </w:t>
      </w:r>
      <w:proofErr w:type="spellStart"/>
      <w:r w:rsidRPr="001241C8">
        <w:rPr>
          <w:szCs w:val="36"/>
        </w:rPr>
        <w:t>Xixi</w:t>
      </w:r>
      <w:proofErr w:type="spellEnd"/>
      <w:r w:rsidRPr="001241C8">
        <w:rPr>
          <w:szCs w:val="36"/>
        </w:rPr>
        <w:t xml:space="preserve">, </w:t>
      </w:r>
      <w:proofErr w:type="spellStart"/>
      <w:r w:rsidRPr="001241C8">
        <w:rPr>
          <w:szCs w:val="36"/>
        </w:rPr>
        <w:t>Ruizhong</w:t>
      </w:r>
      <w:proofErr w:type="spellEnd"/>
      <w:r w:rsidRPr="001241C8">
        <w:rPr>
          <w:szCs w:val="36"/>
        </w:rPr>
        <w:t xml:space="preserve"> Gao, and </w:t>
      </w:r>
      <w:proofErr w:type="spellStart"/>
      <w:r w:rsidRPr="001241C8">
        <w:rPr>
          <w:szCs w:val="36"/>
        </w:rPr>
        <w:t>Xiaomin</w:t>
      </w:r>
      <w:proofErr w:type="spellEnd"/>
      <w:r w:rsidRPr="001241C8">
        <w:rPr>
          <w:szCs w:val="36"/>
        </w:rPr>
        <w:t xml:space="preserve"> Yang. Responses of soil moisture to climate variability and livestock grazing in a semiarid Eurasian steppe[J]. Science of The Total Environment 781 (2021): 146705.</w:t>
      </w:r>
      <w:bookmarkEnd w:id="11"/>
    </w:p>
    <w:p w14:paraId="6E2E722C" w14:textId="266CD860" w:rsidR="00D057F8" w:rsidRPr="001241C8" w:rsidRDefault="00D057F8" w:rsidP="003F5415">
      <w:pPr>
        <w:numPr>
          <w:ilvl w:val="0"/>
          <w:numId w:val="7"/>
        </w:numPr>
        <w:ind w:firstLineChars="0"/>
        <w:rPr>
          <w:szCs w:val="36"/>
        </w:rPr>
      </w:pPr>
      <w:bookmarkStart w:id="12" w:name="_Ref116287199"/>
      <w:r w:rsidRPr="001241C8">
        <w:rPr>
          <w:szCs w:val="36"/>
        </w:rPr>
        <w:t>张彩琴</w:t>
      </w:r>
      <w:r w:rsidRPr="001241C8">
        <w:rPr>
          <w:szCs w:val="36"/>
        </w:rPr>
        <w:t>,</w:t>
      </w:r>
      <w:r w:rsidRPr="001241C8">
        <w:rPr>
          <w:szCs w:val="36"/>
        </w:rPr>
        <w:t>张军</w:t>
      </w:r>
      <w:r w:rsidRPr="001241C8">
        <w:rPr>
          <w:szCs w:val="36"/>
        </w:rPr>
        <w:t>,</w:t>
      </w:r>
      <w:r w:rsidRPr="001241C8">
        <w:rPr>
          <w:szCs w:val="36"/>
        </w:rPr>
        <w:t>李茜若</w:t>
      </w:r>
      <w:r w:rsidRPr="001241C8">
        <w:rPr>
          <w:szCs w:val="36"/>
        </w:rPr>
        <w:t>.</w:t>
      </w:r>
      <w:r w:rsidRPr="001241C8">
        <w:rPr>
          <w:szCs w:val="36"/>
        </w:rPr>
        <w:t>草地植被生物量动态研究视角与研究方法评述</w:t>
      </w:r>
      <w:r w:rsidRPr="001241C8">
        <w:rPr>
          <w:szCs w:val="36"/>
        </w:rPr>
        <w:t>[J].</w:t>
      </w:r>
      <w:r w:rsidRPr="001241C8">
        <w:rPr>
          <w:szCs w:val="36"/>
        </w:rPr>
        <w:t>生态学杂志</w:t>
      </w:r>
      <w:r w:rsidRPr="001241C8">
        <w:rPr>
          <w:szCs w:val="36"/>
        </w:rPr>
        <w:t>,2015,34(04):1143-1151.DOI:10.13292/j.1000-4890.20150311.020.</w:t>
      </w:r>
      <w:bookmarkEnd w:id="12"/>
    </w:p>
    <w:p w14:paraId="38B59B8A" w14:textId="6C402494" w:rsidR="00E13CDC" w:rsidRPr="001241C8" w:rsidRDefault="00064006" w:rsidP="003F5415">
      <w:pPr>
        <w:numPr>
          <w:ilvl w:val="0"/>
          <w:numId w:val="7"/>
        </w:numPr>
        <w:ind w:firstLineChars="0"/>
        <w:rPr>
          <w:szCs w:val="36"/>
        </w:rPr>
      </w:pPr>
      <w:bookmarkStart w:id="13" w:name="_Ref116287227"/>
      <w:r w:rsidRPr="001241C8">
        <w:rPr>
          <w:szCs w:val="36"/>
        </w:rPr>
        <w:t>张彩琴</w:t>
      </w:r>
      <w:r w:rsidRPr="001241C8">
        <w:rPr>
          <w:szCs w:val="36"/>
        </w:rPr>
        <w:t xml:space="preserve">. </w:t>
      </w:r>
      <w:r w:rsidRPr="001241C8">
        <w:rPr>
          <w:szCs w:val="36"/>
        </w:rPr>
        <w:t>内蒙古典型草原生长季内植物生长动态的数学模型与计算机模拟研究</w:t>
      </w:r>
      <w:r w:rsidRPr="001241C8">
        <w:rPr>
          <w:szCs w:val="36"/>
        </w:rPr>
        <w:t>[D].</w:t>
      </w:r>
      <w:r w:rsidRPr="001241C8">
        <w:rPr>
          <w:szCs w:val="36"/>
        </w:rPr>
        <w:t>内蒙古大学</w:t>
      </w:r>
      <w:r w:rsidRPr="001241C8">
        <w:rPr>
          <w:szCs w:val="36"/>
        </w:rPr>
        <w:t>,2007.</w:t>
      </w:r>
      <w:bookmarkEnd w:id="13"/>
    </w:p>
    <w:p w14:paraId="5FEBCEA3" w14:textId="77777777" w:rsidR="008C236C" w:rsidRPr="001241C8" w:rsidRDefault="008C236C" w:rsidP="003F5415">
      <w:pPr>
        <w:numPr>
          <w:ilvl w:val="0"/>
          <w:numId w:val="7"/>
        </w:numPr>
        <w:ind w:firstLineChars="0"/>
        <w:rPr>
          <w:szCs w:val="36"/>
        </w:rPr>
      </w:pPr>
      <w:bookmarkStart w:id="14" w:name="_Ref116287274"/>
      <w:r w:rsidRPr="001241C8">
        <w:rPr>
          <w:szCs w:val="36"/>
        </w:rPr>
        <w:t>刘敦利</w:t>
      </w:r>
      <w:r w:rsidRPr="001241C8">
        <w:rPr>
          <w:szCs w:val="36"/>
        </w:rPr>
        <w:t xml:space="preserve">. </w:t>
      </w:r>
      <w:r w:rsidRPr="001241C8">
        <w:rPr>
          <w:szCs w:val="36"/>
        </w:rPr>
        <w:t>基于栅格尺度的土地沙漠化预警模式研究</w:t>
      </w:r>
      <w:r w:rsidRPr="001241C8">
        <w:rPr>
          <w:szCs w:val="36"/>
        </w:rPr>
        <w:t>[D].</w:t>
      </w:r>
      <w:r w:rsidRPr="001241C8">
        <w:rPr>
          <w:szCs w:val="36"/>
        </w:rPr>
        <w:t>新疆大学</w:t>
      </w:r>
      <w:r w:rsidRPr="001241C8">
        <w:rPr>
          <w:szCs w:val="36"/>
        </w:rPr>
        <w:t>,2010.</w:t>
      </w:r>
      <w:bookmarkEnd w:id="14"/>
    </w:p>
    <w:p w14:paraId="14CF5C2D" w14:textId="77777777" w:rsidR="00E415C7" w:rsidRPr="001241C8" w:rsidRDefault="008C236C" w:rsidP="003F5415">
      <w:pPr>
        <w:numPr>
          <w:ilvl w:val="0"/>
          <w:numId w:val="7"/>
        </w:numPr>
        <w:ind w:firstLineChars="0"/>
        <w:rPr>
          <w:szCs w:val="36"/>
        </w:rPr>
      </w:pPr>
      <w:bookmarkStart w:id="15" w:name="_Ref116287332"/>
      <w:r w:rsidRPr="001241C8">
        <w:rPr>
          <w:szCs w:val="36"/>
        </w:rPr>
        <w:t>中国土壤质地空间分布数据</w:t>
      </w:r>
      <w:r w:rsidRPr="001241C8">
        <w:rPr>
          <w:szCs w:val="36"/>
        </w:rPr>
        <w:t xml:space="preserve">. </w:t>
      </w:r>
      <w:hyperlink r:id="rId82" w:history="1">
        <w:r w:rsidR="0032298C" w:rsidRPr="001241C8">
          <w:rPr>
            <w:rStyle w:val="a6"/>
            <w:szCs w:val="36"/>
          </w:rPr>
          <w:t>https://www.resdc.cn/data.aspx?DATAID=260</w:t>
        </w:r>
      </w:hyperlink>
      <w:bookmarkEnd w:id="15"/>
    </w:p>
    <w:p w14:paraId="7247520A" w14:textId="77777777" w:rsidR="00E415C7" w:rsidRPr="001241C8" w:rsidRDefault="0032298C" w:rsidP="003F5415">
      <w:pPr>
        <w:numPr>
          <w:ilvl w:val="0"/>
          <w:numId w:val="7"/>
        </w:numPr>
        <w:ind w:firstLineChars="0"/>
        <w:rPr>
          <w:szCs w:val="36"/>
        </w:rPr>
      </w:pPr>
      <w:bookmarkStart w:id="16" w:name="_Ref116287249"/>
      <w:r w:rsidRPr="001241C8">
        <w:t>刘楠</w:t>
      </w:r>
      <w:r w:rsidRPr="001241C8">
        <w:t>,</w:t>
      </w:r>
      <w:r w:rsidRPr="001241C8">
        <w:t>张英俊</w:t>
      </w:r>
      <w:r w:rsidRPr="001241C8">
        <w:t>.</w:t>
      </w:r>
      <w:r w:rsidRPr="001241C8">
        <w:t>放牧对典型草原土壤有机碳及全氮的影响</w:t>
      </w:r>
      <w:r w:rsidRPr="001241C8">
        <w:t>[J].</w:t>
      </w:r>
      <w:r w:rsidRPr="001241C8">
        <w:t>草业科学</w:t>
      </w:r>
      <w:r w:rsidRPr="001241C8">
        <w:t>,2010,27(04):11-14.</w:t>
      </w:r>
      <w:bookmarkEnd w:id="16"/>
    </w:p>
    <w:p w14:paraId="1CEE8729" w14:textId="62B707D5" w:rsidR="00BD6EEF" w:rsidRPr="001241C8" w:rsidRDefault="0032298C" w:rsidP="008A3AD6">
      <w:pPr>
        <w:numPr>
          <w:ilvl w:val="0"/>
          <w:numId w:val="7"/>
        </w:numPr>
        <w:ind w:firstLineChars="0"/>
        <w:rPr>
          <w:szCs w:val="36"/>
        </w:rPr>
      </w:pPr>
      <w:bookmarkStart w:id="17" w:name="_Ref116287260"/>
      <w:r w:rsidRPr="001241C8">
        <w:t>杨珺</w:t>
      </w:r>
      <w:proofErr w:type="gramStart"/>
      <w:r w:rsidRPr="001241C8">
        <w:t>婷</w:t>
      </w:r>
      <w:proofErr w:type="gramEnd"/>
      <w:r w:rsidRPr="001241C8">
        <w:t>,</w:t>
      </w:r>
      <w:r w:rsidRPr="001241C8">
        <w:t>李晓松</w:t>
      </w:r>
      <w:r w:rsidRPr="001241C8">
        <w:t>.</w:t>
      </w:r>
      <w:r w:rsidRPr="001241C8">
        <w:t>应用哨兵</w:t>
      </w:r>
      <w:r w:rsidRPr="001241C8">
        <w:t>2</w:t>
      </w:r>
      <w:r w:rsidRPr="001241C8">
        <w:t>号卫星遥感影像数据和机器学习算法对锡林郭勒草原土壤表层有机碳及全氮的估算</w:t>
      </w:r>
      <w:r w:rsidRPr="001241C8">
        <w:t>[J].</w:t>
      </w:r>
      <w:r w:rsidRPr="001241C8">
        <w:t>东北林业大学学报</w:t>
      </w:r>
      <w:r w:rsidRPr="001241C8">
        <w:t>,2022,50(01):</w:t>
      </w:r>
      <w:proofErr w:type="gramStart"/>
      <w:r w:rsidRPr="001241C8">
        <w:t>64-71.DOI:10.13759/j.cnki.dlxb</w:t>
      </w:r>
      <w:proofErr w:type="gramEnd"/>
      <w:r w:rsidRPr="001241C8">
        <w:t>.2022.01.022.</w:t>
      </w:r>
      <w:bookmarkEnd w:id="17"/>
    </w:p>
    <w:sectPr w:rsidR="00BD6EEF" w:rsidRPr="001241C8" w:rsidSect="001738CF">
      <w:footerReference w:type="default" r:id="rId83"/>
      <w:footerReference w:type="first" r:id="rId84"/>
      <w:pgSz w:w="11906" w:h="16838"/>
      <w:pgMar w:top="1702" w:right="1274" w:bottom="993" w:left="1276" w:header="851" w:footer="992" w:gutter="0"/>
      <w:pgNumType w:start="0"/>
      <w:cols w:space="720"/>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83E8D40" w14:textId="77777777" w:rsidR="003A7783" w:rsidRDefault="003A7783">
      <w:pPr>
        <w:ind w:firstLine="480"/>
      </w:pPr>
      <w:r>
        <w:separator/>
      </w:r>
    </w:p>
  </w:endnote>
  <w:endnote w:type="continuationSeparator" w:id="0">
    <w:p w14:paraId="2E086A80" w14:textId="77777777" w:rsidR="003A7783" w:rsidRDefault="003A7783">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华文新魏">
    <w:panose1 w:val="02010800040101010101"/>
    <w:charset w:val="86"/>
    <w:family w:val="auto"/>
    <w:pitch w:val="variable"/>
    <w:sig w:usb0="00000001" w:usb1="080F0000" w:usb2="00000010" w:usb3="00000000" w:csb0="00040000" w:csb1="00000000"/>
  </w:font>
  <w:font w:name="仿宋_GB2312">
    <w:altName w:val="仿宋"/>
    <w:charset w:val="86"/>
    <w:family w:val="modern"/>
    <w:pitch w:val="default"/>
    <w:sig w:usb0="00000000" w:usb1="00000000" w:usb2="00000010" w:usb3="00000000" w:csb0="00040000" w:csb1="00000000"/>
  </w:font>
  <w:font w:name="隶书">
    <w:panose1 w:val="0201050906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27E182" w14:textId="6121B46D" w:rsidR="000D5E10" w:rsidRDefault="000D5E10">
    <w:pPr>
      <w:pStyle w:val="af9"/>
      <w:ind w:firstLine="360"/>
      <w:jc w:val="center"/>
    </w:pPr>
    <w:r>
      <w:fldChar w:fldCharType="begin"/>
    </w:r>
    <w:r>
      <w:instrText>PAGE   \* MERGEFORMAT</w:instrText>
    </w:r>
    <w:r>
      <w:fldChar w:fldCharType="separate"/>
    </w:r>
    <w:r w:rsidRPr="0032298C">
      <w:rPr>
        <w:noProof/>
        <w:lang w:val="zh-CN" w:eastAsia="zh-CN"/>
      </w:rPr>
      <w:t>31</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18A788" w14:textId="384F8B79" w:rsidR="000D5E10" w:rsidRDefault="000D5E10">
    <w:pPr>
      <w:pStyle w:val="af9"/>
      <w:ind w:firstLine="360"/>
      <w:jc w:val="center"/>
    </w:pPr>
    <w:r>
      <w:fldChar w:fldCharType="begin"/>
    </w:r>
    <w:r>
      <w:instrText>PAGE   \* MERGEFORMAT</w:instrText>
    </w:r>
    <w:r>
      <w:fldChar w:fldCharType="separate"/>
    </w:r>
    <w:r w:rsidRPr="0032298C">
      <w:rPr>
        <w:noProof/>
        <w:lang w:val="zh-CN" w:eastAsia="zh-CN"/>
      </w:rPr>
      <w:t>0</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D96751B" w14:textId="77777777" w:rsidR="003A7783" w:rsidRDefault="003A7783">
      <w:pPr>
        <w:ind w:firstLine="480"/>
      </w:pPr>
      <w:r>
        <w:separator/>
      </w:r>
    </w:p>
  </w:footnote>
  <w:footnote w:type="continuationSeparator" w:id="0">
    <w:p w14:paraId="2CCF7FB8" w14:textId="77777777" w:rsidR="003A7783" w:rsidRDefault="003A7783">
      <w:pPr>
        <w:ind w:firstLine="48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B5A27"/>
    <w:multiLevelType w:val="hybridMultilevel"/>
    <w:tmpl w:val="9EA0EC4C"/>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 w15:restartNumberingAfterBreak="0">
    <w:nsid w:val="095E1BF4"/>
    <w:multiLevelType w:val="hybridMultilevel"/>
    <w:tmpl w:val="1B3C4820"/>
    <w:lvl w:ilvl="0" w:tplc="A650D48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DF344DE"/>
    <w:multiLevelType w:val="hybridMultilevel"/>
    <w:tmpl w:val="B86A697A"/>
    <w:lvl w:ilvl="0" w:tplc="CABE5F5E">
      <w:start w:val="1"/>
      <w:numFmt w:val="decimal"/>
      <w:lvlText w:val="8.%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52B377C"/>
    <w:multiLevelType w:val="hybridMultilevel"/>
    <w:tmpl w:val="2B3041E8"/>
    <w:lvl w:ilvl="0" w:tplc="05C6E7DA">
      <w:start w:val="1"/>
      <w:numFmt w:val="decimal"/>
      <w:lvlText w:val="7.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6FF57ED"/>
    <w:multiLevelType w:val="hybridMultilevel"/>
    <w:tmpl w:val="3104D90C"/>
    <w:lvl w:ilvl="0" w:tplc="78501838">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EF0235C"/>
    <w:multiLevelType w:val="hybridMultilevel"/>
    <w:tmpl w:val="7390B6C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02B5497"/>
    <w:multiLevelType w:val="hybridMultilevel"/>
    <w:tmpl w:val="47DE76AC"/>
    <w:lvl w:ilvl="0" w:tplc="F342D23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33F3AA3"/>
    <w:multiLevelType w:val="hybridMultilevel"/>
    <w:tmpl w:val="24261662"/>
    <w:lvl w:ilvl="0" w:tplc="AE42AEA2">
      <w:start w:val="1"/>
      <w:numFmt w:val="decimal"/>
      <w:lvlText w:val="8.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058370C"/>
    <w:multiLevelType w:val="hybridMultilevel"/>
    <w:tmpl w:val="9D80CBA4"/>
    <w:lvl w:ilvl="0" w:tplc="5602F214">
      <w:start w:val="1"/>
      <w:numFmt w:val="decimal"/>
      <w:lvlText w:val="7.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7097655"/>
    <w:multiLevelType w:val="hybridMultilevel"/>
    <w:tmpl w:val="EAEA9C86"/>
    <w:lvl w:ilvl="0" w:tplc="8B282928">
      <w:start w:val="1"/>
      <w:numFmt w:val="decimal"/>
      <w:lvlText w:val="7.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9C976D5"/>
    <w:multiLevelType w:val="hybridMultilevel"/>
    <w:tmpl w:val="14F20860"/>
    <w:lvl w:ilvl="0" w:tplc="F2C4CB04">
      <w:start w:val="1"/>
      <w:numFmt w:val="decimal"/>
      <w:lvlText w:val="%1."/>
      <w:lvlJc w:val="left"/>
      <w:pPr>
        <w:ind w:left="1120" w:hanging="480"/>
      </w:pPr>
      <w:rPr>
        <w:rFonts w:hint="default"/>
      </w:rPr>
    </w:lvl>
    <w:lvl w:ilvl="1" w:tplc="04090019" w:tentative="1">
      <w:start w:val="1"/>
      <w:numFmt w:val="lowerLetter"/>
      <w:lvlText w:val="%2)"/>
      <w:lvlJc w:val="left"/>
      <w:pPr>
        <w:ind w:left="1480" w:hanging="420"/>
      </w:pPr>
    </w:lvl>
    <w:lvl w:ilvl="2" w:tplc="0409001B" w:tentative="1">
      <w:start w:val="1"/>
      <w:numFmt w:val="lowerRoman"/>
      <w:lvlText w:val="%3."/>
      <w:lvlJc w:val="right"/>
      <w:pPr>
        <w:ind w:left="1900" w:hanging="420"/>
      </w:pPr>
    </w:lvl>
    <w:lvl w:ilvl="3" w:tplc="0409000F" w:tentative="1">
      <w:start w:val="1"/>
      <w:numFmt w:val="decimal"/>
      <w:lvlText w:val="%4."/>
      <w:lvlJc w:val="left"/>
      <w:pPr>
        <w:ind w:left="2320" w:hanging="420"/>
      </w:pPr>
    </w:lvl>
    <w:lvl w:ilvl="4" w:tplc="04090019" w:tentative="1">
      <w:start w:val="1"/>
      <w:numFmt w:val="lowerLetter"/>
      <w:lvlText w:val="%5)"/>
      <w:lvlJc w:val="left"/>
      <w:pPr>
        <w:ind w:left="2740" w:hanging="420"/>
      </w:pPr>
    </w:lvl>
    <w:lvl w:ilvl="5" w:tplc="0409001B" w:tentative="1">
      <w:start w:val="1"/>
      <w:numFmt w:val="lowerRoman"/>
      <w:lvlText w:val="%6."/>
      <w:lvlJc w:val="right"/>
      <w:pPr>
        <w:ind w:left="3160" w:hanging="420"/>
      </w:pPr>
    </w:lvl>
    <w:lvl w:ilvl="6" w:tplc="0409000F" w:tentative="1">
      <w:start w:val="1"/>
      <w:numFmt w:val="decimal"/>
      <w:lvlText w:val="%7."/>
      <w:lvlJc w:val="left"/>
      <w:pPr>
        <w:ind w:left="3580" w:hanging="420"/>
      </w:pPr>
    </w:lvl>
    <w:lvl w:ilvl="7" w:tplc="04090019" w:tentative="1">
      <w:start w:val="1"/>
      <w:numFmt w:val="lowerLetter"/>
      <w:lvlText w:val="%8)"/>
      <w:lvlJc w:val="left"/>
      <w:pPr>
        <w:ind w:left="4000" w:hanging="420"/>
      </w:pPr>
    </w:lvl>
    <w:lvl w:ilvl="8" w:tplc="0409001B" w:tentative="1">
      <w:start w:val="1"/>
      <w:numFmt w:val="lowerRoman"/>
      <w:lvlText w:val="%9."/>
      <w:lvlJc w:val="right"/>
      <w:pPr>
        <w:ind w:left="4420" w:hanging="420"/>
      </w:pPr>
    </w:lvl>
  </w:abstractNum>
  <w:abstractNum w:abstractNumId="11" w15:restartNumberingAfterBreak="0">
    <w:nsid w:val="4B427454"/>
    <w:multiLevelType w:val="hybridMultilevel"/>
    <w:tmpl w:val="D8BE89A4"/>
    <w:lvl w:ilvl="0" w:tplc="F78C4F6E">
      <w:start w:val="1"/>
      <w:numFmt w:val="decimal"/>
      <w:lvlText w:val="7.5.%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17D7B16"/>
    <w:multiLevelType w:val="hybridMultilevel"/>
    <w:tmpl w:val="BDCCF4EC"/>
    <w:lvl w:ilvl="0" w:tplc="8B282928">
      <w:start w:val="1"/>
      <w:numFmt w:val="decimal"/>
      <w:lvlText w:val="7.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35E75A2"/>
    <w:multiLevelType w:val="multilevel"/>
    <w:tmpl w:val="294E182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584173D4"/>
    <w:multiLevelType w:val="multilevel"/>
    <w:tmpl w:val="CCE04156"/>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eastAsia"/>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63ED349F"/>
    <w:multiLevelType w:val="hybridMultilevel"/>
    <w:tmpl w:val="958A702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4335589"/>
    <w:multiLevelType w:val="hybridMultilevel"/>
    <w:tmpl w:val="7354BF7E"/>
    <w:lvl w:ilvl="0" w:tplc="A4500BC0">
      <w:start w:val="1"/>
      <w:numFmt w:val="decimal"/>
      <w:lvlText w:val="7.%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51C3034"/>
    <w:multiLevelType w:val="hybridMultilevel"/>
    <w:tmpl w:val="19C4C29E"/>
    <w:lvl w:ilvl="0" w:tplc="001A2F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C152212"/>
    <w:multiLevelType w:val="hybridMultilevel"/>
    <w:tmpl w:val="1486AA44"/>
    <w:lvl w:ilvl="0" w:tplc="9A1EF030">
      <w:start w:val="1"/>
      <w:numFmt w:val="decimal"/>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D0B1ECE"/>
    <w:multiLevelType w:val="hybridMultilevel"/>
    <w:tmpl w:val="E0B86E2C"/>
    <w:lvl w:ilvl="0" w:tplc="87E8737C">
      <w:start w:val="1"/>
      <w:numFmt w:val="decimal"/>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7CB16E6A"/>
    <w:multiLevelType w:val="hybridMultilevel"/>
    <w:tmpl w:val="971E064A"/>
    <w:lvl w:ilvl="0" w:tplc="5BFE742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0"/>
  </w:num>
  <w:num w:numId="2">
    <w:abstractNumId w:val="0"/>
  </w:num>
  <w:num w:numId="3">
    <w:abstractNumId w:val="4"/>
  </w:num>
  <w:num w:numId="4">
    <w:abstractNumId w:val="17"/>
  </w:num>
  <w:num w:numId="5">
    <w:abstractNumId w:val="14"/>
  </w:num>
  <w:num w:numId="6">
    <w:abstractNumId w:val="0"/>
  </w:num>
  <w:num w:numId="7">
    <w:abstractNumId w:val="18"/>
  </w:num>
  <w:num w:numId="8">
    <w:abstractNumId w:val="19"/>
  </w:num>
  <w:num w:numId="9">
    <w:abstractNumId w:val="15"/>
  </w:num>
  <w:num w:numId="10">
    <w:abstractNumId w:val="16"/>
  </w:num>
  <w:num w:numId="11">
    <w:abstractNumId w:val="8"/>
  </w:num>
  <w:num w:numId="12">
    <w:abstractNumId w:val="12"/>
  </w:num>
  <w:num w:numId="13">
    <w:abstractNumId w:val="3"/>
  </w:num>
  <w:num w:numId="14">
    <w:abstractNumId w:val="5"/>
  </w:num>
  <w:num w:numId="15">
    <w:abstractNumId w:val="1"/>
  </w:num>
  <w:num w:numId="16">
    <w:abstractNumId w:val="13"/>
  </w:num>
  <w:num w:numId="17">
    <w:abstractNumId w:val="6"/>
  </w:num>
  <w:num w:numId="18">
    <w:abstractNumId w:val="9"/>
  </w:num>
  <w:num w:numId="19">
    <w:abstractNumId w:val="2"/>
  </w:num>
  <w:num w:numId="20">
    <w:abstractNumId w:val="7"/>
  </w:num>
  <w:num w:numId="21">
    <w:abstractNumId w:val="11"/>
  </w:num>
  <w:num w:numId="22">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05B69"/>
    <w:rsid w:val="00001510"/>
    <w:rsid w:val="0000174B"/>
    <w:rsid w:val="0000186C"/>
    <w:rsid w:val="000024EC"/>
    <w:rsid w:val="00004AD5"/>
    <w:rsid w:val="00004DC4"/>
    <w:rsid w:val="00005361"/>
    <w:rsid w:val="00006BD6"/>
    <w:rsid w:val="00006CD4"/>
    <w:rsid w:val="0000759A"/>
    <w:rsid w:val="00010923"/>
    <w:rsid w:val="00011336"/>
    <w:rsid w:val="00011669"/>
    <w:rsid w:val="00012970"/>
    <w:rsid w:val="000134EA"/>
    <w:rsid w:val="000136E4"/>
    <w:rsid w:val="00014077"/>
    <w:rsid w:val="00015051"/>
    <w:rsid w:val="00015134"/>
    <w:rsid w:val="00015163"/>
    <w:rsid w:val="0001524C"/>
    <w:rsid w:val="000165A4"/>
    <w:rsid w:val="0001779E"/>
    <w:rsid w:val="00017A24"/>
    <w:rsid w:val="00017D52"/>
    <w:rsid w:val="0002079C"/>
    <w:rsid w:val="00020B40"/>
    <w:rsid w:val="00021C0F"/>
    <w:rsid w:val="00021DD7"/>
    <w:rsid w:val="00022CE6"/>
    <w:rsid w:val="000231BD"/>
    <w:rsid w:val="00023B4E"/>
    <w:rsid w:val="00024B0A"/>
    <w:rsid w:val="000253FD"/>
    <w:rsid w:val="0002574D"/>
    <w:rsid w:val="00026BB1"/>
    <w:rsid w:val="000309D0"/>
    <w:rsid w:val="00032685"/>
    <w:rsid w:val="00032872"/>
    <w:rsid w:val="0003540D"/>
    <w:rsid w:val="00040319"/>
    <w:rsid w:val="00040D06"/>
    <w:rsid w:val="00040E72"/>
    <w:rsid w:val="0004186C"/>
    <w:rsid w:val="00043A4F"/>
    <w:rsid w:val="00043BCC"/>
    <w:rsid w:val="00044EB8"/>
    <w:rsid w:val="000459B1"/>
    <w:rsid w:val="0004609F"/>
    <w:rsid w:val="00046D96"/>
    <w:rsid w:val="00050CEA"/>
    <w:rsid w:val="000514B4"/>
    <w:rsid w:val="0005244E"/>
    <w:rsid w:val="00052597"/>
    <w:rsid w:val="00052732"/>
    <w:rsid w:val="000535ED"/>
    <w:rsid w:val="00054595"/>
    <w:rsid w:val="0005462C"/>
    <w:rsid w:val="00054913"/>
    <w:rsid w:val="00055BCE"/>
    <w:rsid w:val="0005745F"/>
    <w:rsid w:val="00057F89"/>
    <w:rsid w:val="000618BB"/>
    <w:rsid w:val="000618DD"/>
    <w:rsid w:val="00064006"/>
    <w:rsid w:val="000640B0"/>
    <w:rsid w:val="00064DBD"/>
    <w:rsid w:val="00067F89"/>
    <w:rsid w:val="00072346"/>
    <w:rsid w:val="0007247F"/>
    <w:rsid w:val="00072E53"/>
    <w:rsid w:val="00073650"/>
    <w:rsid w:val="00073CC9"/>
    <w:rsid w:val="00076E54"/>
    <w:rsid w:val="00077787"/>
    <w:rsid w:val="00080275"/>
    <w:rsid w:val="000804F3"/>
    <w:rsid w:val="00080614"/>
    <w:rsid w:val="00081518"/>
    <w:rsid w:val="0008201A"/>
    <w:rsid w:val="0008294F"/>
    <w:rsid w:val="000829B7"/>
    <w:rsid w:val="000835B3"/>
    <w:rsid w:val="0008382C"/>
    <w:rsid w:val="00084334"/>
    <w:rsid w:val="00085B75"/>
    <w:rsid w:val="00085CFB"/>
    <w:rsid w:val="00086A50"/>
    <w:rsid w:val="00086E3B"/>
    <w:rsid w:val="00090346"/>
    <w:rsid w:val="00090BB9"/>
    <w:rsid w:val="00092751"/>
    <w:rsid w:val="00093056"/>
    <w:rsid w:val="000942EE"/>
    <w:rsid w:val="000949AB"/>
    <w:rsid w:val="00095088"/>
    <w:rsid w:val="00095DE5"/>
    <w:rsid w:val="00095E18"/>
    <w:rsid w:val="00096666"/>
    <w:rsid w:val="00097EF0"/>
    <w:rsid w:val="000A201A"/>
    <w:rsid w:val="000A48A4"/>
    <w:rsid w:val="000A5E11"/>
    <w:rsid w:val="000A69DE"/>
    <w:rsid w:val="000A7988"/>
    <w:rsid w:val="000A7DB4"/>
    <w:rsid w:val="000B02AD"/>
    <w:rsid w:val="000B268A"/>
    <w:rsid w:val="000B3ACA"/>
    <w:rsid w:val="000B40F7"/>
    <w:rsid w:val="000B415C"/>
    <w:rsid w:val="000B4F3C"/>
    <w:rsid w:val="000B5318"/>
    <w:rsid w:val="000B55C8"/>
    <w:rsid w:val="000B57A2"/>
    <w:rsid w:val="000B73B4"/>
    <w:rsid w:val="000C303D"/>
    <w:rsid w:val="000C3136"/>
    <w:rsid w:val="000C3B1C"/>
    <w:rsid w:val="000C3DB0"/>
    <w:rsid w:val="000C42CD"/>
    <w:rsid w:val="000C60B2"/>
    <w:rsid w:val="000D017B"/>
    <w:rsid w:val="000D0CE0"/>
    <w:rsid w:val="000D0EB0"/>
    <w:rsid w:val="000D15A2"/>
    <w:rsid w:val="000D161C"/>
    <w:rsid w:val="000D1E70"/>
    <w:rsid w:val="000D3AB8"/>
    <w:rsid w:val="000D4A89"/>
    <w:rsid w:val="000D4F02"/>
    <w:rsid w:val="000D5E10"/>
    <w:rsid w:val="000D6862"/>
    <w:rsid w:val="000D6E5F"/>
    <w:rsid w:val="000E09D8"/>
    <w:rsid w:val="000E1783"/>
    <w:rsid w:val="000E2DE5"/>
    <w:rsid w:val="000E3404"/>
    <w:rsid w:val="000E422A"/>
    <w:rsid w:val="000E60EF"/>
    <w:rsid w:val="000E61F5"/>
    <w:rsid w:val="000E6248"/>
    <w:rsid w:val="000E6882"/>
    <w:rsid w:val="000F160E"/>
    <w:rsid w:val="000F286A"/>
    <w:rsid w:val="000F2B1A"/>
    <w:rsid w:val="000F2D3A"/>
    <w:rsid w:val="000F3282"/>
    <w:rsid w:val="000F4E71"/>
    <w:rsid w:val="000F5B81"/>
    <w:rsid w:val="000F6B29"/>
    <w:rsid w:val="00100198"/>
    <w:rsid w:val="001010C5"/>
    <w:rsid w:val="001011B4"/>
    <w:rsid w:val="00101A2A"/>
    <w:rsid w:val="00103028"/>
    <w:rsid w:val="00103F44"/>
    <w:rsid w:val="00105468"/>
    <w:rsid w:val="001110DE"/>
    <w:rsid w:val="00113385"/>
    <w:rsid w:val="0011432F"/>
    <w:rsid w:val="00115185"/>
    <w:rsid w:val="00115F89"/>
    <w:rsid w:val="00116CBD"/>
    <w:rsid w:val="00120187"/>
    <w:rsid w:val="001207C5"/>
    <w:rsid w:val="00120AE4"/>
    <w:rsid w:val="00120F51"/>
    <w:rsid w:val="00121BB9"/>
    <w:rsid w:val="00122774"/>
    <w:rsid w:val="00122D00"/>
    <w:rsid w:val="0012322E"/>
    <w:rsid w:val="001241C8"/>
    <w:rsid w:val="00124FA2"/>
    <w:rsid w:val="00125959"/>
    <w:rsid w:val="001267DA"/>
    <w:rsid w:val="001303DF"/>
    <w:rsid w:val="00130B77"/>
    <w:rsid w:val="0013101F"/>
    <w:rsid w:val="00132600"/>
    <w:rsid w:val="00132A87"/>
    <w:rsid w:val="00133F5A"/>
    <w:rsid w:val="00135A60"/>
    <w:rsid w:val="00136A0C"/>
    <w:rsid w:val="00136B98"/>
    <w:rsid w:val="00136E69"/>
    <w:rsid w:val="001403AB"/>
    <w:rsid w:val="00141D9A"/>
    <w:rsid w:val="00142F01"/>
    <w:rsid w:val="00144A4A"/>
    <w:rsid w:val="00145037"/>
    <w:rsid w:val="00145294"/>
    <w:rsid w:val="00145AB5"/>
    <w:rsid w:val="001463D7"/>
    <w:rsid w:val="0014696D"/>
    <w:rsid w:val="00147CE3"/>
    <w:rsid w:val="00147D1F"/>
    <w:rsid w:val="001531A8"/>
    <w:rsid w:val="001541CC"/>
    <w:rsid w:val="0015636B"/>
    <w:rsid w:val="001609AC"/>
    <w:rsid w:val="001614AF"/>
    <w:rsid w:val="0016183A"/>
    <w:rsid w:val="00161AFA"/>
    <w:rsid w:val="00161C77"/>
    <w:rsid w:val="00162D26"/>
    <w:rsid w:val="001652D0"/>
    <w:rsid w:val="00166BC6"/>
    <w:rsid w:val="00166BF9"/>
    <w:rsid w:val="00166D86"/>
    <w:rsid w:val="00167054"/>
    <w:rsid w:val="001726B1"/>
    <w:rsid w:val="001738CF"/>
    <w:rsid w:val="001774CC"/>
    <w:rsid w:val="00180D94"/>
    <w:rsid w:val="00181597"/>
    <w:rsid w:val="0018471F"/>
    <w:rsid w:val="001847A7"/>
    <w:rsid w:val="00185E28"/>
    <w:rsid w:val="00186591"/>
    <w:rsid w:val="00186B6E"/>
    <w:rsid w:val="001924BA"/>
    <w:rsid w:val="00193187"/>
    <w:rsid w:val="00196C78"/>
    <w:rsid w:val="00197A85"/>
    <w:rsid w:val="001A144C"/>
    <w:rsid w:val="001A1FA5"/>
    <w:rsid w:val="001A2AE3"/>
    <w:rsid w:val="001A32B9"/>
    <w:rsid w:val="001A3355"/>
    <w:rsid w:val="001A385D"/>
    <w:rsid w:val="001A4630"/>
    <w:rsid w:val="001A7A5B"/>
    <w:rsid w:val="001B0B88"/>
    <w:rsid w:val="001B18B6"/>
    <w:rsid w:val="001B233C"/>
    <w:rsid w:val="001B23DB"/>
    <w:rsid w:val="001B2D10"/>
    <w:rsid w:val="001B4320"/>
    <w:rsid w:val="001B46FB"/>
    <w:rsid w:val="001B600A"/>
    <w:rsid w:val="001B665B"/>
    <w:rsid w:val="001C03C2"/>
    <w:rsid w:val="001C06D9"/>
    <w:rsid w:val="001C07EA"/>
    <w:rsid w:val="001C1989"/>
    <w:rsid w:val="001C1D03"/>
    <w:rsid w:val="001C23BE"/>
    <w:rsid w:val="001C3198"/>
    <w:rsid w:val="001C3378"/>
    <w:rsid w:val="001C3AEB"/>
    <w:rsid w:val="001C532D"/>
    <w:rsid w:val="001C634B"/>
    <w:rsid w:val="001C6B86"/>
    <w:rsid w:val="001C73A7"/>
    <w:rsid w:val="001C7BC9"/>
    <w:rsid w:val="001D12BB"/>
    <w:rsid w:val="001D2DE0"/>
    <w:rsid w:val="001D2EED"/>
    <w:rsid w:val="001D47A4"/>
    <w:rsid w:val="001D4F47"/>
    <w:rsid w:val="001D58FC"/>
    <w:rsid w:val="001D5A48"/>
    <w:rsid w:val="001D69D3"/>
    <w:rsid w:val="001D6BA3"/>
    <w:rsid w:val="001E1B8D"/>
    <w:rsid w:val="001E3E3E"/>
    <w:rsid w:val="001E605F"/>
    <w:rsid w:val="001E6C65"/>
    <w:rsid w:val="001E6F99"/>
    <w:rsid w:val="001F0256"/>
    <w:rsid w:val="001F1E8A"/>
    <w:rsid w:val="001F279A"/>
    <w:rsid w:val="001F4C06"/>
    <w:rsid w:val="001F6572"/>
    <w:rsid w:val="00203354"/>
    <w:rsid w:val="0020459A"/>
    <w:rsid w:val="0020789D"/>
    <w:rsid w:val="00207CB2"/>
    <w:rsid w:val="002116D0"/>
    <w:rsid w:val="002117D7"/>
    <w:rsid w:val="002118E3"/>
    <w:rsid w:val="0021220B"/>
    <w:rsid w:val="00212397"/>
    <w:rsid w:val="00212743"/>
    <w:rsid w:val="00213509"/>
    <w:rsid w:val="002137C2"/>
    <w:rsid w:val="00214097"/>
    <w:rsid w:val="00214646"/>
    <w:rsid w:val="0021486B"/>
    <w:rsid w:val="00214F48"/>
    <w:rsid w:val="0021603D"/>
    <w:rsid w:val="002168EB"/>
    <w:rsid w:val="00216CD6"/>
    <w:rsid w:val="00217D13"/>
    <w:rsid w:val="0022019F"/>
    <w:rsid w:val="00221E8C"/>
    <w:rsid w:val="0022314E"/>
    <w:rsid w:val="002237A9"/>
    <w:rsid w:val="00223FAE"/>
    <w:rsid w:val="002254EE"/>
    <w:rsid w:val="0022662B"/>
    <w:rsid w:val="00227D9B"/>
    <w:rsid w:val="00231002"/>
    <w:rsid w:val="00231E9C"/>
    <w:rsid w:val="002320D5"/>
    <w:rsid w:val="00232B55"/>
    <w:rsid w:val="00241445"/>
    <w:rsid w:val="002418B0"/>
    <w:rsid w:val="002427CD"/>
    <w:rsid w:val="00242952"/>
    <w:rsid w:val="00245382"/>
    <w:rsid w:val="00245A68"/>
    <w:rsid w:val="002468EA"/>
    <w:rsid w:val="002512B7"/>
    <w:rsid w:val="00251B99"/>
    <w:rsid w:val="00252B86"/>
    <w:rsid w:val="00253721"/>
    <w:rsid w:val="00253C2F"/>
    <w:rsid w:val="002551BD"/>
    <w:rsid w:val="00255ADD"/>
    <w:rsid w:val="00255F76"/>
    <w:rsid w:val="00256069"/>
    <w:rsid w:val="002565B7"/>
    <w:rsid w:val="002568BD"/>
    <w:rsid w:val="00256A9A"/>
    <w:rsid w:val="00260428"/>
    <w:rsid w:val="00260FD5"/>
    <w:rsid w:val="00263EDE"/>
    <w:rsid w:val="00264CBB"/>
    <w:rsid w:val="002651D7"/>
    <w:rsid w:val="00265ABB"/>
    <w:rsid w:val="002669D2"/>
    <w:rsid w:val="0026746A"/>
    <w:rsid w:val="00271815"/>
    <w:rsid w:val="00272BF6"/>
    <w:rsid w:val="00273E9A"/>
    <w:rsid w:val="002750D5"/>
    <w:rsid w:val="002757AB"/>
    <w:rsid w:val="00275E9B"/>
    <w:rsid w:val="00277281"/>
    <w:rsid w:val="0027756E"/>
    <w:rsid w:val="002777E8"/>
    <w:rsid w:val="00281638"/>
    <w:rsid w:val="00283A51"/>
    <w:rsid w:val="00284055"/>
    <w:rsid w:val="0028449B"/>
    <w:rsid w:val="00284E74"/>
    <w:rsid w:val="0028551B"/>
    <w:rsid w:val="0028596D"/>
    <w:rsid w:val="00286450"/>
    <w:rsid w:val="0029022D"/>
    <w:rsid w:val="00290CB5"/>
    <w:rsid w:val="002926A8"/>
    <w:rsid w:val="00292D66"/>
    <w:rsid w:val="00292E6D"/>
    <w:rsid w:val="0029601D"/>
    <w:rsid w:val="0029623D"/>
    <w:rsid w:val="00297FD9"/>
    <w:rsid w:val="002A0116"/>
    <w:rsid w:val="002A0223"/>
    <w:rsid w:val="002A0A80"/>
    <w:rsid w:val="002A2139"/>
    <w:rsid w:val="002A46ED"/>
    <w:rsid w:val="002A4FCF"/>
    <w:rsid w:val="002A52C5"/>
    <w:rsid w:val="002A58C3"/>
    <w:rsid w:val="002A5AC0"/>
    <w:rsid w:val="002A644B"/>
    <w:rsid w:val="002A7523"/>
    <w:rsid w:val="002B06A8"/>
    <w:rsid w:val="002B1231"/>
    <w:rsid w:val="002B19E3"/>
    <w:rsid w:val="002B240E"/>
    <w:rsid w:val="002B29E0"/>
    <w:rsid w:val="002B3002"/>
    <w:rsid w:val="002B3FB3"/>
    <w:rsid w:val="002B5BE3"/>
    <w:rsid w:val="002C0E89"/>
    <w:rsid w:val="002C1C9C"/>
    <w:rsid w:val="002C218C"/>
    <w:rsid w:val="002C291E"/>
    <w:rsid w:val="002C2CF1"/>
    <w:rsid w:val="002C5ABB"/>
    <w:rsid w:val="002C6F75"/>
    <w:rsid w:val="002C7D7F"/>
    <w:rsid w:val="002D06AE"/>
    <w:rsid w:val="002D1E69"/>
    <w:rsid w:val="002D29EA"/>
    <w:rsid w:val="002D2FDA"/>
    <w:rsid w:val="002D4281"/>
    <w:rsid w:val="002D499F"/>
    <w:rsid w:val="002D571F"/>
    <w:rsid w:val="002D5A33"/>
    <w:rsid w:val="002D5F61"/>
    <w:rsid w:val="002D60BD"/>
    <w:rsid w:val="002D61D0"/>
    <w:rsid w:val="002E037E"/>
    <w:rsid w:val="002E1975"/>
    <w:rsid w:val="002E1AAF"/>
    <w:rsid w:val="002E2884"/>
    <w:rsid w:val="002E2E37"/>
    <w:rsid w:val="002E4E21"/>
    <w:rsid w:val="002E5CB8"/>
    <w:rsid w:val="002E6154"/>
    <w:rsid w:val="002E7D56"/>
    <w:rsid w:val="002E7E68"/>
    <w:rsid w:val="002F0102"/>
    <w:rsid w:val="002F1812"/>
    <w:rsid w:val="002F1B9E"/>
    <w:rsid w:val="002F2AC0"/>
    <w:rsid w:val="002F2AD9"/>
    <w:rsid w:val="002F2B62"/>
    <w:rsid w:val="002F3005"/>
    <w:rsid w:val="002F351C"/>
    <w:rsid w:val="002F3B07"/>
    <w:rsid w:val="002F4344"/>
    <w:rsid w:val="002F53FB"/>
    <w:rsid w:val="00301178"/>
    <w:rsid w:val="00301251"/>
    <w:rsid w:val="00301445"/>
    <w:rsid w:val="00301C74"/>
    <w:rsid w:val="003023F4"/>
    <w:rsid w:val="00303150"/>
    <w:rsid w:val="00303520"/>
    <w:rsid w:val="00304557"/>
    <w:rsid w:val="0030621B"/>
    <w:rsid w:val="003072EF"/>
    <w:rsid w:val="003104C5"/>
    <w:rsid w:val="00310664"/>
    <w:rsid w:val="00310768"/>
    <w:rsid w:val="00310ACB"/>
    <w:rsid w:val="00311C2C"/>
    <w:rsid w:val="00313551"/>
    <w:rsid w:val="00314A4B"/>
    <w:rsid w:val="00316CD0"/>
    <w:rsid w:val="0031754A"/>
    <w:rsid w:val="003176C3"/>
    <w:rsid w:val="00317B3D"/>
    <w:rsid w:val="0032005C"/>
    <w:rsid w:val="0032045A"/>
    <w:rsid w:val="003204BE"/>
    <w:rsid w:val="00320A83"/>
    <w:rsid w:val="00321F39"/>
    <w:rsid w:val="0032298C"/>
    <w:rsid w:val="00324D50"/>
    <w:rsid w:val="00326058"/>
    <w:rsid w:val="00330FCB"/>
    <w:rsid w:val="0033258F"/>
    <w:rsid w:val="00333E48"/>
    <w:rsid w:val="00333EFE"/>
    <w:rsid w:val="0033510A"/>
    <w:rsid w:val="00336042"/>
    <w:rsid w:val="003371D0"/>
    <w:rsid w:val="00337FA0"/>
    <w:rsid w:val="00342C3A"/>
    <w:rsid w:val="00343729"/>
    <w:rsid w:val="003450F6"/>
    <w:rsid w:val="003462A6"/>
    <w:rsid w:val="003466EF"/>
    <w:rsid w:val="00347C40"/>
    <w:rsid w:val="00350A50"/>
    <w:rsid w:val="00350C49"/>
    <w:rsid w:val="00354ACB"/>
    <w:rsid w:val="00355804"/>
    <w:rsid w:val="003566CC"/>
    <w:rsid w:val="0035755F"/>
    <w:rsid w:val="00360B21"/>
    <w:rsid w:val="00361D42"/>
    <w:rsid w:val="00362553"/>
    <w:rsid w:val="00362963"/>
    <w:rsid w:val="00362D8F"/>
    <w:rsid w:val="00362DDA"/>
    <w:rsid w:val="00363047"/>
    <w:rsid w:val="00363F5C"/>
    <w:rsid w:val="003647C0"/>
    <w:rsid w:val="00364AE7"/>
    <w:rsid w:val="00365364"/>
    <w:rsid w:val="003657A4"/>
    <w:rsid w:val="00366F7A"/>
    <w:rsid w:val="00367CAA"/>
    <w:rsid w:val="0037088A"/>
    <w:rsid w:val="00372C82"/>
    <w:rsid w:val="00373019"/>
    <w:rsid w:val="00373285"/>
    <w:rsid w:val="003735BF"/>
    <w:rsid w:val="00374DF1"/>
    <w:rsid w:val="00375A29"/>
    <w:rsid w:val="00376310"/>
    <w:rsid w:val="00376391"/>
    <w:rsid w:val="003765E9"/>
    <w:rsid w:val="00377CCD"/>
    <w:rsid w:val="003805C3"/>
    <w:rsid w:val="00382344"/>
    <w:rsid w:val="00382C3D"/>
    <w:rsid w:val="00382DBD"/>
    <w:rsid w:val="00384338"/>
    <w:rsid w:val="003849BF"/>
    <w:rsid w:val="003853C2"/>
    <w:rsid w:val="003871D0"/>
    <w:rsid w:val="003920DD"/>
    <w:rsid w:val="0039326E"/>
    <w:rsid w:val="00394752"/>
    <w:rsid w:val="003977A9"/>
    <w:rsid w:val="00397AA7"/>
    <w:rsid w:val="003A11FD"/>
    <w:rsid w:val="003A2E5A"/>
    <w:rsid w:val="003A3037"/>
    <w:rsid w:val="003A4D26"/>
    <w:rsid w:val="003A5AE8"/>
    <w:rsid w:val="003A5C1B"/>
    <w:rsid w:val="003A6098"/>
    <w:rsid w:val="003A64B1"/>
    <w:rsid w:val="003A6932"/>
    <w:rsid w:val="003A6F94"/>
    <w:rsid w:val="003A7557"/>
    <w:rsid w:val="003A7783"/>
    <w:rsid w:val="003B032D"/>
    <w:rsid w:val="003B0463"/>
    <w:rsid w:val="003B165C"/>
    <w:rsid w:val="003B1AE5"/>
    <w:rsid w:val="003B1C7D"/>
    <w:rsid w:val="003B2817"/>
    <w:rsid w:val="003B41D7"/>
    <w:rsid w:val="003B46B7"/>
    <w:rsid w:val="003B4BF3"/>
    <w:rsid w:val="003B503B"/>
    <w:rsid w:val="003B6501"/>
    <w:rsid w:val="003B6C99"/>
    <w:rsid w:val="003C0560"/>
    <w:rsid w:val="003C1D42"/>
    <w:rsid w:val="003C26A4"/>
    <w:rsid w:val="003C32DC"/>
    <w:rsid w:val="003C4430"/>
    <w:rsid w:val="003C4D6D"/>
    <w:rsid w:val="003C4D97"/>
    <w:rsid w:val="003C7925"/>
    <w:rsid w:val="003D02D5"/>
    <w:rsid w:val="003D11B9"/>
    <w:rsid w:val="003D13CA"/>
    <w:rsid w:val="003D1E92"/>
    <w:rsid w:val="003D4142"/>
    <w:rsid w:val="003D5AE4"/>
    <w:rsid w:val="003D5C54"/>
    <w:rsid w:val="003D66FE"/>
    <w:rsid w:val="003D7045"/>
    <w:rsid w:val="003D7122"/>
    <w:rsid w:val="003D7AF4"/>
    <w:rsid w:val="003D7F31"/>
    <w:rsid w:val="003E005A"/>
    <w:rsid w:val="003E0C00"/>
    <w:rsid w:val="003E186D"/>
    <w:rsid w:val="003E31BE"/>
    <w:rsid w:val="003E362F"/>
    <w:rsid w:val="003E3E22"/>
    <w:rsid w:val="003E493D"/>
    <w:rsid w:val="003E64E4"/>
    <w:rsid w:val="003E6615"/>
    <w:rsid w:val="003F104A"/>
    <w:rsid w:val="003F196C"/>
    <w:rsid w:val="003F1D24"/>
    <w:rsid w:val="003F2BFD"/>
    <w:rsid w:val="003F381D"/>
    <w:rsid w:val="003F4890"/>
    <w:rsid w:val="003F5415"/>
    <w:rsid w:val="003F72C3"/>
    <w:rsid w:val="0040256F"/>
    <w:rsid w:val="00402E14"/>
    <w:rsid w:val="004037F1"/>
    <w:rsid w:val="00403B96"/>
    <w:rsid w:val="00404531"/>
    <w:rsid w:val="00404721"/>
    <w:rsid w:val="00404BDF"/>
    <w:rsid w:val="004051BF"/>
    <w:rsid w:val="00405D12"/>
    <w:rsid w:val="0040694E"/>
    <w:rsid w:val="00407B5C"/>
    <w:rsid w:val="00412EE2"/>
    <w:rsid w:val="00413544"/>
    <w:rsid w:val="00413807"/>
    <w:rsid w:val="00417912"/>
    <w:rsid w:val="00420C8A"/>
    <w:rsid w:val="00421EE0"/>
    <w:rsid w:val="00421F85"/>
    <w:rsid w:val="00422787"/>
    <w:rsid w:val="00422A70"/>
    <w:rsid w:val="00423098"/>
    <w:rsid w:val="00423D83"/>
    <w:rsid w:val="00423E7A"/>
    <w:rsid w:val="00423F28"/>
    <w:rsid w:val="004240A4"/>
    <w:rsid w:val="0042417F"/>
    <w:rsid w:val="00425324"/>
    <w:rsid w:val="00426B23"/>
    <w:rsid w:val="00430C8A"/>
    <w:rsid w:val="0043247E"/>
    <w:rsid w:val="004338BC"/>
    <w:rsid w:val="004339FE"/>
    <w:rsid w:val="004344D7"/>
    <w:rsid w:val="0043577E"/>
    <w:rsid w:val="004357F9"/>
    <w:rsid w:val="0043587A"/>
    <w:rsid w:val="004359A7"/>
    <w:rsid w:val="00440C9C"/>
    <w:rsid w:val="00440EA5"/>
    <w:rsid w:val="00441310"/>
    <w:rsid w:val="00442AD3"/>
    <w:rsid w:val="00444EC8"/>
    <w:rsid w:val="004465E3"/>
    <w:rsid w:val="00446705"/>
    <w:rsid w:val="00447106"/>
    <w:rsid w:val="00450885"/>
    <w:rsid w:val="004526B3"/>
    <w:rsid w:val="00453D69"/>
    <w:rsid w:val="00454B26"/>
    <w:rsid w:val="004558F2"/>
    <w:rsid w:val="00455D94"/>
    <w:rsid w:val="00460A6F"/>
    <w:rsid w:val="004633B4"/>
    <w:rsid w:val="00463796"/>
    <w:rsid w:val="0046514B"/>
    <w:rsid w:val="00466852"/>
    <w:rsid w:val="00466B35"/>
    <w:rsid w:val="00467E10"/>
    <w:rsid w:val="00470552"/>
    <w:rsid w:val="0047108A"/>
    <w:rsid w:val="00472324"/>
    <w:rsid w:val="004728F6"/>
    <w:rsid w:val="00473075"/>
    <w:rsid w:val="00473277"/>
    <w:rsid w:val="0047373E"/>
    <w:rsid w:val="00474428"/>
    <w:rsid w:val="00475F49"/>
    <w:rsid w:val="00475FF8"/>
    <w:rsid w:val="004761E5"/>
    <w:rsid w:val="00476864"/>
    <w:rsid w:val="004775E8"/>
    <w:rsid w:val="00480FFF"/>
    <w:rsid w:val="004811C2"/>
    <w:rsid w:val="00481A1D"/>
    <w:rsid w:val="004828BC"/>
    <w:rsid w:val="00482ACA"/>
    <w:rsid w:val="00482EF6"/>
    <w:rsid w:val="004847C8"/>
    <w:rsid w:val="00484CCD"/>
    <w:rsid w:val="00485327"/>
    <w:rsid w:val="00485EFC"/>
    <w:rsid w:val="0048656F"/>
    <w:rsid w:val="00486DB3"/>
    <w:rsid w:val="00492841"/>
    <w:rsid w:val="00497CF4"/>
    <w:rsid w:val="004A0200"/>
    <w:rsid w:val="004A04A1"/>
    <w:rsid w:val="004A06DF"/>
    <w:rsid w:val="004A1DD6"/>
    <w:rsid w:val="004A1EA6"/>
    <w:rsid w:val="004A2759"/>
    <w:rsid w:val="004A29B4"/>
    <w:rsid w:val="004A4108"/>
    <w:rsid w:val="004A4BC9"/>
    <w:rsid w:val="004A5738"/>
    <w:rsid w:val="004A674A"/>
    <w:rsid w:val="004A748C"/>
    <w:rsid w:val="004B0B4A"/>
    <w:rsid w:val="004B21F0"/>
    <w:rsid w:val="004B28CC"/>
    <w:rsid w:val="004B3457"/>
    <w:rsid w:val="004B4DEF"/>
    <w:rsid w:val="004B5153"/>
    <w:rsid w:val="004B56B5"/>
    <w:rsid w:val="004B60E6"/>
    <w:rsid w:val="004B773B"/>
    <w:rsid w:val="004B7C16"/>
    <w:rsid w:val="004C057B"/>
    <w:rsid w:val="004C0EF8"/>
    <w:rsid w:val="004C1433"/>
    <w:rsid w:val="004C166A"/>
    <w:rsid w:val="004C1B37"/>
    <w:rsid w:val="004C1D00"/>
    <w:rsid w:val="004C2E10"/>
    <w:rsid w:val="004C3432"/>
    <w:rsid w:val="004C3801"/>
    <w:rsid w:val="004C4FB4"/>
    <w:rsid w:val="004C572E"/>
    <w:rsid w:val="004C5E80"/>
    <w:rsid w:val="004C78EB"/>
    <w:rsid w:val="004D04A3"/>
    <w:rsid w:val="004D1F3B"/>
    <w:rsid w:val="004D2391"/>
    <w:rsid w:val="004D2E8C"/>
    <w:rsid w:val="004D37FF"/>
    <w:rsid w:val="004D407B"/>
    <w:rsid w:val="004D4186"/>
    <w:rsid w:val="004D6382"/>
    <w:rsid w:val="004D6EDB"/>
    <w:rsid w:val="004D7259"/>
    <w:rsid w:val="004D7556"/>
    <w:rsid w:val="004E0032"/>
    <w:rsid w:val="004E006D"/>
    <w:rsid w:val="004E1889"/>
    <w:rsid w:val="004E291A"/>
    <w:rsid w:val="004E2F1E"/>
    <w:rsid w:val="004E4B02"/>
    <w:rsid w:val="004E4B09"/>
    <w:rsid w:val="004E5FB6"/>
    <w:rsid w:val="004E6221"/>
    <w:rsid w:val="004E6A55"/>
    <w:rsid w:val="004E7387"/>
    <w:rsid w:val="004E78AE"/>
    <w:rsid w:val="004E7C07"/>
    <w:rsid w:val="004F0AD6"/>
    <w:rsid w:val="004F141A"/>
    <w:rsid w:val="004F14D1"/>
    <w:rsid w:val="004F45FF"/>
    <w:rsid w:val="004F6710"/>
    <w:rsid w:val="005000E6"/>
    <w:rsid w:val="0050122F"/>
    <w:rsid w:val="00505938"/>
    <w:rsid w:val="0050758B"/>
    <w:rsid w:val="00511878"/>
    <w:rsid w:val="00512332"/>
    <w:rsid w:val="00512CCD"/>
    <w:rsid w:val="00512CD5"/>
    <w:rsid w:val="00512EC7"/>
    <w:rsid w:val="005131E2"/>
    <w:rsid w:val="00513CD1"/>
    <w:rsid w:val="00514968"/>
    <w:rsid w:val="00515F08"/>
    <w:rsid w:val="00516453"/>
    <w:rsid w:val="0052082F"/>
    <w:rsid w:val="00520955"/>
    <w:rsid w:val="005235EF"/>
    <w:rsid w:val="00525151"/>
    <w:rsid w:val="00526D48"/>
    <w:rsid w:val="00527F10"/>
    <w:rsid w:val="00530896"/>
    <w:rsid w:val="00531AD1"/>
    <w:rsid w:val="005349C3"/>
    <w:rsid w:val="00534C29"/>
    <w:rsid w:val="00534C98"/>
    <w:rsid w:val="00535191"/>
    <w:rsid w:val="00536352"/>
    <w:rsid w:val="005406B7"/>
    <w:rsid w:val="00541345"/>
    <w:rsid w:val="0054238E"/>
    <w:rsid w:val="00543B07"/>
    <w:rsid w:val="00543BD7"/>
    <w:rsid w:val="00544D71"/>
    <w:rsid w:val="005478EA"/>
    <w:rsid w:val="005505EA"/>
    <w:rsid w:val="005510D5"/>
    <w:rsid w:val="0055168E"/>
    <w:rsid w:val="00551B20"/>
    <w:rsid w:val="00554002"/>
    <w:rsid w:val="00554B58"/>
    <w:rsid w:val="00555101"/>
    <w:rsid w:val="005552B0"/>
    <w:rsid w:val="00557785"/>
    <w:rsid w:val="005609AC"/>
    <w:rsid w:val="00560A77"/>
    <w:rsid w:val="00561C4A"/>
    <w:rsid w:val="00562316"/>
    <w:rsid w:val="00562FF0"/>
    <w:rsid w:val="00563E4D"/>
    <w:rsid w:val="005660F9"/>
    <w:rsid w:val="00566B15"/>
    <w:rsid w:val="00567AB0"/>
    <w:rsid w:val="00567E47"/>
    <w:rsid w:val="005702CD"/>
    <w:rsid w:val="00570C9C"/>
    <w:rsid w:val="00571251"/>
    <w:rsid w:val="00571564"/>
    <w:rsid w:val="00573B6E"/>
    <w:rsid w:val="00574B0B"/>
    <w:rsid w:val="005756B4"/>
    <w:rsid w:val="0057596D"/>
    <w:rsid w:val="005777D5"/>
    <w:rsid w:val="005803FA"/>
    <w:rsid w:val="0058278D"/>
    <w:rsid w:val="00583C9F"/>
    <w:rsid w:val="00583F63"/>
    <w:rsid w:val="005854F1"/>
    <w:rsid w:val="00586F9B"/>
    <w:rsid w:val="005911A7"/>
    <w:rsid w:val="0059126E"/>
    <w:rsid w:val="005913A3"/>
    <w:rsid w:val="005917A4"/>
    <w:rsid w:val="005928BD"/>
    <w:rsid w:val="005938A0"/>
    <w:rsid w:val="00594547"/>
    <w:rsid w:val="00594556"/>
    <w:rsid w:val="00595149"/>
    <w:rsid w:val="00597173"/>
    <w:rsid w:val="005A125A"/>
    <w:rsid w:val="005A33E8"/>
    <w:rsid w:val="005A3E35"/>
    <w:rsid w:val="005A4DDC"/>
    <w:rsid w:val="005A5412"/>
    <w:rsid w:val="005A5F1F"/>
    <w:rsid w:val="005A5F47"/>
    <w:rsid w:val="005A7EF3"/>
    <w:rsid w:val="005B0A4E"/>
    <w:rsid w:val="005B0A82"/>
    <w:rsid w:val="005B0E69"/>
    <w:rsid w:val="005B18DE"/>
    <w:rsid w:val="005B3752"/>
    <w:rsid w:val="005B4A30"/>
    <w:rsid w:val="005B5AD8"/>
    <w:rsid w:val="005B5CF9"/>
    <w:rsid w:val="005B5E8C"/>
    <w:rsid w:val="005B6BB7"/>
    <w:rsid w:val="005C0026"/>
    <w:rsid w:val="005C07BF"/>
    <w:rsid w:val="005C0D60"/>
    <w:rsid w:val="005C1618"/>
    <w:rsid w:val="005C5D0F"/>
    <w:rsid w:val="005C74FA"/>
    <w:rsid w:val="005D07AB"/>
    <w:rsid w:val="005D089D"/>
    <w:rsid w:val="005D2FED"/>
    <w:rsid w:val="005D4F67"/>
    <w:rsid w:val="005D6758"/>
    <w:rsid w:val="005E0C09"/>
    <w:rsid w:val="005E10BD"/>
    <w:rsid w:val="005E143B"/>
    <w:rsid w:val="005E1E74"/>
    <w:rsid w:val="005E3299"/>
    <w:rsid w:val="005F05D4"/>
    <w:rsid w:val="005F0F7C"/>
    <w:rsid w:val="005F1693"/>
    <w:rsid w:val="005F2C5B"/>
    <w:rsid w:val="005F30C1"/>
    <w:rsid w:val="005F4041"/>
    <w:rsid w:val="005F55A1"/>
    <w:rsid w:val="005F77D3"/>
    <w:rsid w:val="00606C20"/>
    <w:rsid w:val="00606D60"/>
    <w:rsid w:val="00607592"/>
    <w:rsid w:val="00607A4E"/>
    <w:rsid w:val="00612ECA"/>
    <w:rsid w:val="00613E92"/>
    <w:rsid w:val="00615B70"/>
    <w:rsid w:val="00616039"/>
    <w:rsid w:val="006166E8"/>
    <w:rsid w:val="00616C90"/>
    <w:rsid w:val="00616C9A"/>
    <w:rsid w:val="00617EF7"/>
    <w:rsid w:val="00620774"/>
    <w:rsid w:val="00622596"/>
    <w:rsid w:val="0062280A"/>
    <w:rsid w:val="00623FD3"/>
    <w:rsid w:val="00624835"/>
    <w:rsid w:val="00625316"/>
    <w:rsid w:val="006254B2"/>
    <w:rsid w:val="00625D47"/>
    <w:rsid w:val="0062606C"/>
    <w:rsid w:val="0062675D"/>
    <w:rsid w:val="00631CD4"/>
    <w:rsid w:val="00632A6A"/>
    <w:rsid w:val="00632AB3"/>
    <w:rsid w:val="006335BF"/>
    <w:rsid w:val="00633A60"/>
    <w:rsid w:val="00634C2A"/>
    <w:rsid w:val="0063544E"/>
    <w:rsid w:val="0063622E"/>
    <w:rsid w:val="006406A8"/>
    <w:rsid w:val="006412C5"/>
    <w:rsid w:val="00642F29"/>
    <w:rsid w:val="00643862"/>
    <w:rsid w:val="006467E4"/>
    <w:rsid w:val="00647A0C"/>
    <w:rsid w:val="00647E6B"/>
    <w:rsid w:val="006503E7"/>
    <w:rsid w:val="006507A1"/>
    <w:rsid w:val="00650AA8"/>
    <w:rsid w:val="00650BAA"/>
    <w:rsid w:val="0065148C"/>
    <w:rsid w:val="006529EC"/>
    <w:rsid w:val="006541E6"/>
    <w:rsid w:val="006542A6"/>
    <w:rsid w:val="00655FAA"/>
    <w:rsid w:val="00656E97"/>
    <w:rsid w:val="006612E6"/>
    <w:rsid w:val="006641F9"/>
    <w:rsid w:val="006652EE"/>
    <w:rsid w:val="006652F0"/>
    <w:rsid w:val="00667D5D"/>
    <w:rsid w:val="00670088"/>
    <w:rsid w:val="00670FE1"/>
    <w:rsid w:val="0067396B"/>
    <w:rsid w:val="00673C15"/>
    <w:rsid w:val="00674EC0"/>
    <w:rsid w:val="0067534B"/>
    <w:rsid w:val="0067565C"/>
    <w:rsid w:val="006817B3"/>
    <w:rsid w:val="006826AD"/>
    <w:rsid w:val="006841E8"/>
    <w:rsid w:val="00684A4A"/>
    <w:rsid w:val="006854FD"/>
    <w:rsid w:val="006869DE"/>
    <w:rsid w:val="006903E7"/>
    <w:rsid w:val="00690BFA"/>
    <w:rsid w:val="006934D5"/>
    <w:rsid w:val="006967E1"/>
    <w:rsid w:val="00697722"/>
    <w:rsid w:val="0069796B"/>
    <w:rsid w:val="00697E95"/>
    <w:rsid w:val="006A0E12"/>
    <w:rsid w:val="006A3126"/>
    <w:rsid w:val="006A65F3"/>
    <w:rsid w:val="006A6B08"/>
    <w:rsid w:val="006B0B39"/>
    <w:rsid w:val="006B0FE1"/>
    <w:rsid w:val="006B4726"/>
    <w:rsid w:val="006B4758"/>
    <w:rsid w:val="006B4A97"/>
    <w:rsid w:val="006B56B6"/>
    <w:rsid w:val="006C017F"/>
    <w:rsid w:val="006C29D0"/>
    <w:rsid w:val="006C7175"/>
    <w:rsid w:val="006C7DCE"/>
    <w:rsid w:val="006D0328"/>
    <w:rsid w:val="006D1219"/>
    <w:rsid w:val="006D1DA3"/>
    <w:rsid w:val="006D26E3"/>
    <w:rsid w:val="006D3CA7"/>
    <w:rsid w:val="006D43C4"/>
    <w:rsid w:val="006D564B"/>
    <w:rsid w:val="006D5959"/>
    <w:rsid w:val="006D764F"/>
    <w:rsid w:val="006E29E1"/>
    <w:rsid w:val="006E3890"/>
    <w:rsid w:val="006E45EC"/>
    <w:rsid w:val="006E4939"/>
    <w:rsid w:val="006E5F9D"/>
    <w:rsid w:val="006E6F34"/>
    <w:rsid w:val="006E7433"/>
    <w:rsid w:val="006E798D"/>
    <w:rsid w:val="006E7F1A"/>
    <w:rsid w:val="006F1C44"/>
    <w:rsid w:val="006F237E"/>
    <w:rsid w:val="006F27AD"/>
    <w:rsid w:val="006F3F43"/>
    <w:rsid w:val="006F40B8"/>
    <w:rsid w:val="006F45E9"/>
    <w:rsid w:val="006F48F4"/>
    <w:rsid w:val="006F5D7F"/>
    <w:rsid w:val="006F7143"/>
    <w:rsid w:val="0070046C"/>
    <w:rsid w:val="007005E8"/>
    <w:rsid w:val="0070067A"/>
    <w:rsid w:val="00700984"/>
    <w:rsid w:val="00701C3D"/>
    <w:rsid w:val="00701D73"/>
    <w:rsid w:val="00701EF0"/>
    <w:rsid w:val="00702C95"/>
    <w:rsid w:val="007031DB"/>
    <w:rsid w:val="00705347"/>
    <w:rsid w:val="00705B69"/>
    <w:rsid w:val="00705E04"/>
    <w:rsid w:val="007069F5"/>
    <w:rsid w:val="007070EE"/>
    <w:rsid w:val="00711CAC"/>
    <w:rsid w:val="007155B8"/>
    <w:rsid w:val="00716701"/>
    <w:rsid w:val="00720339"/>
    <w:rsid w:val="00723811"/>
    <w:rsid w:val="0073057B"/>
    <w:rsid w:val="00734DF5"/>
    <w:rsid w:val="0073526A"/>
    <w:rsid w:val="0073589A"/>
    <w:rsid w:val="00736C2A"/>
    <w:rsid w:val="00737622"/>
    <w:rsid w:val="00737F4F"/>
    <w:rsid w:val="0074027E"/>
    <w:rsid w:val="0074100C"/>
    <w:rsid w:val="00741BF9"/>
    <w:rsid w:val="007462B3"/>
    <w:rsid w:val="007511C2"/>
    <w:rsid w:val="00752841"/>
    <w:rsid w:val="007528DC"/>
    <w:rsid w:val="00752E98"/>
    <w:rsid w:val="00755215"/>
    <w:rsid w:val="00755464"/>
    <w:rsid w:val="007565C5"/>
    <w:rsid w:val="007572BB"/>
    <w:rsid w:val="00757D95"/>
    <w:rsid w:val="00760698"/>
    <w:rsid w:val="007614AE"/>
    <w:rsid w:val="0076333B"/>
    <w:rsid w:val="007638C9"/>
    <w:rsid w:val="00763C3F"/>
    <w:rsid w:val="00763C71"/>
    <w:rsid w:val="007651C5"/>
    <w:rsid w:val="00766DC6"/>
    <w:rsid w:val="00767C66"/>
    <w:rsid w:val="0077066D"/>
    <w:rsid w:val="00771A26"/>
    <w:rsid w:val="00772FB4"/>
    <w:rsid w:val="007730F0"/>
    <w:rsid w:val="00774BAF"/>
    <w:rsid w:val="00777CAE"/>
    <w:rsid w:val="007801FE"/>
    <w:rsid w:val="007833A2"/>
    <w:rsid w:val="00783BA6"/>
    <w:rsid w:val="00784673"/>
    <w:rsid w:val="00785255"/>
    <w:rsid w:val="00790F15"/>
    <w:rsid w:val="007910AF"/>
    <w:rsid w:val="00791C42"/>
    <w:rsid w:val="00793067"/>
    <w:rsid w:val="00794574"/>
    <w:rsid w:val="00794BE5"/>
    <w:rsid w:val="007A1289"/>
    <w:rsid w:val="007A1C59"/>
    <w:rsid w:val="007A2CD8"/>
    <w:rsid w:val="007A3183"/>
    <w:rsid w:val="007A429C"/>
    <w:rsid w:val="007A4F95"/>
    <w:rsid w:val="007A7C23"/>
    <w:rsid w:val="007B013C"/>
    <w:rsid w:val="007B01BF"/>
    <w:rsid w:val="007B01F5"/>
    <w:rsid w:val="007B3B23"/>
    <w:rsid w:val="007B3D73"/>
    <w:rsid w:val="007B441F"/>
    <w:rsid w:val="007B4E31"/>
    <w:rsid w:val="007B503C"/>
    <w:rsid w:val="007B7824"/>
    <w:rsid w:val="007B7B8D"/>
    <w:rsid w:val="007B7C74"/>
    <w:rsid w:val="007C0A0D"/>
    <w:rsid w:val="007C0E79"/>
    <w:rsid w:val="007C2840"/>
    <w:rsid w:val="007C351B"/>
    <w:rsid w:val="007C3BD4"/>
    <w:rsid w:val="007C6681"/>
    <w:rsid w:val="007C765A"/>
    <w:rsid w:val="007C7E80"/>
    <w:rsid w:val="007D127C"/>
    <w:rsid w:val="007D2718"/>
    <w:rsid w:val="007D3CA2"/>
    <w:rsid w:val="007D512F"/>
    <w:rsid w:val="007D5648"/>
    <w:rsid w:val="007D7D1B"/>
    <w:rsid w:val="007E00F6"/>
    <w:rsid w:val="007E0D01"/>
    <w:rsid w:val="007E2FA3"/>
    <w:rsid w:val="007E4B79"/>
    <w:rsid w:val="007E5FCF"/>
    <w:rsid w:val="007E6005"/>
    <w:rsid w:val="007F15C7"/>
    <w:rsid w:val="007F224A"/>
    <w:rsid w:val="007F3073"/>
    <w:rsid w:val="007F32D1"/>
    <w:rsid w:val="007F3411"/>
    <w:rsid w:val="007F346B"/>
    <w:rsid w:val="007F4F59"/>
    <w:rsid w:val="007F5652"/>
    <w:rsid w:val="007F5D39"/>
    <w:rsid w:val="007F5F0C"/>
    <w:rsid w:val="007F6BC6"/>
    <w:rsid w:val="007F7694"/>
    <w:rsid w:val="00800399"/>
    <w:rsid w:val="008007DD"/>
    <w:rsid w:val="00800AA0"/>
    <w:rsid w:val="00800E2F"/>
    <w:rsid w:val="00801621"/>
    <w:rsid w:val="008021ED"/>
    <w:rsid w:val="008027AC"/>
    <w:rsid w:val="00802E94"/>
    <w:rsid w:val="008035E8"/>
    <w:rsid w:val="00803953"/>
    <w:rsid w:val="008045F9"/>
    <w:rsid w:val="00804D71"/>
    <w:rsid w:val="00805558"/>
    <w:rsid w:val="00807C96"/>
    <w:rsid w:val="008106B7"/>
    <w:rsid w:val="00811AAF"/>
    <w:rsid w:val="0081232C"/>
    <w:rsid w:val="00813175"/>
    <w:rsid w:val="008152C0"/>
    <w:rsid w:val="00815ED9"/>
    <w:rsid w:val="0082116E"/>
    <w:rsid w:val="00821407"/>
    <w:rsid w:val="0082601D"/>
    <w:rsid w:val="008312CF"/>
    <w:rsid w:val="0083274E"/>
    <w:rsid w:val="008342DA"/>
    <w:rsid w:val="00835601"/>
    <w:rsid w:val="008360CD"/>
    <w:rsid w:val="008375A3"/>
    <w:rsid w:val="0084051A"/>
    <w:rsid w:val="0084073F"/>
    <w:rsid w:val="00841291"/>
    <w:rsid w:val="0084152B"/>
    <w:rsid w:val="00842412"/>
    <w:rsid w:val="008426C8"/>
    <w:rsid w:val="008447AF"/>
    <w:rsid w:val="00845024"/>
    <w:rsid w:val="00845F12"/>
    <w:rsid w:val="0085167F"/>
    <w:rsid w:val="00852090"/>
    <w:rsid w:val="00852AB2"/>
    <w:rsid w:val="00855825"/>
    <w:rsid w:val="00855847"/>
    <w:rsid w:val="008558CB"/>
    <w:rsid w:val="00856D35"/>
    <w:rsid w:val="00856EA7"/>
    <w:rsid w:val="00860415"/>
    <w:rsid w:val="00860659"/>
    <w:rsid w:val="00861064"/>
    <w:rsid w:val="00864062"/>
    <w:rsid w:val="00865761"/>
    <w:rsid w:val="00866B0D"/>
    <w:rsid w:val="00866DF4"/>
    <w:rsid w:val="00867575"/>
    <w:rsid w:val="008676A4"/>
    <w:rsid w:val="0087064C"/>
    <w:rsid w:val="00871671"/>
    <w:rsid w:val="00872FA1"/>
    <w:rsid w:val="00874672"/>
    <w:rsid w:val="00875098"/>
    <w:rsid w:val="00876B17"/>
    <w:rsid w:val="00876F3A"/>
    <w:rsid w:val="00880E21"/>
    <w:rsid w:val="00882322"/>
    <w:rsid w:val="008823EC"/>
    <w:rsid w:val="00883026"/>
    <w:rsid w:val="008830AE"/>
    <w:rsid w:val="00884715"/>
    <w:rsid w:val="00884AFA"/>
    <w:rsid w:val="008850C2"/>
    <w:rsid w:val="00885402"/>
    <w:rsid w:val="00891D10"/>
    <w:rsid w:val="00892165"/>
    <w:rsid w:val="008922CC"/>
    <w:rsid w:val="008927FB"/>
    <w:rsid w:val="00893521"/>
    <w:rsid w:val="0089464B"/>
    <w:rsid w:val="00894CCD"/>
    <w:rsid w:val="008950EC"/>
    <w:rsid w:val="0089594A"/>
    <w:rsid w:val="00895DE2"/>
    <w:rsid w:val="00896CC8"/>
    <w:rsid w:val="0089736A"/>
    <w:rsid w:val="008A3AD6"/>
    <w:rsid w:val="008A4BB3"/>
    <w:rsid w:val="008A70E9"/>
    <w:rsid w:val="008B2513"/>
    <w:rsid w:val="008B2D48"/>
    <w:rsid w:val="008B68F0"/>
    <w:rsid w:val="008C05BB"/>
    <w:rsid w:val="008C1670"/>
    <w:rsid w:val="008C177F"/>
    <w:rsid w:val="008C236C"/>
    <w:rsid w:val="008C2E64"/>
    <w:rsid w:val="008C348D"/>
    <w:rsid w:val="008C3A02"/>
    <w:rsid w:val="008C4602"/>
    <w:rsid w:val="008C4D63"/>
    <w:rsid w:val="008C6724"/>
    <w:rsid w:val="008C68C9"/>
    <w:rsid w:val="008C6D2D"/>
    <w:rsid w:val="008C7005"/>
    <w:rsid w:val="008D16C4"/>
    <w:rsid w:val="008D48AF"/>
    <w:rsid w:val="008D511E"/>
    <w:rsid w:val="008E0484"/>
    <w:rsid w:val="008E0B27"/>
    <w:rsid w:val="008E18D5"/>
    <w:rsid w:val="008E5391"/>
    <w:rsid w:val="008F2B9E"/>
    <w:rsid w:val="008F3F7B"/>
    <w:rsid w:val="008F587A"/>
    <w:rsid w:val="008F5920"/>
    <w:rsid w:val="008F5C73"/>
    <w:rsid w:val="008F6D97"/>
    <w:rsid w:val="008F716D"/>
    <w:rsid w:val="008F79FE"/>
    <w:rsid w:val="009001A9"/>
    <w:rsid w:val="00900682"/>
    <w:rsid w:val="00901104"/>
    <w:rsid w:val="00902201"/>
    <w:rsid w:val="0090280C"/>
    <w:rsid w:val="00902C84"/>
    <w:rsid w:val="009032BD"/>
    <w:rsid w:val="0090342A"/>
    <w:rsid w:val="00906307"/>
    <w:rsid w:val="00906B20"/>
    <w:rsid w:val="00907716"/>
    <w:rsid w:val="009079F9"/>
    <w:rsid w:val="00907C9C"/>
    <w:rsid w:val="0091090A"/>
    <w:rsid w:val="0091102E"/>
    <w:rsid w:val="009155C4"/>
    <w:rsid w:val="0091646C"/>
    <w:rsid w:val="009170DB"/>
    <w:rsid w:val="00917858"/>
    <w:rsid w:val="00921C52"/>
    <w:rsid w:val="00922F0C"/>
    <w:rsid w:val="00922F2F"/>
    <w:rsid w:val="0092359D"/>
    <w:rsid w:val="00923D26"/>
    <w:rsid w:val="009247FC"/>
    <w:rsid w:val="00924B96"/>
    <w:rsid w:val="00925BB3"/>
    <w:rsid w:val="009274A4"/>
    <w:rsid w:val="00931B5B"/>
    <w:rsid w:val="00933244"/>
    <w:rsid w:val="00934105"/>
    <w:rsid w:val="009345DE"/>
    <w:rsid w:val="00936D71"/>
    <w:rsid w:val="00936E33"/>
    <w:rsid w:val="00937C33"/>
    <w:rsid w:val="00940FBD"/>
    <w:rsid w:val="00941C2E"/>
    <w:rsid w:val="00943978"/>
    <w:rsid w:val="00944178"/>
    <w:rsid w:val="009454C8"/>
    <w:rsid w:val="00945594"/>
    <w:rsid w:val="009477D6"/>
    <w:rsid w:val="00947F23"/>
    <w:rsid w:val="00950A23"/>
    <w:rsid w:val="00952A26"/>
    <w:rsid w:val="009579A5"/>
    <w:rsid w:val="00957E48"/>
    <w:rsid w:val="00960950"/>
    <w:rsid w:val="009621A8"/>
    <w:rsid w:val="00962AE5"/>
    <w:rsid w:val="00966706"/>
    <w:rsid w:val="009667C2"/>
    <w:rsid w:val="00966874"/>
    <w:rsid w:val="00971097"/>
    <w:rsid w:val="00971204"/>
    <w:rsid w:val="009713C6"/>
    <w:rsid w:val="00971771"/>
    <w:rsid w:val="00971D98"/>
    <w:rsid w:val="009720E9"/>
    <w:rsid w:val="0097298B"/>
    <w:rsid w:val="00973199"/>
    <w:rsid w:val="00974A0B"/>
    <w:rsid w:val="009763BB"/>
    <w:rsid w:val="009769E6"/>
    <w:rsid w:val="00976D6A"/>
    <w:rsid w:val="0097744E"/>
    <w:rsid w:val="0097754A"/>
    <w:rsid w:val="00977BDE"/>
    <w:rsid w:val="00977CB2"/>
    <w:rsid w:val="009801BA"/>
    <w:rsid w:val="009822DF"/>
    <w:rsid w:val="00982E89"/>
    <w:rsid w:val="00983483"/>
    <w:rsid w:val="00983599"/>
    <w:rsid w:val="00985DAA"/>
    <w:rsid w:val="00985E3F"/>
    <w:rsid w:val="00991351"/>
    <w:rsid w:val="00991BB3"/>
    <w:rsid w:val="00991D6C"/>
    <w:rsid w:val="00991D77"/>
    <w:rsid w:val="009921C8"/>
    <w:rsid w:val="00992C16"/>
    <w:rsid w:val="00993BE0"/>
    <w:rsid w:val="009942BF"/>
    <w:rsid w:val="00994A30"/>
    <w:rsid w:val="009960CC"/>
    <w:rsid w:val="009A65AD"/>
    <w:rsid w:val="009A6A87"/>
    <w:rsid w:val="009A6E90"/>
    <w:rsid w:val="009A6F38"/>
    <w:rsid w:val="009A77C5"/>
    <w:rsid w:val="009A7B8A"/>
    <w:rsid w:val="009B1788"/>
    <w:rsid w:val="009B279D"/>
    <w:rsid w:val="009B2F81"/>
    <w:rsid w:val="009B37BE"/>
    <w:rsid w:val="009B3FC8"/>
    <w:rsid w:val="009B5B88"/>
    <w:rsid w:val="009B5FDD"/>
    <w:rsid w:val="009B7171"/>
    <w:rsid w:val="009B7E30"/>
    <w:rsid w:val="009C111B"/>
    <w:rsid w:val="009C1338"/>
    <w:rsid w:val="009C15F0"/>
    <w:rsid w:val="009C2550"/>
    <w:rsid w:val="009C2A0A"/>
    <w:rsid w:val="009C35F4"/>
    <w:rsid w:val="009C5171"/>
    <w:rsid w:val="009C5EF2"/>
    <w:rsid w:val="009C5FEB"/>
    <w:rsid w:val="009C60DE"/>
    <w:rsid w:val="009C766D"/>
    <w:rsid w:val="009D3253"/>
    <w:rsid w:val="009D4667"/>
    <w:rsid w:val="009D4FCC"/>
    <w:rsid w:val="009D61E9"/>
    <w:rsid w:val="009D6704"/>
    <w:rsid w:val="009D6D28"/>
    <w:rsid w:val="009D74B9"/>
    <w:rsid w:val="009D7777"/>
    <w:rsid w:val="009E169B"/>
    <w:rsid w:val="009E1767"/>
    <w:rsid w:val="009E3982"/>
    <w:rsid w:val="009E44A4"/>
    <w:rsid w:val="009E64CD"/>
    <w:rsid w:val="009E6B9D"/>
    <w:rsid w:val="009F3283"/>
    <w:rsid w:val="009F5003"/>
    <w:rsid w:val="009F55B1"/>
    <w:rsid w:val="009F569A"/>
    <w:rsid w:val="009F5D79"/>
    <w:rsid w:val="009F5F4D"/>
    <w:rsid w:val="009F6CB1"/>
    <w:rsid w:val="009F6E43"/>
    <w:rsid w:val="009F7EA0"/>
    <w:rsid w:val="009F7EE4"/>
    <w:rsid w:val="00A002C0"/>
    <w:rsid w:val="00A00C67"/>
    <w:rsid w:val="00A0227F"/>
    <w:rsid w:val="00A02C7B"/>
    <w:rsid w:val="00A03095"/>
    <w:rsid w:val="00A03E42"/>
    <w:rsid w:val="00A04533"/>
    <w:rsid w:val="00A054A0"/>
    <w:rsid w:val="00A07BDA"/>
    <w:rsid w:val="00A07C91"/>
    <w:rsid w:val="00A12A72"/>
    <w:rsid w:val="00A12DF9"/>
    <w:rsid w:val="00A139F7"/>
    <w:rsid w:val="00A141C7"/>
    <w:rsid w:val="00A161A3"/>
    <w:rsid w:val="00A2008D"/>
    <w:rsid w:val="00A201FA"/>
    <w:rsid w:val="00A208FD"/>
    <w:rsid w:val="00A219A3"/>
    <w:rsid w:val="00A21BD5"/>
    <w:rsid w:val="00A22B00"/>
    <w:rsid w:val="00A2326C"/>
    <w:rsid w:val="00A24063"/>
    <w:rsid w:val="00A25190"/>
    <w:rsid w:val="00A27CC6"/>
    <w:rsid w:val="00A300B2"/>
    <w:rsid w:val="00A31C68"/>
    <w:rsid w:val="00A31E72"/>
    <w:rsid w:val="00A3245C"/>
    <w:rsid w:val="00A3285B"/>
    <w:rsid w:val="00A33A61"/>
    <w:rsid w:val="00A3426F"/>
    <w:rsid w:val="00A35F03"/>
    <w:rsid w:val="00A3618C"/>
    <w:rsid w:val="00A363DA"/>
    <w:rsid w:val="00A36471"/>
    <w:rsid w:val="00A40D35"/>
    <w:rsid w:val="00A42B7E"/>
    <w:rsid w:val="00A43044"/>
    <w:rsid w:val="00A43E84"/>
    <w:rsid w:val="00A449A1"/>
    <w:rsid w:val="00A456D8"/>
    <w:rsid w:val="00A4718B"/>
    <w:rsid w:val="00A47AD5"/>
    <w:rsid w:val="00A514DB"/>
    <w:rsid w:val="00A528A8"/>
    <w:rsid w:val="00A52E85"/>
    <w:rsid w:val="00A533EA"/>
    <w:rsid w:val="00A53E34"/>
    <w:rsid w:val="00A5408B"/>
    <w:rsid w:val="00A563F7"/>
    <w:rsid w:val="00A57047"/>
    <w:rsid w:val="00A61491"/>
    <w:rsid w:val="00A6223A"/>
    <w:rsid w:val="00A6268E"/>
    <w:rsid w:val="00A63714"/>
    <w:rsid w:val="00A64A9D"/>
    <w:rsid w:val="00A65F87"/>
    <w:rsid w:val="00A67E0C"/>
    <w:rsid w:val="00A7078E"/>
    <w:rsid w:val="00A70BB9"/>
    <w:rsid w:val="00A7202C"/>
    <w:rsid w:val="00A74D87"/>
    <w:rsid w:val="00A7530C"/>
    <w:rsid w:val="00A767D5"/>
    <w:rsid w:val="00A77629"/>
    <w:rsid w:val="00A81226"/>
    <w:rsid w:val="00A82760"/>
    <w:rsid w:val="00A82A9E"/>
    <w:rsid w:val="00A830C6"/>
    <w:rsid w:val="00A831B6"/>
    <w:rsid w:val="00A839DA"/>
    <w:rsid w:val="00A83ED0"/>
    <w:rsid w:val="00A84226"/>
    <w:rsid w:val="00A85648"/>
    <w:rsid w:val="00A85977"/>
    <w:rsid w:val="00A8760B"/>
    <w:rsid w:val="00A87B5D"/>
    <w:rsid w:val="00A932B9"/>
    <w:rsid w:val="00A9407E"/>
    <w:rsid w:val="00A94242"/>
    <w:rsid w:val="00A95460"/>
    <w:rsid w:val="00A957F0"/>
    <w:rsid w:val="00AA02B1"/>
    <w:rsid w:val="00AA0650"/>
    <w:rsid w:val="00AA101F"/>
    <w:rsid w:val="00AA1057"/>
    <w:rsid w:val="00AA1A7C"/>
    <w:rsid w:val="00AA2387"/>
    <w:rsid w:val="00AA26BE"/>
    <w:rsid w:val="00AA2B3E"/>
    <w:rsid w:val="00AA3947"/>
    <w:rsid w:val="00AA4154"/>
    <w:rsid w:val="00AB079B"/>
    <w:rsid w:val="00AB0D75"/>
    <w:rsid w:val="00AB14F6"/>
    <w:rsid w:val="00AB189C"/>
    <w:rsid w:val="00AB2484"/>
    <w:rsid w:val="00AB2D1E"/>
    <w:rsid w:val="00AB2F7E"/>
    <w:rsid w:val="00AB30ED"/>
    <w:rsid w:val="00AB3C4F"/>
    <w:rsid w:val="00AB49D1"/>
    <w:rsid w:val="00AB4FBB"/>
    <w:rsid w:val="00AB5707"/>
    <w:rsid w:val="00AC04A7"/>
    <w:rsid w:val="00AC10B1"/>
    <w:rsid w:val="00AC1C6E"/>
    <w:rsid w:val="00AC3F74"/>
    <w:rsid w:val="00AC4026"/>
    <w:rsid w:val="00AC4940"/>
    <w:rsid w:val="00AC49A8"/>
    <w:rsid w:val="00AC56D9"/>
    <w:rsid w:val="00AC5CD3"/>
    <w:rsid w:val="00AC5D99"/>
    <w:rsid w:val="00AC7338"/>
    <w:rsid w:val="00AC7C3F"/>
    <w:rsid w:val="00AC7C90"/>
    <w:rsid w:val="00AD0368"/>
    <w:rsid w:val="00AD21FE"/>
    <w:rsid w:val="00AD2241"/>
    <w:rsid w:val="00AD24FB"/>
    <w:rsid w:val="00AD2A2E"/>
    <w:rsid w:val="00AD78BA"/>
    <w:rsid w:val="00AE0074"/>
    <w:rsid w:val="00AE1FC6"/>
    <w:rsid w:val="00AE21A7"/>
    <w:rsid w:val="00AE29AA"/>
    <w:rsid w:val="00AE2CE9"/>
    <w:rsid w:val="00AE6650"/>
    <w:rsid w:val="00AE6F9E"/>
    <w:rsid w:val="00AE779C"/>
    <w:rsid w:val="00AE78E8"/>
    <w:rsid w:val="00AF1B8E"/>
    <w:rsid w:val="00AF1EE6"/>
    <w:rsid w:val="00AF26A8"/>
    <w:rsid w:val="00AF2A86"/>
    <w:rsid w:val="00AF34D8"/>
    <w:rsid w:val="00AF3C3A"/>
    <w:rsid w:val="00AF438F"/>
    <w:rsid w:val="00AF597C"/>
    <w:rsid w:val="00AF685C"/>
    <w:rsid w:val="00AF6C4C"/>
    <w:rsid w:val="00AF71D6"/>
    <w:rsid w:val="00B005A1"/>
    <w:rsid w:val="00B02112"/>
    <w:rsid w:val="00B02746"/>
    <w:rsid w:val="00B04CA7"/>
    <w:rsid w:val="00B07676"/>
    <w:rsid w:val="00B0792E"/>
    <w:rsid w:val="00B1110B"/>
    <w:rsid w:val="00B115B1"/>
    <w:rsid w:val="00B14191"/>
    <w:rsid w:val="00B159B9"/>
    <w:rsid w:val="00B16680"/>
    <w:rsid w:val="00B16B4B"/>
    <w:rsid w:val="00B17940"/>
    <w:rsid w:val="00B17C47"/>
    <w:rsid w:val="00B20F85"/>
    <w:rsid w:val="00B2106A"/>
    <w:rsid w:val="00B2118E"/>
    <w:rsid w:val="00B21D8E"/>
    <w:rsid w:val="00B227BD"/>
    <w:rsid w:val="00B22829"/>
    <w:rsid w:val="00B22E98"/>
    <w:rsid w:val="00B260E7"/>
    <w:rsid w:val="00B261E8"/>
    <w:rsid w:val="00B26B2C"/>
    <w:rsid w:val="00B30DF8"/>
    <w:rsid w:val="00B31D0F"/>
    <w:rsid w:val="00B3283B"/>
    <w:rsid w:val="00B33E44"/>
    <w:rsid w:val="00B34F14"/>
    <w:rsid w:val="00B35C9C"/>
    <w:rsid w:val="00B373F3"/>
    <w:rsid w:val="00B3787C"/>
    <w:rsid w:val="00B37EB2"/>
    <w:rsid w:val="00B40AC1"/>
    <w:rsid w:val="00B40BD3"/>
    <w:rsid w:val="00B41770"/>
    <w:rsid w:val="00B438CF"/>
    <w:rsid w:val="00B43DAA"/>
    <w:rsid w:val="00B447C0"/>
    <w:rsid w:val="00B447FB"/>
    <w:rsid w:val="00B44F29"/>
    <w:rsid w:val="00B47DD5"/>
    <w:rsid w:val="00B47FA4"/>
    <w:rsid w:val="00B51B82"/>
    <w:rsid w:val="00B51EA4"/>
    <w:rsid w:val="00B51EEF"/>
    <w:rsid w:val="00B52BE4"/>
    <w:rsid w:val="00B5339A"/>
    <w:rsid w:val="00B535B3"/>
    <w:rsid w:val="00B53A12"/>
    <w:rsid w:val="00B544B2"/>
    <w:rsid w:val="00B547F2"/>
    <w:rsid w:val="00B54DFE"/>
    <w:rsid w:val="00B550F4"/>
    <w:rsid w:val="00B55F66"/>
    <w:rsid w:val="00B56528"/>
    <w:rsid w:val="00B60434"/>
    <w:rsid w:val="00B619BE"/>
    <w:rsid w:val="00B62C14"/>
    <w:rsid w:val="00B63D2B"/>
    <w:rsid w:val="00B64DF0"/>
    <w:rsid w:val="00B66A42"/>
    <w:rsid w:val="00B7017E"/>
    <w:rsid w:val="00B70212"/>
    <w:rsid w:val="00B7062F"/>
    <w:rsid w:val="00B72435"/>
    <w:rsid w:val="00B72A0A"/>
    <w:rsid w:val="00B72EBC"/>
    <w:rsid w:val="00B7558B"/>
    <w:rsid w:val="00B755B8"/>
    <w:rsid w:val="00B7604C"/>
    <w:rsid w:val="00B760F8"/>
    <w:rsid w:val="00B802FE"/>
    <w:rsid w:val="00B80336"/>
    <w:rsid w:val="00B80BB4"/>
    <w:rsid w:val="00B81728"/>
    <w:rsid w:val="00B81E62"/>
    <w:rsid w:val="00B834B9"/>
    <w:rsid w:val="00B83F94"/>
    <w:rsid w:val="00B9080A"/>
    <w:rsid w:val="00B90FEB"/>
    <w:rsid w:val="00B91175"/>
    <w:rsid w:val="00B91506"/>
    <w:rsid w:val="00B91882"/>
    <w:rsid w:val="00B927D3"/>
    <w:rsid w:val="00B92FBA"/>
    <w:rsid w:val="00B93D5E"/>
    <w:rsid w:val="00B947D2"/>
    <w:rsid w:val="00B969F6"/>
    <w:rsid w:val="00B96E6C"/>
    <w:rsid w:val="00BA03A5"/>
    <w:rsid w:val="00BA0BA1"/>
    <w:rsid w:val="00BA16F1"/>
    <w:rsid w:val="00BA1781"/>
    <w:rsid w:val="00BA4499"/>
    <w:rsid w:val="00BA6303"/>
    <w:rsid w:val="00BA7D40"/>
    <w:rsid w:val="00BB2554"/>
    <w:rsid w:val="00BB3EC6"/>
    <w:rsid w:val="00BB5C52"/>
    <w:rsid w:val="00BB64D1"/>
    <w:rsid w:val="00BB6D88"/>
    <w:rsid w:val="00BC0725"/>
    <w:rsid w:val="00BC3A26"/>
    <w:rsid w:val="00BC4268"/>
    <w:rsid w:val="00BC4756"/>
    <w:rsid w:val="00BC4D30"/>
    <w:rsid w:val="00BC54CA"/>
    <w:rsid w:val="00BC5886"/>
    <w:rsid w:val="00BC6299"/>
    <w:rsid w:val="00BD0217"/>
    <w:rsid w:val="00BD0E7F"/>
    <w:rsid w:val="00BD1910"/>
    <w:rsid w:val="00BD2071"/>
    <w:rsid w:val="00BD2F6A"/>
    <w:rsid w:val="00BD3F1B"/>
    <w:rsid w:val="00BD4644"/>
    <w:rsid w:val="00BD4710"/>
    <w:rsid w:val="00BD49B8"/>
    <w:rsid w:val="00BD6A39"/>
    <w:rsid w:val="00BD6EEF"/>
    <w:rsid w:val="00BE0A2D"/>
    <w:rsid w:val="00BE126C"/>
    <w:rsid w:val="00BE141B"/>
    <w:rsid w:val="00BE1E3F"/>
    <w:rsid w:val="00BE2D76"/>
    <w:rsid w:val="00BE450E"/>
    <w:rsid w:val="00BE4A19"/>
    <w:rsid w:val="00BE4BA5"/>
    <w:rsid w:val="00BE69BB"/>
    <w:rsid w:val="00BE6C0B"/>
    <w:rsid w:val="00BF10FC"/>
    <w:rsid w:val="00BF1C65"/>
    <w:rsid w:val="00BF47F2"/>
    <w:rsid w:val="00BF5206"/>
    <w:rsid w:val="00BF56F9"/>
    <w:rsid w:val="00BF76E1"/>
    <w:rsid w:val="00BF77C0"/>
    <w:rsid w:val="00BF7DB0"/>
    <w:rsid w:val="00BF7F37"/>
    <w:rsid w:val="00C035C2"/>
    <w:rsid w:val="00C03683"/>
    <w:rsid w:val="00C03AB3"/>
    <w:rsid w:val="00C06DBF"/>
    <w:rsid w:val="00C11422"/>
    <w:rsid w:val="00C13EC3"/>
    <w:rsid w:val="00C1429A"/>
    <w:rsid w:val="00C1737A"/>
    <w:rsid w:val="00C17DE0"/>
    <w:rsid w:val="00C23E2F"/>
    <w:rsid w:val="00C25C62"/>
    <w:rsid w:val="00C25D33"/>
    <w:rsid w:val="00C272D5"/>
    <w:rsid w:val="00C27694"/>
    <w:rsid w:val="00C3007A"/>
    <w:rsid w:val="00C317E2"/>
    <w:rsid w:val="00C32889"/>
    <w:rsid w:val="00C34B1C"/>
    <w:rsid w:val="00C35F71"/>
    <w:rsid w:val="00C36C3B"/>
    <w:rsid w:val="00C37898"/>
    <w:rsid w:val="00C43DF9"/>
    <w:rsid w:val="00C450DE"/>
    <w:rsid w:val="00C476F5"/>
    <w:rsid w:val="00C50D01"/>
    <w:rsid w:val="00C523C9"/>
    <w:rsid w:val="00C52521"/>
    <w:rsid w:val="00C529C3"/>
    <w:rsid w:val="00C52A11"/>
    <w:rsid w:val="00C52DE6"/>
    <w:rsid w:val="00C5348C"/>
    <w:rsid w:val="00C54B94"/>
    <w:rsid w:val="00C54F78"/>
    <w:rsid w:val="00C56970"/>
    <w:rsid w:val="00C577AD"/>
    <w:rsid w:val="00C57D3E"/>
    <w:rsid w:val="00C60DD9"/>
    <w:rsid w:val="00C617F5"/>
    <w:rsid w:val="00C6214B"/>
    <w:rsid w:val="00C625D0"/>
    <w:rsid w:val="00C62C75"/>
    <w:rsid w:val="00C632ED"/>
    <w:rsid w:val="00C6357A"/>
    <w:rsid w:val="00C6406F"/>
    <w:rsid w:val="00C655D9"/>
    <w:rsid w:val="00C670AB"/>
    <w:rsid w:val="00C67EC9"/>
    <w:rsid w:val="00C729D0"/>
    <w:rsid w:val="00C753CA"/>
    <w:rsid w:val="00C75F83"/>
    <w:rsid w:val="00C768E9"/>
    <w:rsid w:val="00C7756B"/>
    <w:rsid w:val="00C77E26"/>
    <w:rsid w:val="00C77F4C"/>
    <w:rsid w:val="00C807E5"/>
    <w:rsid w:val="00C814E7"/>
    <w:rsid w:val="00C81A07"/>
    <w:rsid w:val="00C821F2"/>
    <w:rsid w:val="00C82A26"/>
    <w:rsid w:val="00C845DE"/>
    <w:rsid w:val="00C84DEC"/>
    <w:rsid w:val="00C85B7A"/>
    <w:rsid w:val="00C86389"/>
    <w:rsid w:val="00C86819"/>
    <w:rsid w:val="00C86D0D"/>
    <w:rsid w:val="00C91305"/>
    <w:rsid w:val="00C91440"/>
    <w:rsid w:val="00C91922"/>
    <w:rsid w:val="00C9210C"/>
    <w:rsid w:val="00C9330C"/>
    <w:rsid w:val="00C93A83"/>
    <w:rsid w:val="00C94E42"/>
    <w:rsid w:val="00C96300"/>
    <w:rsid w:val="00C96664"/>
    <w:rsid w:val="00C9749E"/>
    <w:rsid w:val="00CA1188"/>
    <w:rsid w:val="00CA160A"/>
    <w:rsid w:val="00CA4C98"/>
    <w:rsid w:val="00CB0A3C"/>
    <w:rsid w:val="00CB0DEE"/>
    <w:rsid w:val="00CB154D"/>
    <w:rsid w:val="00CB2C34"/>
    <w:rsid w:val="00CB344D"/>
    <w:rsid w:val="00CB3476"/>
    <w:rsid w:val="00CB426A"/>
    <w:rsid w:val="00CB5F4D"/>
    <w:rsid w:val="00CC02F6"/>
    <w:rsid w:val="00CC0C5A"/>
    <w:rsid w:val="00CC2340"/>
    <w:rsid w:val="00CC318F"/>
    <w:rsid w:val="00CD03AE"/>
    <w:rsid w:val="00CD160B"/>
    <w:rsid w:val="00CD1739"/>
    <w:rsid w:val="00CD2E20"/>
    <w:rsid w:val="00CD3BCF"/>
    <w:rsid w:val="00CD40A0"/>
    <w:rsid w:val="00CD433B"/>
    <w:rsid w:val="00CD568B"/>
    <w:rsid w:val="00CD6580"/>
    <w:rsid w:val="00CD6678"/>
    <w:rsid w:val="00CD765F"/>
    <w:rsid w:val="00CE0F3F"/>
    <w:rsid w:val="00CE15D1"/>
    <w:rsid w:val="00CE2696"/>
    <w:rsid w:val="00CE277D"/>
    <w:rsid w:val="00CE28BA"/>
    <w:rsid w:val="00CE2904"/>
    <w:rsid w:val="00CE45AA"/>
    <w:rsid w:val="00CE4A0B"/>
    <w:rsid w:val="00CE4B01"/>
    <w:rsid w:val="00CE501D"/>
    <w:rsid w:val="00CE5B80"/>
    <w:rsid w:val="00CE68CA"/>
    <w:rsid w:val="00CE6D89"/>
    <w:rsid w:val="00CE74B4"/>
    <w:rsid w:val="00CF0487"/>
    <w:rsid w:val="00CF0EB2"/>
    <w:rsid w:val="00CF1894"/>
    <w:rsid w:val="00CF18F8"/>
    <w:rsid w:val="00CF204E"/>
    <w:rsid w:val="00CF23D8"/>
    <w:rsid w:val="00CF39F2"/>
    <w:rsid w:val="00CF4C61"/>
    <w:rsid w:val="00CF5307"/>
    <w:rsid w:val="00CF75CD"/>
    <w:rsid w:val="00CF75F2"/>
    <w:rsid w:val="00CF7CD4"/>
    <w:rsid w:val="00D0085A"/>
    <w:rsid w:val="00D01106"/>
    <w:rsid w:val="00D026D4"/>
    <w:rsid w:val="00D030BA"/>
    <w:rsid w:val="00D03A26"/>
    <w:rsid w:val="00D05650"/>
    <w:rsid w:val="00D057F8"/>
    <w:rsid w:val="00D05B8D"/>
    <w:rsid w:val="00D0701A"/>
    <w:rsid w:val="00D07A09"/>
    <w:rsid w:val="00D104F6"/>
    <w:rsid w:val="00D108CB"/>
    <w:rsid w:val="00D10995"/>
    <w:rsid w:val="00D10B80"/>
    <w:rsid w:val="00D11651"/>
    <w:rsid w:val="00D12422"/>
    <w:rsid w:val="00D14F3D"/>
    <w:rsid w:val="00D14FDB"/>
    <w:rsid w:val="00D179D4"/>
    <w:rsid w:val="00D2006F"/>
    <w:rsid w:val="00D20D2B"/>
    <w:rsid w:val="00D214AA"/>
    <w:rsid w:val="00D22106"/>
    <w:rsid w:val="00D2216C"/>
    <w:rsid w:val="00D23165"/>
    <w:rsid w:val="00D25ACD"/>
    <w:rsid w:val="00D26207"/>
    <w:rsid w:val="00D26376"/>
    <w:rsid w:val="00D267E4"/>
    <w:rsid w:val="00D27FB3"/>
    <w:rsid w:val="00D301A9"/>
    <w:rsid w:val="00D301CE"/>
    <w:rsid w:val="00D30A4D"/>
    <w:rsid w:val="00D312EA"/>
    <w:rsid w:val="00D34527"/>
    <w:rsid w:val="00D3572E"/>
    <w:rsid w:val="00D35D49"/>
    <w:rsid w:val="00D365C9"/>
    <w:rsid w:val="00D37031"/>
    <w:rsid w:val="00D37FC1"/>
    <w:rsid w:val="00D42AC5"/>
    <w:rsid w:val="00D451D8"/>
    <w:rsid w:val="00D455EF"/>
    <w:rsid w:val="00D533A4"/>
    <w:rsid w:val="00D53436"/>
    <w:rsid w:val="00D54C54"/>
    <w:rsid w:val="00D562F1"/>
    <w:rsid w:val="00D57CFA"/>
    <w:rsid w:val="00D63286"/>
    <w:rsid w:val="00D6383B"/>
    <w:rsid w:val="00D63A29"/>
    <w:rsid w:val="00D63F46"/>
    <w:rsid w:val="00D65814"/>
    <w:rsid w:val="00D660C4"/>
    <w:rsid w:val="00D66279"/>
    <w:rsid w:val="00D671B4"/>
    <w:rsid w:val="00D706EA"/>
    <w:rsid w:val="00D71040"/>
    <w:rsid w:val="00D7119B"/>
    <w:rsid w:val="00D7561C"/>
    <w:rsid w:val="00D77856"/>
    <w:rsid w:val="00D80B02"/>
    <w:rsid w:val="00D81546"/>
    <w:rsid w:val="00D8169B"/>
    <w:rsid w:val="00D83F9F"/>
    <w:rsid w:val="00D84665"/>
    <w:rsid w:val="00D864BC"/>
    <w:rsid w:val="00D86918"/>
    <w:rsid w:val="00D86F71"/>
    <w:rsid w:val="00D90229"/>
    <w:rsid w:val="00D9052A"/>
    <w:rsid w:val="00D95CAC"/>
    <w:rsid w:val="00D96191"/>
    <w:rsid w:val="00D96754"/>
    <w:rsid w:val="00D96D56"/>
    <w:rsid w:val="00D971B2"/>
    <w:rsid w:val="00DA0EF8"/>
    <w:rsid w:val="00DA1CA1"/>
    <w:rsid w:val="00DA2EEC"/>
    <w:rsid w:val="00DA327B"/>
    <w:rsid w:val="00DA4608"/>
    <w:rsid w:val="00DA4C05"/>
    <w:rsid w:val="00DA5BEB"/>
    <w:rsid w:val="00DB02E2"/>
    <w:rsid w:val="00DB05EB"/>
    <w:rsid w:val="00DB068A"/>
    <w:rsid w:val="00DB0C51"/>
    <w:rsid w:val="00DB0EB1"/>
    <w:rsid w:val="00DB2009"/>
    <w:rsid w:val="00DB584B"/>
    <w:rsid w:val="00DB7331"/>
    <w:rsid w:val="00DB745B"/>
    <w:rsid w:val="00DB7559"/>
    <w:rsid w:val="00DC09B6"/>
    <w:rsid w:val="00DC09BA"/>
    <w:rsid w:val="00DC1FF4"/>
    <w:rsid w:val="00DC2AE5"/>
    <w:rsid w:val="00DC3915"/>
    <w:rsid w:val="00DC40AD"/>
    <w:rsid w:val="00DC4B14"/>
    <w:rsid w:val="00DC5AAD"/>
    <w:rsid w:val="00DC5FDA"/>
    <w:rsid w:val="00DD0B09"/>
    <w:rsid w:val="00DD0E1F"/>
    <w:rsid w:val="00DD1E20"/>
    <w:rsid w:val="00DD2574"/>
    <w:rsid w:val="00DD272C"/>
    <w:rsid w:val="00DD4D0A"/>
    <w:rsid w:val="00DD559E"/>
    <w:rsid w:val="00DE02F9"/>
    <w:rsid w:val="00DE0C47"/>
    <w:rsid w:val="00DE0FE4"/>
    <w:rsid w:val="00DE222A"/>
    <w:rsid w:val="00DE511D"/>
    <w:rsid w:val="00DE55C6"/>
    <w:rsid w:val="00DE5B7A"/>
    <w:rsid w:val="00DE6289"/>
    <w:rsid w:val="00DE6702"/>
    <w:rsid w:val="00DE6A82"/>
    <w:rsid w:val="00DF340E"/>
    <w:rsid w:val="00DF3537"/>
    <w:rsid w:val="00DF5CB7"/>
    <w:rsid w:val="00DF6A51"/>
    <w:rsid w:val="00E00453"/>
    <w:rsid w:val="00E0091F"/>
    <w:rsid w:val="00E00F12"/>
    <w:rsid w:val="00E01B57"/>
    <w:rsid w:val="00E02513"/>
    <w:rsid w:val="00E0444B"/>
    <w:rsid w:val="00E04DA5"/>
    <w:rsid w:val="00E05F03"/>
    <w:rsid w:val="00E06142"/>
    <w:rsid w:val="00E063CC"/>
    <w:rsid w:val="00E07C28"/>
    <w:rsid w:val="00E10A7B"/>
    <w:rsid w:val="00E11F33"/>
    <w:rsid w:val="00E124A1"/>
    <w:rsid w:val="00E13822"/>
    <w:rsid w:val="00E13CDC"/>
    <w:rsid w:val="00E14475"/>
    <w:rsid w:val="00E144AF"/>
    <w:rsid w:val="00E14FF3"/>
    <w:rsid w:val="00E1680F"/>
    <w:rsid w:val="00E1697A"/>
    <w:rsid w:val="00E202A4"/>
    <w:rsid w:val="00E233CD"/>
    <w:rsid w:val="00E239A3"/>
    <w:rsid w:val="00E23F07"/>
    <w:rsid w:val="00E24C3F"/>
    <w:rsid w:val="00E257B3"/>
    <w:rsid w:val="00E266FD"/>
    <w:rsid w:val="00E30D04"/>
    <w:rsid w:val="00E3238A"/>
    <w:rsid w:val="00E34C9B"/>
    <w:rsid w:val="00E35B82"/>
    <w:rsid w:val="00E3610A"/>
    <w:rsid w:val="00E36396"/>
    <w:rsid w:val="00E37A7B"/>
    <w:rsid w:val="00E415C7"/>
    <w:rsid w:val="00E43282"/>
    <w:rsid w:val="00E43ED3"/>
    <w:rsid w:val="00E450F1"/>
    <w:rsid w:val="00E45B95"/>
    <w:rsid w:val="00E468E1"/>
    <w:rsid w:val="00E4797E"/>
    <w:rsid w:val="00E505EC"/>
    <w:rsid w:val="00E51800"/>
    <w:rsid w:val="00E5304A"/>
    <w:rsid w:val="00E544F4"/>
    <w:rsid w:val="00E54CEA"/>
    <w:rsid w:val="00E551CE"/>
    <w:rsid w:val="00E56097"/>
    <w:rsid w:val="00E57558"/>
    <w:rsid w:val="00E576B9"/>
    <w:rsid w:val="00E61491"/>
    <w:rsid w:val="00E62EE3"/>
    <w:rsid w:val="00E646CB"/>
    <w:rsid w:val="00E64F7C"/>
    <w:rsid w:val="00E6779B"/>
    <w:rsid w:val="00E67848"/>
    <w:rsid w:val="00E7030D"/>
    <w:rsid w:val="00E713CD"/>
    <w:rsid w:val="00E721B4"/>
    <w:rsid w:val="00E72832"/>
    <w:rsid w:val="00E77C73"/>
    <w:rsid w:val="00E77D62"/>
    <w:rsid w:val="00E80246"/>
    <w:rsid w:val="00E82230"/>
    <w:rsid w:val="00E865CF"/>
    <w:rsid w:val="00E87204"/>
    <w:rsid w:val="00E87530"/>
    <w:rsid w:val="00E90254"/>
    <w:rsid w:val="00E908BF"/>
    <w:rsid w:val="00E90FD6"/>
    <w:rsid w:val="00E92212"/>
    <w:rsid w:val="00E95726"/>
    <w:rsid w:val="00EA0E4E"/>
    <w:rsid w:val="00EA389D"/>
    <w:rsid w:val="00EA471C"/>
    <w:rsid w:val="00EA4A8B"/>
    <w:rsid w:val="00EA6E6C"/>
    <w:rsid w:val="00EA79E4"/>
    <w:rsid w:val="00EB12BA"/>
    <w:rsid w:val="00EB13CB"/>
    <w:rsid w:val="00EB24EE"/>
    <w:rsid w:val="00EB2A2D"/>
    <w:rsid w:val="00EB3283"/>
    <w:rsid w:val="00EB34A9"/>
    <w:rsid w:val="00EB3785"/>
    <w:rsid w:val="00EB530F"/>
    <w:rsid w:val="00EB595A"/>
    <w:rsid w:val="00EB7397"/>
    <w:rsid w:val="00EB7B35"/>
    <w:rsid w:val="00EC1749"/>
    <w:rsid w:val="00EC2285"/>
    <w:rsid w:val="00EC462C"/>
    <w:rsid w:val="00EC472D"/>
    <w:rsid w:val="00EC6F26"/>
    <w:rsid w:val="00ED19B8"/>
    <w:rsid w:val="00ED3B37"/>
    <w:rsid w:val="00ED4B02"/>
    <w:rsid w:val="00ED593D"/>
    <w:rsid w:val="00ED7B5B"/>
    <w:rsid w:val="00EE2064"/>
    <w:rsid w:val="00EE4A47"/>
    <w:rsid w:val="00EE705E"/>
    <w:rsid w:val="00EF0C03"/>
    <w:rsid w:val="00EF1560"/>
    <w:rsid w:val="00EF15BC"/>
    <w:rsid w:val="00EF1D60"/>
    <w:rsid w:val="00EF1E1B"/>
    <w:rsid w:val="00EF25B4"/>
    <w:rsid w:val="00EF2C2A"/>
    <w:rsid w:val="00EF3AD7"/>
    <w:rsid w:val="00EF66F6"/>
    <w:rsid w:val="00F02286"/>
    <w:rsid w:val="00F03204"/>
    <w:rsid w:val="00F035FE"/>
    <w:rsid w:val="00F06C9C"/>
    <w:rsid w:val="00F1037F"/>
    <w:rsid w:val="00F11BAB"/>
    <w:rsid w:val="00F1205B"/>
    <w:rsid w:val="00F1271F"/>
    <w:rsid w:val="00F13397"/>
    <w:rsid w:val="00F13563"/>
    <w:rsid w:val="00F14DA3"/>
    <w:rsid w:val="00F154E4"/>
    <w:rsid w:val="00F166C8"/>
    <w:rsid w:val="00F17DC7"/>
    <w:rsid w:val="00F211A8"/>
    <w:rsid w:val="00F21CF0"/>
    <w:rsid w:val="00F22342"/>
    <w:rsid w:val="00F2540B"/>
    <w:rsid w:val="00F2591A"/>
    <w:rsid w:val="00F259D4"/>
    <w:rsid w:val="00F26642"/>
    <w:rsid w:val="00F272F0"/>
    <w:rsid w:val="00F31948"/>
    <w:rsid w:val="00F32A0D"/>
    <w:rsid w:val="00F32AEB"/>
    <w:rsid w:val="00F330CF"/>
    <w:rsid w:val="00F33C4A"/>
    <w:rsid w:val="00F35BD7"/>
    <w:rsid w:val="00F36CDE"/>
    <w:rsid w:val="00F370F1"/>
    <w:rsid w:val="00F37184"/>
    <w:rsid w:val="00F37C60"/>
    <w:rsid w:val="00F40460"/>
    <w:rsid w:val="00F4211B"/>
    <w:rsid w:val="00F42BDC"/>
    <w:rsid w:val="00F42F94"/>
    <w:rsid w:val="00F4315B"/>
    <w:rsid w:val="00F44593"/>
    <w:rsid w:val="00F44EDC"/>
    <w:rsid w:val="00F46E93"/>
    <w:rsid w:val="00F475EA"/>
    <w:rsid w:val="00F506A7"/>
    <w:rsid w:val="00F51E8A"/>
    <w:rsid w:val="00F527EB"/>
    <w:rsid w:val="00F52EC2"/>
    <w:rsid w:val="00F5425E"/>
    <w:rsid w:val="00F54F30"/>
    <w:rsid w:val="00F55D49"/>
    <w:rsid w:val="00F55D8C"/>
    <w:rsid w:val="00F60239"/>
    <w:rsid w:val="00F61BE8"/>
    <w:rsid w:val="00F62B23"/>
    <w:rsid w:val="00F63CE2"/>
    <w:rsid w:val="00F722FF"/>
    <w:rsid w:val="00F726DF"/>
    <w:rsid w:val="00F73A67"/>
    <w:rsid w:val="00F73D05"/>
    <w:rsid w:val="00F752D6"/>
    <w:rsid w:val="00F77F5B"/>
    <w:rsid w:val="00F80180"/>
    <w:rsid w:val="00F81D67"/>
    <w:rsid w:val="00F8212A"/>
    <w:rsid w:val="00F83E68"/>
    <w:rsid w:val="00F844A2"/>
    <w:rsid w:val="00F8604A"/>
    <w:rsid w:val="00F873D8"/>
    <w:rsid w:val="00F9121A"/>
    <w:rsid w:val="00F94316"/>
    <w:rsid w:val="00F946C8"/>
    <w:rsid w:val="00F9603F"/>
    <w:rsid w:val="00F9610B"/>
    <w:rsid w:val="00F96127"/>
    <w:rsid w:val="00F96347"/>
    <w:rsid w:val="00F968B5"/>
    <w:rsid w:val="00F9798F"/>
    <w:rsid w:val="00FA0076"/>
    <w:rsid w:val="00FA0100"/>
    <w:rsid w:val="00FA2A8F"/>
    <w:rsid w:val="00FA303A"/>
    <w:rsid w:val="00FA4252"/>
    <w:rsid w:val="00FA4320"/>
    <w:rsid w:val="00FA478F"/>
    <w:rsid w:val="00FA4855"/>
    <w:rsid w:val="00FA6397"/>
    <w:rsid w:val="00FB03CA"/>
    <w:rsid w:val="00FB06EF"/>
    <w:rsid w:val="00FB3196"/>
    <w:rsid w:val="00FB47A4"/>
    <w:rsid w:val="00FB54F8"/>
    <w:rsid w:val="00FB61D6"/>
    <w:rsid w:val="00FB6576"/>
    <w:rsid w:val="00FB6CA6"/>
    <w:rsid w:val="00FB74BC"/>
    <w:rsid w:val="00FC017B"/>
    <w:rsid w:val="00FC188B"/>
    <w:rsid w:val="00FC2CB9"/>
    <w:rsid w:val="00FC2CFF"/>
    <w:rsid w:val="00FC3160"/>
    <w:rsid w:val="00FC354B"/>
    <w:rsid w:val="00FC4065"/>
    <w:rsid w:val="00FC57DF"/>
    <w:rsid w:val="00FC603F"/>
    <w:rsid w:val="00FC7206"/>
    <w:rsid w:val="00FC7DE7"/>
    <w:rsid w:val="00FC7E9C"/>
    <w:rsid w:val="00FD005B"/>
    <w:rsid w:val="00FD10BE"/>
    <w:rsid w:val="00FD13E0"/>
    <w:rsid w:val="00FD15A8"/>
    <w:rsid w:val="00FD215A"/>
    <w:rsid w:val="00FD278F"/>
    <w:rsid w:val="00FD34F0"/>
    <w:rsid w:val="00FD6F80"/>
    <w:rsid w:val="00FE0677"/>
    <w:rsid w:val="00FE28CE"/>
    <w:rsid w:val="00FE457E"/>
    <w:rsid w:val="00FE51D8"/>
    <w:rsid w:val="00FE60E2"/>
    <w:rsid w:val="00FE70F0"/>
    <w:rsid w:val="00FF0976"/>
    <w:rsid w:val="00FF0F2A"/>
    <w:rsid w:val="00FF1AAB"/>
    <w:rsid w:val="00FF1BB4"/>
    <w:rsid w:val="00FF21AC"/>
    <w:rsid w:val="00FF31B2"/>
    <w:rsid w:val="00FF3DF8"/>
    <w:rsid w:val="00FF4916"/>
    <w:rsid w:val="00FF4D3A"/>
    <w:rsid w:val="00FF609A"/>
    <w:rsid w:val="01033F3C"/>
    <w:rsid w:val="01C631F6"/>
    <w:rsid w:val="030105E4"/>
    <w:rsid w:val="09BE680A"/>
    <w:rsid w:val="0C4A71B8"/>
    <w:rsid w:val="0D180B0A"/>
    <w:rsid w:val="10995CCD"/>
    <w:rsid w:val="109D7C59"/>
    <w:rsid w:val="176D19FF"/>
    <w:rsid w:val="19747289"/>
    <w:rsid w:val="1ABF0B7F"/>
    <w:rsid w:val="1B06751E"/>
    <w:rsid w:val="1BE70167"/>
    <w:rsid w:val="1D2026DC"/>
    <w:rsid w:val="22502157"/>
    <w:rsid w:val="234207E5"/>
    <w:rsid w:val="24D11D12"/>
    <w:rsid w:val="257419FF"/>
    <w:rsid w:val="257C268E"/>
    <w:rsid w:val="375376EA"/>
    <w:rsid w:val="3ADE61A4"/>
    <w:rsid w:val="3C8D667D"/>
    <w:rsid w:val="3E7F295B"/>
    <w:rsid w:val="41813817"/>
    <w:rsid w:val="43C92044"/>
    <w:rsid w:val="486453B8"/>
    <w:rsid w:val="4FAA1F59"/>
    <w:rsid w:val="4FE912AB"/>
    <w:rsid w:val="51A862E4"/>
    <w:rsid w:val="52856670"/>
    <w:rsid w:val="55311752"/>
    <w:rsid w:val="5B4823B9"/>
    <w:rsid w:val="5CED6ADF"/>
    <w:rsid w:val="5D441192"/>
    <w:rsid w:val="613B1817"/>
    <w:rsid w:val="63696555"/>
    <w:rsid w:val="65592C27"/>
    <w:rsid w:val="6B466195"/>
    <w:rsid w:val="6C7C2F9C"/>
    <w:rsid w:val="72B64F76"/>
    <w:rsid w:val="732F1A1F"/>
    <w:rsid w:val="75346CA4"/>
    <w:rsid w:val="77F47058"/>
    <w:rsid w:val="7CED1A2A"/>
    <w:rsid w:val="7DC120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3D2822AA"/>
  <w15:chartTrackingRefBased/>
  <w15:docId w15:val="{75668EFE-17D1-47CC-89A1-818027898D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lsdException w:name="header" w:unhideWhenUsed="1"/>
    <w:lsdException w:name="footer"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nhideWhenUsed="1"/>
    <w:lsdException w:name="line number" w:semiHidden="1" w:unhideWhenUsed="1"/>
    <w:lsdException w:name="page number" w:semiHidden="1" w:unhideWhenUsed="1"/>
    <w:lsdException w:name="endnote reference" w:unhideWhenUsed="1"/>
    <w:lsdException w:name="endnote text"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unhideWhenUsed="1"/>
    <w:lsdException w:name="Strong" w:uiPriority="22" w:qFormat="1"/>
    <w:lsdException w:name="Emphasis" w:uiPriority="20" w:qFormat="1"/>
    <w:lsdException w:name="Document Map" w:semiHidden="1" w:unhideWhenUsed="1"/>
    <w:lsdException w:name="Plain Text" w:uiPriority="0"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E505EC"/>
    <w:pPr>
      <w:widowControl w:val="0"/>
      <w:ind w:firstLineChars="200" w:firstLine="200"/>
      <w:jc w:val="both"/>
    </w:pPr>
    <w:rPr>
      <w:kern w:val="2"/>
      <w:sz w:val="24"/>
      <w:szCs w:val="22"/>
    </w:rPr>
  </w:style>
  <w:style w:type="paragraph" w:styleId="1">
    <w:name w:val="heading 1"/>
    <w:aliases w:val="1级标题"/>
    <w:basedOn w:val="a"/>
    <w:next w:val="a"/>
    <w:link w:val="10"/>
    <w:uiPriority w:val="9"/>
    <w:qFormat/>
    <w:rsid w:val="007651C5"/>
    <w:pPr>
      <w:keepNext/>
      <w:keepLines/>
      <w:spacing w:before="240" w:after="120"/>
      <w:ind w:firstLineChars="0" w:firstLine="0"/>
      <w:jc w:val="center"/>
      <w:outlineLvl w:val="0"/>
    </w:pPr>
    <w:rPr>
      <w:rFonts w:eastAsia="黑体"/>
      <w:bCs/>
      <w:kern w:val="44"/>
      <w:sz w:val="28"/>
      <w:szCs w:val="44"/>
      <w:lang w:val="x-none" w:eastAsia="x-none"/>
    </w:rPr>
  </w:style>
  <w:style w:type="paragraph" w:styleId="2">
    <w:name w:val="heading 2"/>
    <w:aliases w:val="2级标题"/>
    <w:basedOn w:val="a"/>
    <w:next w:val="a"/>
    <w:link w:val="20"/>
    <w:uiPriority w:val="9"/>
    <w:qFormat/>
    <w:rsid w:val="00D05B8D"/>
    <w:pPr>
      <w:keepNext/>
      <w:keepLines/>
      <w:spacing w:before="120" w:after="120"/>
      <w:ind w:firstLineChars="0" w:firstLine="0"/>
      <w:outlineLvl w:val="1"/>
    </w:pPr>
    <w:rPr>
      <w:b/>
      <w:bCs/>
      <w:kern w:val="0"/>
      <w:szCs w:val="32"/>
      <w:lang w:val="x-none" w:eastAsia="x-none"/>
    </w:rPr>
  </w:style>
  <w:style w:type="paragraph" w:styleId="3">
    <w:name w:val="heading 3"/>
    <w:aliases w:val="3级标题"/>
    <w:basedOn w:val="a"/>
    <w:link w:val="30"/>
    <w:uiPriority w:val="9"/>
    <w:qFormat/>
    <w:rsid w:val="00A42B7E"/>
    <w:pPr>
      <w:widowControl/>
      <w:spacing w:before="120" w:after="120"/>
      <w:ind w:firstLineChars="0" w:firstLine="0"/>
      <w:jc w:val="left"/>
      <w:outlineLvl w:val="2"/>
    </w:pPr>
    <w:rPr>
      <w:b/>
      <w:bCs/>
      <w:kern w:val="0"/>
      <w:szCs w:val="27"/>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uiPriority w:val="22"/>
    <w:qFormat/>
    <w:rPr>
      <w:b/>
      <w:bCs/>
    </w:rPr>
  </w:style>
  <w:style w:type="character" w:styleId="a4">
    <w:name w:val="endnote reference"/>
    <w:uiPriority w:val="99"/>
    <w:unhideWhenUsed/>
    <w:rPr>
      <w:vertAlign w:val="superscript"/>
    </w:rPr>
  </w:style>
  <w:style w:type="character" w:styleId="a5">
    <w:name w:val="FollowedHyperlink"/>
    <w:aliases w:val="已访问的超链接"/>
    <w:uiPriority w:val="99"/>
    <w:unhideWhenUsed/>
    <w:rPr>
      <w:color w:val="954F72"/>
      <w:u w:val="single"/>
    </w:rPr>
  </w:style>
  <w:style w:type="character" w:styleId="a6">
    <w:name w:val="Hyperlink"/>
    <w:uiPriority w:val="99"/>
    <w:unhideWhenUsed/>
    <w:rPr>
      <w:color w:val="0563C1"/>
      <w:u w:val="single"/>
    </w:rPr>
  </w:style>
  <w:style w:type="character" w:styleId="a7">
    <w:name w:val="annotation reference"/>
    <w:uiPriority w:val="99"/>
    <w:unhideWhenUsed/>
    <w:rPr>
      <w:sz w:val="21"/>
      <w:szCs w:val="21"/>
    </w:rPr>
  </w:style>
  <w:style w:type="character" w:customStyle="1" w:styleId="a8">
    <w:name w:val="尾注文本 字符"/>
    <w:link w:val="a9"/>
    <w:uiPriority w:val="99"/>
    <w:semiHidden/>
    <w:rPr>
      <w:kern w:val="2"/>
      <w:sz w:val="21"/>
      <w:szCs w:val="22"/>
    </w:rPr>
  </w:style>
  <w:style w:type="character" w:customStyle="1" w:styleId="aa">
    <w:name w:val="题注 字符"/>
    <w:aliases w:val="表格 字符"/>
    <w:link w:val="ab"/>
    <w:rsid w:val="00A82A9E"/>
    <w:rPr>
      <w:lang w:val="x-none" w:eastAsia="x-none"/>
    </w:rPr>
  </w:style>
  <w:style w:type="character" w:customStyle="1" w:styleId="ac">
    <w:name w:val="批注框文本 字符"/>
    <w:link w:val="ad"/>
    <w:uiPriority w:val="99"/>
    <w:semiHidden/>
    <w:rPr>
      <w:sz w:val="18"/>
      <w:szCs w:val="18"/>
    </w:rPr>
  </w:style>
  <w:style w:type="character" w:customStyle="1" w:styleId="ae">
    <w:name w:val="纯文本 字符"/>
    <w:link w:val="af"/>
    <w:rPr>
      <w:rFonts w:ascii="宋体" w:eastAsia="宋体" w:hAnsi="Courier New" w:cs="Times New Roman" w:hint="eastAsia"/>
      <w:kern w:val="0"/>
      <w:szCs w:val="20"/>
    </w:rPr>
  </w:style>
  <w:style w:type="character" w:customStyle="1" w:styleId="af0">
    <w:name w:val="图题 字符"/>
    <w:link w:val="af1"/>
    <w:uiPriority w:val="1"/>
    <w:rsid w:val="00D05B8D"/>
    <w:rPr>
      <w:sz w:val="24"/>
      <w:szCs w:val="22"/>
    </w:rPr>
  </w:style>
  <w:style w:type="character" w:customStyle="1" w:styleId="apple-converted-space">
    <w:name w:val="apple-converted-space"/>
    <w:basedOn w:val="a0"/>
  </w:style>
  <w:style w:type="character" w:customStyle="1" w:styleId="af2">
    <w:name w:val="批注主题 字符"/>
    <w:link w:val="af3"/>
    <w:rPr>
      <w:b/>
    </w:rPr>
  </w:style>
  <w:style w:type="character" w:customStyle="1" w:styleId="apple-style-span">
    <w:name w:val="apple-style-span"/>
    <w:basedOn w:val="a0"/>
  </w:style>
  <w:style w:type="character" w:customStyle="1" w:styleId="font61">
    <w:name w:val="font61"/>
    <w:rPr>
      <w:rFonts w:ascii="宋体" w:eastAsia="宋体" w:hAnsi="宋体" w:cs="宋体" w:hint="eastAsia"/>
      <w:i w:val="0"/>
      <w:color w:val="auto"/>
      <w:sz w:val="28"/>
      <w:szCs w:val="28"/>
      <w:u w:val="none"/>
    </w:rPr>
  </w:style>
  <w:style w:type="character" w:customStyle="1" w:styleId="10">
    <w:name w:val="标题 1 字符"/>
    <w:aliases w:val="1级标题 字符"/>
    <w:link w:val="1"/>
    <w:uiPriority w:val="9"/>
    <w:rsid w:val="007651C5"/>
    <w:rPr>
      <w:rFonts w:eastAsia="黑体"/>
      <w:bCs/>
      <w:kern w:val="44"/>
      <w:sz w:val="28"/>
      <w:szCs w:val="44"/>
      <w:lang w:val="x-none" w:eastAsia="x-none"/>
    </w:rPr>
  </w:style>
  <w:style w:type="character" w:customStyle="1" w:styleId="af4">
    <w:name w:val="页眉 字符"/>
    <w:link w:val="af5"/>
    <w:uiPriority w:val="99"/>
    <w:rPr>
      <w:sz w:val="18"/>
      <w:szCs w:val="18"/>
    </w:rPr>
  </w:style>
  <w:style w:type="character" w:customStyle="1" w:styleId="af6">
    <w:name w:val="批注文字 字符"/>
    <w:basedOn w:val="a0"/>
    <w:link w:val="af7"/>
  </w:style>
  <w:style w:type="character" w:customStyle="1" w:styleId="af8">
    <w:name w:val="页脚 字符"/>
    <w:link w:val="af9"/>
    <w:uiPriority w:val="99"/>
    <w:rPr>
      <w:sz w:val="18"/>
      <w:szCs w:val="18"/>
    </w:rPr>
  </w:style>
  <w:style w:type="character" w:customStyle="1" w:styleId="afa">
    <w:name w:val="日期 字符"/>
    <w:link w:val="afb"/>
    <w:uiPriority w:val="99"/>
    <w:semiHidden/>
    <w:rPr>
      <w:kern w:val="2"/>
      <w:sz w:val="21"/>
      <w:szCs w:val="22"/>
    </w:rPr>
  </w:style>
  <w:style w:type="character" w:customStyle="1" w:styleId="30">
    <w:name w:val="标题 3 字符"/>
    <w:aliases w:val="3级标题 字符"/>
    <w:link w:val="3"/>
    <w:uiPriority w:val="9"/>
    <w:rsid w:val="00A42B7E"/>
    <w:rPr>
      <w:b/>
      <w:bCs/>
      <w:sz w:val="24"/>
      <w:szCs w:val="27"/>
      <w:lang w:val="x-none" w:eastAsia="x-none"/>
    </w:rPr>
  </w:style>
  <w:style w:type="character" w:customStyle="1" w:styleId="20">
    <w:name w:val="标题 2 字符"/>
    <w:aliases w:val="2级标题 字符"/>
    <w:link w:val="2"/>
    <w:uiPriority w:val="9"/>
    <w:rsid w:val="00D05B8D"/>
    <w:rPr>
      <w:b/>
      <w:bCs/>
      <w:sz w:val="24"/>
      <w:szCs w:val="32"/>
      <w:lang w:val="x-none" w:eastAsia="x-none"/>
    </w:rPr>
  </w:style>
  <w:style w:type="paragraph" w:customStyle="1" w:styleId="31">
    <w:name w:val="目录 31"/>
    <w:basedOn w:val="a"/>
    <w:next w:val="a"/>
    <w:uiPriority w:val="39"/>
    <w:unhideWhenUsed/>
    <w:pPr>
      <w:ind w:leftChars="400" w:left="840"/>
    </w:pPr>
  </w:style>
  <w:style w:type="paragraph" w:styleId="af7">
    <w:name w:val="annotation text"/>
    <w:basedOn w:val="a"/>
    <w:link w:val="af6"/>
    <w:uiPriority w:val="99"/>
    <w:unhideWhenUsed/>
    <w:pPr>
      <w:jc w:val="left"/>
    </w:pPr>
    <w:rPr>
      <w:rFonts w:ascii="Calibri" w:hAnsi="Calibri"/>
    </w:rPr>
  </w:style>
  <w:style w:type="paragraph" w:styleId="ab">
    <w:name w:val="caption"/>
    <w:aliases w:val="表格"/>
    <w:basedOn w:val="a"/>
    <w:next w:val="a"/>
    <w:link w:val="aa"/>
    <w:qFormat/>
    <w:rsid w:val="00A82A9E"/>
    <w:pPr>
      <w:widowControl/>
      <w:topLinePunct/>
      <w:adjustRightInd w:val="0"/>
      <w:snapToGrid w:val="0"/>
      <w:spacing w:line="240" w:lineRule="atLeast"/>
      <w:ind w:firstLineChars="0" w:firstLine="0"/>
      <w:jc w:val="center"/>
    </w:pPr>
    <w:rPr>
      <w:kern w:val="0"/>
      <w:sz w:val="20"/>
      <w:szCs w:val="20"/>
      <w:lang w:val="x-none" w:eastAsia="x-none"/>
    </w:rPr>
  </w:style>
  <w:style w:type="paragraph" w:styleId="afb">
    <w:name w:val="Date"/>
    <w:basedOn w:val="a"/>
    <w:next w:val="a"/>
    <w:link w:val="afa"/>
    <w:uiPriority w:val="99"/>
    <w:unhideWhenUsed/>
    <w:pPr>
      <w:ind w:leftChars="2500" w:left="100"/>
    </w:pPr>
    <w:rPr>
      <w:lang w:val="x-none" w:eastAsia="x-none"/>
    </w:rPr>
  </w:style>
  <w:style w:type="paragraph" w:customStyle="1" w:styleId="11">
    <w:name w:val="目录 11"/>
    <w:basedOn w:val="a"/>
    <w:next w:val="a"/>
    <w:uiPriority w:val="39"/>
    <w:unhideWhenUsed/>
  </w:style>
  <w:style w:type="paragraph" w:styleId="af">
    <w:name w:val="Plain Text"/>
    <w:basedOn w:val="a"/>
    <w:link w:val="ae"/>
    <w:unhideWhenUsed/>
    <w:pPr>
      <w:adjustRightInd w:val="0"/>
      <w:spacing w:line="312" w:lineRule="atLeast"/>
    </w:pPr>
    <w:rPr>
      <w:rFonts w:ascii="宋体" w:hAnsi="Courier New" w:hint="eastAsia"/>
      <w:kern w:val="0"/>
      <w:sz w:val="20"/>
      <w:szCs w:val="20"/>
      <w:lang w:val="x-none" w:eastAsia="x-none"/>
    </w:rPr>
  </w:style>
  <w:style w:type="paragraph" w:styleId="a9">
    <w:name w:val="endnote text"/>
    <w:basedOn w:val="a"/>
    <w:link w:val="a8"/>
    <w:uiPriority w:val="99"/>
    <w:unhideWhenUsed/>
    <w:pPr>
      <w:snapToGrid w:val="0"/>
      <w:jc w:val="left"/>
    </w:pPr>
    <w:rPr>
      <w:lang w:val="x-none" w:eastAsia="x-none"/>
    </w:rPr>
  </w:style>
  <w:style w:type="paragraph" w:styleId="afc">
    <w:name w:val="Normal (Web)"/>
    <w:basedOn w:val="a"/>
    <w:uiPriority w:val="99"/>
    <w:unhideWhenUsed/>
    <w:pPr>
      <w:widowControl/>
      <w:spacing w:before="100" w:beforeAutospacing="1" w:after="100" w:afterAutospacing="1"/>
      <w:jc w:val="left"/>
    </w:pPr>
    <w:rPr>
      <w:rFonts w:ascii="宋体" w:hAnsi="宋体" w:cs="宋体"/>
      <w:kern w:val="0"/>
      <w:szCs w:val="24"/>
    </w:rPr>
  </w:style>
  <w:style w:type="paragraph" w:styleId="ad">
    <w:name w:val="Balloon Text"/>
    <w:basedOn w:val="a"/>
    <w:link w:val="ac"/>
    <w:uiPriority w:val="99"/>
    <w:unhideWhenUsed/>
    <w:rPr>
      <w:kern w:val="0"/>
      <w:sz w:val="18"/>
      <w:szCs w:val="18"/>
      <w:lang w:val="x-none" w:eastAsia="x-none"/>
    </w:rPr>
  </w:style>
  <w:style w:type="paragraph" w:styleId="af9">
    <w:name w:val="footer"/>
    <w:basedOn w:val="a"/>
    <w:link w:val="af8"/>
    <w:uiPriority w:val="99"/>
    <w:unhideWhenUsed/>
    <w:pPr>
      <w:tabs>
        <w:tab w:val="center" w:pos="4153"/>
        <w:tab w:val="right" w:pos="8306"/>
      </w:tabs>
      <w:snapToGrid w:val="0"/>
      <w:jc w:val="left"/>
    </w:pPr>
    <w:rPr>
      <w:kern w:val="0"/>
      <w:sz w:val="18"/>
      <w:szCs w:val="18"/>
      <w:lang w:val="x-none" w:eastAsia="x-none"/>
    </w:rPr>
  </w:style>
  <w:style w:type="paragraph" w:styleId="af3">
    <w:name w:val="annotation subject"/>
    <w:basedOn w:val="af7"/>
    <w:next w:val="af7"/>
    <w:link w:val="af2"/>
    <w:unhideWhenUsed/>
    <w:rPr>
      <w:rFonts w:ascii="Times New Roman" w:hAnsi="Times New Roman"/>
      <w:b/>
      <w:kern w:val="0"/>
      <w:sz w:val="20"/>
      <w:szCs w:val="20"/>
      <w:lang w:val="x-none" w:eastAsia="x-none"/>
    </w:rPr>
  </w:style>
  <w:style w:type="paragraph" w:customStyle="1" w:styleId="21">
    <w:name w:val="目录 21"/>
    <w:basedOn w:val="a"/>
    <w:next w:val="a"/>
    <w:uiPriority w:val="39"/>
    <w:unhideWhenUsed/>
    <w:pPr>
      <w:ind w:leftChars="200" w:left="420"/>
    </w:pPr>
  </w:style>
  <w:style w:type="paragraph" w:styleId="af5">
    <w:name w:val="header"/>
    <w:basedOn w:val="a"/>
    <w:link w:val="af4"/>
    <w:uiPriority w:val="99"/>
    <w:unhideWhenUsed/>
    <w:pPr>
      <w:pBdr>
        <w:bottom w:val="single" w:sz="6" w:space="1" w:color="auto"/>
      </w:pBdr>
      <w:tabs>
        <w:tab w:val="center" w:pos="4153"/>
        <w:tab w:val="right" w:pos="8306"/>
      </w:tabs>
      <w:snapToGrid w:val="0"/>
      <w:jc w:val="center"/>
    </w:pPr>
    <w:rPr>
      <w:kern w:val="0"/>
      <w:sz w:val="18"/>
      <w:szCs w:val="18"/>
      <w:lang w:val="x-none" w:eastAsia="x-none"/>
    </w:rPr>
  </w:style>
  <w:style w:type="paragraph" w:customStyle="1" w:styleId="af1">
    <w:name w:val="图题"/>
    <w:link w:val="af0"/>
    <w:uiPriority w:val="1"/>
    <w:qFormat/>
    <w:rsid w:val="00D05B8D"/>
    <w:pPr>
      <w:spacing w:after="120"/>
      <w:jc w:val="center"/>
    </w:pPr>
    <w:rPr>
      <w:sz w:val="24"/>
      <w:szCs w:val="22"/>
    </w:rPr>
  </w:style>
  <w:style w:type="paragraph" w:customStyle="1" w:styleId="-11">
    <w:name w:val="彩色列表 - 强调文字颜色 11"/>
    <w:basedOn w:val="a"/>
    <w:uiPriority w:val="34"/>
    <w:qFormat/>
    <w:pPr>
      <w:ind w:firstLine="420"/>
    </w:pPr>
  </w:style>
  <w:style w:type="paragraph" w:customStyle="1" w:styleId="style5">
    <w:name w:val="style5"/>
    <w:basedOn w:val="a"/>
    <w:pPr>
      <w:widowControl/>
      <w:spacing w:before="100" w:beforeAutospacing="1" w:after="100" w:afterAutospacing="1"/>
      <w:jc w:val="left"/>
    </w:pPr>
    <w:rPr>
      <w:rFonts w:ascii="宋体" w:hAnsi="宋体" w:cs="宋体"/>
      <w:kern w:val="0"/>
      <w:szCs w:val="24"/>
    </w:rPr>
  </w:style>
  <w:style w:type="paragraph" w:customStyle="1" w:styleId="font10">
    <w:name w:val="font10"/>
    <w:basedOn w:val="a"/>
    <w:pPr>
      <w:widowControl/>
      <w:spacing w:before="100" w:beforeAutospacing="1" w:after="100" w:afterAutospacing="1"/>
      <w:jc w:val="left"/>
    </w:pPr>
    <w:rPr>
      <w:rFonts w:ascii="宋体" w:hAnsi="宋体" w:cs="宋体"/>
      <w:kern w:val="0"/>
      <w:szCs w:val="24"/>
    </w:rPr>
  </w:style>
  <w:style w:type="paragraph" w:customStyle="1" w:styleId="22">
    <w:name w:val="列出段落2"/>
    <w:basedOn w:val="a"/>
    <w:pPr>
      <w:ind w:firstLine="420"/>
    </w:pPr>
    <w:rPr>
      <w:rFonts w:ascii="Calibri" w:hAnsi="Calibri"/>
    </w:rPr>
  </w:style>
  <w:style w:type="table" w:styleId="afd">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e">
    <w:name w:val="Placeholder Text"/>
    <w:uiPriority w:val="99"/>
    <w:unhideWhenUsed/>
    <w:rsid w:val="001D2DE0"/>
    <w:rPr>
      <w:color w:val="808080"/>
    </w:rPr>
  </w:style>
  <w:style w:type="table" w:styleId="12">
    <w:name w:val="Plain Table 1"/>
    <w:basedOn w:val="a1"/>
    <w:uiPriority w:val="41"/>
    <w:rsid w:val="004F14D1"/>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aff">
    <w:name w:val="Grid Table Light"/>
    <w:basedOn w:val="a1"/>
    <w:uiPriority w:val="40"/>
    <w:rsid w:val="004F14D1"/>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23">
    <w:name w:val="Plain Table 2"/>
    <w:basedOn w:val="a1"/>
    <w:uiPriority w:val="42"/>
    <w:rsid w:val="004F14D1"/>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32">
    <w:name w:val="目录 32"/>
    <w:basedOn w:val="a"/>
    <w:next w:val="a"/>
    <w:uiPriority w:val="39"/>
    <w:unhideWhenUsed/>
    <w:rsid w:val="00D20D2B"/>
    <w:pPr>
      <w:ind w:leftChars="400" w:left="840"/>
    </w:pPr>
  </w:style>
  <w:style w:type="paragraph" w:customStyle="1" w:styleId="120">
    <w:name w:val="目录 12"/>
    <w:basedOn w:val="a"/>
    <w:next w:val="a"/>
    <w:uiPriority w:val="39"/>
    <w:unhideWhenUsed/>
    <w:rsid w:val="00D20D2B"/>
  </w:style>
  <w:style w:type="paragraph" w:customStyle="1" w:styleId="220">
    <w:name w:val="目录 22"/>
    <w:basedOn w:val="a"/>
    <w:next w:val="a"/>
    <w:uiPriority w:val="39"/>
    <w:unhideWhenUsed/>
    <w:rsid w:val="00D20D2B"/>
    <w:pPr>
      <w:ind w:leftChars="200" w:left="420"/>
    </w:pPr>
  </w:style>
  <w:style w:type="paragraph" w:styleId="aff0">
    <w:name w:val="List Paragraph"/>
    <w:basedOn w:val="a"/>
    <w:uiPriority w:val="34"/>
    <w:qFormat/>
    <w:rsid w:val="00D20D2B"/>
    <w:pPr>
      <w:ind w:firstLine="420"/>
    </w:pPr>
  </w:style>
  <w:style w:type="table" w:styleId="13">
    <w:name w:val="Grid Table 1 Light"/>
    <w:basedOn w:val="a1"/>
    <w:uiPriority w:val="46"/>
    <w:rsid w:val="00D20D2B"/>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ff1">
    <w:name w:val="Title"/>
    <w:aliases w:val="表题"/>
    <w:next w:val="a"/>
    <w:link w:val="aff2"/>
    <w:uiPriority w:val="10"/>
    <w:qFormat/>
    <w:rsid w:val="009F6CB1"/>
    <w:pPr>
      <w:spacing w:before="120"/>
      <w:jc w:val="center"/>
      <w:outlineLvl w:val="3"/>
    </w:pPr>
    <w:rPr>
      <w:rFonts w:cstheme="majorBidi"/>
      <w:bCs/>
      <w:kern w:val="2"/>
      <w:sz w:val="24"/>
      <w:szCs w:val="32"/>
    </w:rPr>
  </w:style>
  <w:style w:type="character" w:customStyle="1" w:styleId="aff2">
    <w:name w:val="标题 字符"/>
    <w:aliases w:val="表题 字符"/>
    <w:basedOn w:val="a0"/>
    <w:link w:val="aff1"/>
    <w:uiPriority w:val="10"/>
    <w:rsid w:val="009F6CB1"/>
    <w:rPr>
      <w:rFonts w:cstheme="majorBidi"/>
      <w:bCs/>
      <w:kern w:val="2"/>
      <w:sz w:val="24"/>
      <w:szCs w:val="32"/>
    </w:rPr>
  </w:style>
  <w:style w:type="table" w:customStyle="1" w:styleId="14">
    <w:name w:val="网格型1"/>
    <w:basedOn w:val="a1"/>
    <w:next w:val="afd"/>
    <w:uiPriority w:val="39"/>
    <w:rsid w:val="009F6CB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
    <w:basedOn w:val="a1"/>
    <w:next w:val="afd"/>
    <w:uiPriority w:val="39"/>
    <w:rsid w:val="009F6CB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encoding w:val="x-cp20936"/>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jpeg"/><Relationship Id="rId42" Type="http://schemas.openxmlformats.org/officeDocument/2006/relationships/image" Target="media/image35.png"/><Relationship Id="rId47" Type="http://schemas.openxmlformats.org/officeDocument/2006/relationships/image" Target="media/image40.png"/><Relationship Id="rId63" Type="http://schemas.openxmlformats.org/officeDocument/2006/relationships/image" Target="media/image56.jpeg"/><Relationship Id="rId68" Type="http://schemas.openxmlformats.org/officeDocument/2006/relationships/image" Target="media/image61.png"/><Relationship Id="rId84" Type="http://schemas.openxmlformats.org/officeDocument/2006/relationships/footer" Target="footer2.xml"/><Relationship Id="rId16" Type="http://schemas.openxmlformats.org/officeDocument/2006/relationships/image" Target="media/image9.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png"/><Relationship Id="rId53" Type="http://schemas.openxmlformats.org/officeDocument/2006/relationships/image" Target="media/image46.png"/><Relationship Id="rId58" Type="http://schemas.openxmlformats.org/officeDocument/2006/relationships/image" Target="media/image51.png"/><Relationship Id="rId74" Type="http://schemas.openxmlformats.org/officeDocument/2006/relationships/oleObject" Target="embeddings/oleObject1.bin"/><Relationship Id="rId79" Type="http://schemas.openxmlformats.org/officeDocument/2006/relationships/image" Target="media/image69.png"/><Relationship Id="rId5" Type="http://schemas.openxmlformats.org/officeDocument/2006/relationships/webSettings" Target="webSettings.xml"/><Relationship Id="rId19" Type="http://schemas.openxmlformats.org/officeDocument/2006/relationships/image" Target="media/image12.jpeg"/><Relationship Id="rId14" Type="http://schemas.openxmlformats.org/officeDocument/2006/relationships/image" Target="media/image7.png"/><Relationship Id="rId22" Type="http://schemas.openxmlformats.org/officeDocument/2006/relationships/image" Target="media/image15.jpeg"/><Relationship Id="rId27" Type="http://schemas.openxmlformats.org/officeDocument/2006/relationships/image" Target="media/image20.jpe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6.png"/><Relationship Id="rId48" Type="http://schemas.openxmlformats.org/officeDocument/2006/relationships/image" Target="media/image41.png"/><Relationship Id="rId56" Type="http://schemas.openxmlformats.org/officeDocument/2006/relationships/image" Target="media/image49.png"/><Relationship Id="rId64" Type="http://schemas.openxmlformats.org/officeDocument/2006/relationships/image" Target="media/image57.jpeg"/><Relationship Id="rId69" Type="http://schemas.openxmlformats.org/officeDocument/2006/relationships/image" Target="media/image62.png"/><Relationship Id="rId77" Type="http://schemas.openxmlformats.org/officeDocument/2006/relationships/image" Target="media/image68.wmf"/><Relationship Id="rId8" Type="http://schemas.openxmlformats.org/officeDocument/2006/relationships/image" Target="media/image1.png"/><Relationship Id="rId51" Type="http://schemas.openxmlformats.org/officeDocument/2006/relationships/image" Target="media/image44.png"/><Relationship Id="rId72" Type="http://schemas.openxmlformats.org/officeDocument/2006/relationships/image" Target="media/image65.png"/><Relationship Id="rId80" Type="http://schemas.openxmlformats.org/officeDocument/2006/relationships/image" Target="media/image70.png"/><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10.jpe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png"/><Relationship Id="rId46" Type="http://schemas.openxmlformats.org/officeDocument/2006/relationships/image" Target="media/image39.png"/><Relationship Id="rId59" Type="http://schemas.openxmlformats.org/officeDocument/2006/relationships/image" Target="media/image52.emf"/><Relationship Id="rId67" Type="http://schemas.openxmlformats.org/officeDocument/2006/relationships/image" Target="media/image60.png"/><Relationship Id="rId20" Type="http://schemas.openxmlformats.org/officeDocument/2006/relationships/image" Target="media/image13.jpeg"/><Relationship Id="rId41" Type="http://schemas.openxmlformats.org/officeDocument/2006/relationships/image" Target="media/image34.png"/><Relationship Id="rId54" Type="http://schemas.openxmlformats.org/officeDocument/2006/relationships/image" Target="media/image47.png"/><Relationship Id="rId62" Type="http://schemas.openxmlformats.org/officeDocument/2006/relationships/image" Target="media/image55.emf"/><Relationship Id="rId70" Type="http://schemas.openxmlformats.org/officeDocument/2006/relationships/image" Target="media/image63.png"/><Relationship Id="rId75" Type="http://schemas.openxmlformats.org/officeDocument/2006/relationships/image" Target="media/image67.wmf"/><Relationship Id="rId83"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2.png"/><Relationship Id="rId57" Type="http://schemas.openxmlformats.org/officeDocument/2006/relationships/image" Target="media/image50.emf"/><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7.png"/><Relationship Id="rId52" Type="http://schemas.openxmlformats.org/officeDocument/2006/relationships/image" Target="media/image45.png"/><Relationship Id="rId60" Type="http://schemas.openxmlformats.org/officeDocument/2006/relationships/image" Target="media/image53.emf"/><Relationship Id="rId65" Type="http://schemas.openxmlformats.org/officeDocument/2006/relationships/image" Target="media/image58.jpeg"/><Relationship Id="rId73" Type="http://schemas.openxmlformats.org/officeDocument/2006/relationships/image" Target="media/image66.wmf"/><Relationship Id="rId78" Type="http://schemas.openxmlformats.org/officeDocument/2006/relationships/oleObject" Target="embeddings/oleObject3.bin"/><Relationship Id="rId81" Type="http://schemas.openxmlformats.org/officeDocument/2006/relationships/image" Target="media/image71.png"/><Relationship Id="rId86"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jpeg"/><Relationship Id="rId39" Type="http://schemas.openxmlformats.org/officeDocument/2006/relationships/image" Target="media/image32.png"/><Relationship Id="rId34" Type="http://schemas.openxmlformats.org/officeDocument/2006/relationships/image" Target="media/image27.png"/><Relationship Id="rId50" Type="http://schemas.openxmlformats.org/officeDocument/2006/relationships/image" Target="media/image43.png"/><Relationship Id="rId55" Type="http://schemas.openxmlformats.org/officeDocument/2006/relationships/image" Target="media/image48.png"/><Relationship Id="rId76" Type="http://schemas.openxmlformats.org/officeDocument/2006/relationships/oleObject" Target="embeddings/oleObject2.bin"/><Relationship Id="rId7" Type="http://schemas.openxmlformats.org/officeDocument/2006/relationships/endnotes" Target="endnotes.xml"/><Relationship Id="rId71" Type="http://schemas.openxmlformats.org/officeDocument/2006/relationships/image" Target="media/image64.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3.png"/><Relationship Id="rId45" Type="http://schemas.openxmlformats.org/officeDocument/2006/relationships/image" Target="media/image38.png"/><Relationship Id="rId66" Type="http://schemas.openxmlformats.org/officeDocument/2006/relationships/image" Target="media/image59.png"/><Relationship Id="rId61" Type="http://schemas.openxmlformats.org/officeDocument/2006/relationships/image" Target="media/image54.emf"/><Relationship Id="rId82" Type="http://schemas.openxmlformats.org/officeDocument/2006/relationships/hyperlink" Target="https://www.resdc.cn/data.aspx?DATAID=260"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52F0846-A813-4901-B30E-160B966D60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10</TotalTime>
  <Pages>53</Pages>
  <Words>5840</Words>
  <Characters>33288</Characters>
  <Application>Microsoft Office Word</Application>
  <DocSecurity>0</DocSecurity>
  <PresentationFormat/>
  <Lines>277</Lines>
  <Paragraphs>78</Paragraphs>
  <Slides>0</Slides>
  <Notes>0</Notes>
  <HiddenSlides>0</HiddenSlides>
  <MMClips>0</MMClips>
  <ScaleCrop>false</ScaleCrop>
  <Company>Microsoft</Company>
  <LinksUpToDate>false</LinksUpToDate>
  <CharactersWithSpaces>390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essica</dc:creator>
  <cp:keywords/>
  <cp:lastModifiedBy>Ding,Qian</cp:lastModifiedBy>
  <cp:revision>155</cp:revision>
  <cp:lastPrinted>2022-10-10T03:15:00Z</cp:lastPrinted>
  <dcterms:created xsi:type="dcterms:W3CDTF">2022-10-09T23:16:00Z</dcterms:created>
  <dcterms:modified xsi:type="dcterms:W3CDTF">2022-10-11T11: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4)E3BzA9idHJ3fMsb1peQDBLAn9cfTq1XQ1SSk/kRKfHKrsZlNDH3Hde08wmWyC02dd69+H2cB_x000d_
mx6vOKzq9+pmMRCwMqb0JBqGnQKRTvN48ylYWonHDkJq8Qk04H4Ld8h8cReYVtSvJn83TRxb_x000d_
jXJzZ25R4VFk9XgukOzEGZoyRcjuZbR2DWExs2eRiyPN8+j5Mdj90CNtDlTWZ/04ToD0IZbh_x000d_
Lx+YXscxMPAz3mzS2c</vt:lpwstr>
  </property>
  <property fmtid="{D5CDD505-2E9C-101B-9397-08002B2CF9AE}" pid="3" name="_ms_pID_725343_00">
    <vt:lpwstr>_ms_pID_725343</vt:lpwstr>
  </property>
  <property fmtid="{D5CDD505-2E9C-101B-9397-08002B2CF9AE}" pid="4" name="_ms_pID_7253431">
    <vt:lpwstr>emdB8XKXYoavASNt+xklCJOcwnDPst/f8TEzKn3xWF3VENqZCHNGLk_x000d_
h9arA1zZPdnxPPKWjGc/tTZCDj9GGbwDHRJskOdgcmpcFwfmwAgdYJw1bMn7E6VVN17v9K/2_x000d_
w7lovRjeerbNo9IM6Wm/1nWgZe1YYEH39OwNOjuxuwOJzcs6GOhhpGZN32XuEGBhnscUOwML_x000d_
eaEWqb3wakMC+Lt+e79Hf748ovH2NYAszI2V</vt:lpwstr>
  </property>
  <property fmtid="{D5CDD505-2E9C-101B-9397-08002B2CF9AE}" pid="5" name="_ms_pID_7253431_00">
    <vt:lpwstr>_ms_pID_7253431</vt:lpwstr>
  </property>
  <property fmtid="{D5CDD505-2E9C-101B-9397-08002B2CF9AE}" pid="6" name="sflag">
    <vt:lpwstr>1369883589</vt:lpwstr>
  </property>
  <property fmtid="{D5CDD505-2E9C-101B-9397-08002B2CF9AE}" pid="7" name="_ms_pID_7253432">
    <vt:lpwstr>vp3+wMAcniTjVjpgzbHLRN+8tEBL+7KW1y6g_x000d_
9mlyWYYSSj8rXOLbQmJ2dXIwaGLCSqR9TU9uhgNR/sJLUshrdmrOjY4Ydh7MDa7vsiP6xi+1_x000d_
0in2VwsEaz/NkPwq2qnHnSmfJxbREJHF7OB1Im3OuXJMddyOclCwOlQ4YbSgLpVCbLF1q6b0_x000d_
hx35CuIMIFAC/zYRt3tSDY0kGlW2N1zDUPdny77CrNdTC/tVBQlEju</vt:lpwstr>
  </property>
  <property fmtid="{D5CDD505-2E9C-101B-9397-08002B2CF9AE}" pid="8" name="_ms_pID_7253432_00">
    <vt:lpwstr>_ms_pID_7253432</vt:lpwstr>
  </property>
  <property fmtid="{D5CDD505-2E9C-101B-9397-08002B2CF9AE}" pid="9" name="_ms_pID_7253433">
    <vt:lpwstr>0IErcXIEjunFYD/3Oh_x000d_
B5+uMH6D47Og84mRQ9pZLUfLRBxcrU8cHx9qQAZtW43FneyDTFqKmbNFAxelrb/4RMbSzduM_x000d_
o37WCwnvUdbRnayhgBLyVmCGoSXpyx8KQVaJu82H</vt:lpwstr>
  </property>
  <property fmtid="{D5CDD505-2E9C-101B-9397-08002B2CF9AE}" pid="10" name="_ms_pID_7253433_00">
    <vt:lpwstr>_ms_pID_7253433</vt:lpwstr>
  </property>
  <property fmtid="{D5CDD505-2E9C-101B-9397-08002B2CF9AE}" pid="11" name="KSOProductBuildVer">
    <vt:lpwstr>2052-11.3.0.8513</vt:lpwstr>
  </property>
</Properties>
</file>